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CD3" w:rsidRPr="00983394" w:rsidRDefault="005B6CD3" w:rsidP="005B6CD3">
      <w:pPr>
        <w:jc w:val="center"/>
        <w:rPr>
          <w:rFonts w:ascii="Tahoma" w:hAnsi="Tahoma" w:cs="Tahoma"/>
          <w:b/>
          <w:color w:val="FF0000"/>
          <w:sz w:val="40"/>
          <w:szCs w:val="40"/>
        </w:rPr>
      </w:pPr>
      <w:r w:rsidRPr="00983394">
        <w:rPr>
          <w:rFonts w:ascii="Tahoma" w:hAnsi="Tahoma" w:cs="Tahoma"/>
          <w:b/>
          <w:color w:val="FF0000"/>
          <w:sz w:val="40"/>
          <w:szCs w:val="40"/>
        </w:rPr>
        <w:t>CHƯƠNG 1: DAO ĐỘNG CƠ HỌC</w:t>
      </w:r>
    </w:p>
    <w:p w:rsidR="005B6CD3" w:rsidRPr="00983394" w:rsidRDefault="005B6CD3" w:rsidP="005B6CD3">
      <w:pPr>
        <w:jc w:val="center"/>
        <w:rPr>
          <w:rFonts w:ascii="Tahoma" w:hAnsi="Tahoma" w:cs="Tahoma"/>
          <w:b/>
          <w:color w:val="00B050"/>
          <w:sz w:val="28"/>
          <w:szCs w:val="28"/>
          <w:lang w:val="vi-VN"/>
        </w:rPr>
      </w:pPr>
      <w:r w:rsidRPr="00983394">
        <w:rPr>
          <w:rFonts w:ascii="Tahoma" w:hAnsi="Tahoma" w:cs="Tahoma"/>
          <w:b/>
          <w:color w:val="00B050"/>
          <w:sz w:val="28"/>
          <w:szCs w:val="28"/>
        </w:rPr>
        <w:t xml:space="preserve">CHỦ ĐỀ 2: </w:t>
      </w:r>
      <w:r w:rsidRPr="00983394">
        <w:rPr>
          <w:rFonts w:ascii="Tahoma" w:hAnsi="Tahoma" w:cs="Tahoma"/>
          <w:b/>
          <w:color w:val="00B050"/>
          <w:sz w:val="28"/>
          <w:szCs w:val="28"/>
          <w:lang w:val="vi-VN"/>
        </w:rPr>
        <w:t>CON LẮC LÒ XO</w:t>
      </w:r>
    </w:p>
    <w:p w:rsidR="0005432C" w:rsidRPr="001A0C27" w:rsidRDefault="001A0C27" w:rsidP="001A0C27">
      <w:pPr>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1: BÀI TẬP ĐẠI CƯƠNG VỀ CON LẮC LÒ XO. </w:t>
      </w:r>
      <w:bookmarkStart w:id="0" w:name="_GoBack"/>
      <w:bookmarkEnd w:id="0"/>
    </w:p>
    <w:p w:rsidR="00CE44CE" w:rsidRPr="001A0C27" w:rsidRDefault="00CE44CE" w:rsidP="006A1E06">
      <w:pPr>
        <w:spacing w:after="0" w:line="240" w:lineRule="auto"/>
        <w:jc w:val="both"/>
        <w:rPr>
          <w:rFonts w:asciiTheme="majorHAnsi" w:hAnsiTheme="majorHAnsi" w:cs="Times New Roman"/>
          <w:sz w:val="24"/>
          <w:szCs w:val="24"/>
          <w:lang w:val="vi-VN"/>
        </w:rPr>
      </w:pPr>
    </w:p>
    <w:p w:rsidR="0005432C" w:rsidRPr="001A0C27" w:rsidRDefault="0005432C"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CĐ 2008): 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 . Tần số góc dao động của con lắc này là </w:t>
      </w:r>
    </w:p>
    <w:p w:rsidR="0005432C" w:rsidRPr="001A0C27" w:rsidRDefault="0005432C"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g/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1/2π)√(m/ k)  </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1/2π)√(k/ m)  . </w:t>
      </w:r>
    </w:p>
    <w:p w:rsidR="0005432C" w:rsidRPr="001A0C27" w:rsidRDefault="0005432C" w:rsidP="006A1E06">
      <w:pPr>
        <w:tabs>
          <w:tab w:val="left" w:pos="540"/>
          <w:tab w:val="left" w:pos="2700"/>
          <w:tab w:val="left" w:pos="4680"/>
          <w:tab w:val="left" w:pos="70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ĐH – 2012): Tại nơi có gia tốc trọng trường g, một con lắc lò xo treo thẳng đứng đang dao động điều hòa. Biết tại VTCB của vật độ dãn của lò xo là </w:t>
      </w:r>
      <w:r w:rsidRPr="001A0C27">
        <w:rPr>
          <w:rFonts w:ascii="Times New Roman" w:hAnsi="Times New Roman" w:cs="Times New Roman"/>
          <w:sz w:val="24"/>
          <w:szCs w:val="24"/>
          <w:lang w:val="vi-VN"/>
        </w:rPr>
        <w:sym w:font="Symbol" w:char="F044"/>
      </w:r>
      <w:r w:rsidRPr="001A0C27">
        <w:rPr>
          <w:rFonts w:ascii="Times New Roman" w:hAnsi="Times New Roman" w:cs="Times New Roman"/>
          <w:sz w:val="24"/>
          <w:szCs w:val="24"/>
          <w:lang w:val="vi-VN"/>
        </w:rPr>
        <w:t>l. Chu kì dao động của con lắc này là:</w:t>
      </w:r>
    </w:p>
    <w:p w:rsidR="0005432C" w:rsidRPr="001A0C27" w:rsidRDefault="0005432C"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A. </w:t>
      </w:r>
      <w:r w:rsidRPr="001A0C27">
        <w:rPr>
          <w:rFonts w:ascii="Times New Roman" w:hAnsi="Times New Roman" w:cs="Times New Roman"/>
          <w:position w:val="-24"/>
          <w:sz w:val="24"/>
          <w:szCs w:val="24"/>
          <w:lang w:val="vi-VN"/>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25pt" o:ole="">
            <v:imagedata r:id="rId8" o:title=""/>
          </v:shape>
          <o:OLEObject Type="Embed" ProgID="Equation.3" ShapeID="_x0000_i1025" DrawAspect="Content" ObjectID="_1625572428" r:id="rId9"/>
        </w:object>
      </w:r>
      <w:r w:rsidRPr="001A0C27">
        <w:rPr>
          <w:rFonts w:ascii="Times New Roman" w:hAnsi="Times New Roman" w:cs="Times New Roman"/>
          <w:position w:val="-26"/>
          <w:sz w:val="24"/>
          <w:szCs w:val="24"/>
          <w:lang w:val="vi-VN"/>
        </w:rPr>
        <w:object w:dxaOrig="520" w:dyaOrig="700">
          <v:shape id="_x0000_i1026" type="#_x0000_t75" style="width:29.25pt;height:29.25pt" o:ole="">
            <v:imagedata r:id="rId10" o:title=""/>
          </v:shape>
          <o:OLEObject Type="Embed" ProgID="Equation.3" ShapeID="_x0000_i1026" DrawAspect="Content" ObjectID="_1625572429" r:id="rId11"/>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t xml:space="preserve"> B. 2</w:t>
      </w:r>
      <w:r w:rsidRPr="001A0C27">
        <w:rPr>
          <w:rFonts w:ascii="Times New Roman" w:hAnsi="Times New Roman" w:cs="Times New Roman"/>
          <w:sz w:val="24"/>
          <w:szCs w:val="24"/>
          <w:lang w:val="vi-VN"/>
        </w:rPr>
        <w:sym w:font="Symbol" w:char="F070"/>
      </w:r>
      <w:r w:rsidRPr="001A0C27">
        <w:rPr>
          <w:rFonts w:ascii="Times New Roman" w:hAnsi="Times New Roman" w:cs="Times New Roman"/>
          <w:position w:val="-26"/>
          <w:sz w:val="24"/>
          <w:szCs w:val="24"/>
          <w:lang w:val="vi-VN"/>
        </w:rPr>
        <w:object w:dxaOrig="520" w:dyaOrig="700">
          <v:shape id="_x0000_i1027" type="#_x0000_t75" style="width:29.25pt;height:29.25pt" o:ole="">
            <v:imagedata r:id="rId12" o:title=""/>
          </v:shape>
          <o:OLEObject Type="Embed" ProgID="Equation.3" ShapeID="_x0000_i1027" DrawAspect="Content" ObjectID="_1625572430" r:id="rId13"/>
        </w:object>
      </w:r>
      <w:r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Pr="001A0C27">
        <w:rPr>
          <w:rFonts w:ascii="Times New Roman" w:hAnsi="Times New Roman" w:cs="Times New Roman"/>
          <w:position w:val="-24"/>
          <w:sz w:val="24"/>
          <w:szCs w:val="24"/>
          <w:lang w:val="vi-VN"/>
        </w:rPr>
        <w:object w:dxaOrig="400" w:dyaOrig="620">
          <v:shape id="_x0000_i1028" type="#_x0000_t75" style="width:21.75pt;height:29.25pt" o:ole="">
            <v:imagedata r:id="rId8" o:title=""/>
          </v:shape>
          <o:OLEObject Type="Embed" ProgID="Equation.3" ShapeID="_x0000_i1028" DrawAspect="Content" ObjectID="_1625572431" r:id="rId14"/>
        </w:object>
      </w:r>
      <w:r w:rsidRPr="001A0C27">
        <w:rPr>
          <w:rFonts w:ascii="Times New Roman" w:hAnsi="Times New Roman" w:cs="Times New Roman"/>
          <w:position w:val="-30"/>
          <w:sz w:val="24"/>
          <w:szCs w:val="24"/>
          <w:lang w:val="vi-VN"/>
        </w:rPr>
        <w:object w:dxaOrig="520" w:dyaOrig="740">
          <v:shape id="_x0000_i1029" type="#_x0000_t75" style="width:29.25pt;height:29.25pt" o:ole="">
            <v:imagedata r:id="rId15" o:title=""/>
          </v:shape>
          <o:OLEObject Type="Embed" ProgID="Equation.3" ShapeID="_x0000_i1029" DrawAspect="Content" ObjectID="_1625572432" r:id="rId16"/>
        </w:object>
      </w:r>
      <w:r w:rsidR="007373C2"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2</w:t>
      </w:r>
      <w:r w:rsidRPr="001A0C27">
        <w:rPr>
          <w:rFonts w:ascii="Times New Roman" w:hAnsi="Times New Roman" w:cs="Times New Roman"/>
          <w:sz w:val="24"/>
          <w:szCs w:val="24"/>
          <w:lang w:val="vi-VN"/>
        </w:rPr>
        <w:sym w:font="Symbol" w:char="F070"/>
      </w:r>
      <w:r w:rsidRPr="001A0C27">
        <w:rPr>
          <w:rFonts w:ascii="Times New Roman" w:hAnsi="Times New Roman" w:cs="Times New Roman"/>
          <w:position w:val="-30"/>
          <w:sz w:val="24"/>
          <w:szCs w:val="24"/>
          <w:lang w:val="vi-VN"/>
        </w:rPr>
        <w:object w:dxaOrig="520" w:dyaOrig="740">
          <v:shape id="_x0000_i1030" type="#_x0000_t75" style="width:29.25pt;height:29.25pt" o:ole="">
            <v:imagedata r:id="rId15" o:title=""/>
          </v:shape>
          <o:OLEObject Type="Embed" ProgID="Equation.3" ShapeID="_x0000_i1030" DrawAspect="Content" ObjectID="_1625572433" r:id="rId17"/>
        </w:object>
      </w:r>
    </w:p>
    <w:p w:rsidR="0005432C" w:rsidRPr="001A0C27" w:rsidRDefault="0005432C"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CĐ 2007): 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rsidR="0005432C" w:rsidRPr="001A0C27" w:rsidRDefault="0005432C"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20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373E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5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6439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800 g. </w:t>
      </w:r>
    </w:p>
    <w:p w:rsidR="00D164D8" w:rsidRPr="001A0C27" w:rsidRDefault="00C41AAB"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4</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Khi treo một vật có khối lượng m = 81 g vào một lò xo thẳng đứng thì tần dao động điều hoà là 10 Hz. Treo thêm vào lò xo một vật có khối lượng </w:t>
      </w:r>
      <w:r w:rsidR="00D164D8" w:rsidRPr="001A0C27">
        <w:rPr>
          <w:rFonts w:ascii="Times New Roman" w:hAnsi="Times New Roman" w:cs="Times New Roman"/>
          <w:position w:val="-4"/>
          <w:sz w:val="24"/>
          <w:szCs w:val="24"/>
        </w:rPr>
        <w:object w:dxaOrig="300" w:dyaOrig="260">
          <v:shape id="_x0000_i1031" type="#_x0000_t75" style="width:14.25pt;height:14.25pt" o:ole="">
            <v:imagedata r:id="rId18" o:title=""/>
          </v:shape>
          <o:OLEObject Type="Embed" ProgID="Equation.3" ShapeID="_x0000_i1031" DrawAspect="Content" ObjectID="_1625572434" r:id="rId19"/>
        </w:object>
      </w:r>
      <w:r w:rsidR="00D164D8" w:rsidRPr="001A0C27">
        <w:rPr>
          <w:rFonts w:ascii="Times New Roman" w:hAnsi="Times New Roman" w:cs="Times New Roman"/>
          <w:sz w:val="24"/>
          <w:szCs w:val="24"/>
        </w:rPr>
        <w:t xml:space="preserve"> = 19 g thì tần số dao động của hệ là</w:t>
      </w:r>
    </w:p>
    <w:p w:rsidR="00D164D8" w:rsidRPr="001A0C27" w:rsidRDefault="00D164D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11,1 Hz.</w:t>
      </w:r>
      <w:r w:rsidRPr="001A0C27">
        <w:rPr>
          <w:rFonts w:ascii="Times New Roman" w:hAnsi="Times New Roman" w:cs="Times New Roman"/>
          <w:sz w:val="24"/>
          <w:szCs w:val="24"/>
          <w:lang w:val="pt-BR"/>
        </w:rPr>
        <w:tab/>
      </w:r>
      <w:r w:rsidR="006373ED" w:rsidRPr="001A0C27">
        <w:rPr>
          <w:rFonts w:ascii="Times New Roman" w:hAnsi="Times New Roman" w:cs="Times New Roman"/>
          <w:sz w:val="24"/>
          <w:szCs w:val="24"/>
          <w:lang w:val="vi-VN"/>
        </w:rPr>
        <w:t xml:space="preserve"> </w:t>
      </w:r>
      <w:r w:rsidRPr="001A0C27">
        <w:rPr>
          <w:rFonts w:ascii="Times New Roman" w:hAnsi="Times New Roman" w:cs="Times New Roman"/>
          <w:b/>
          <w:color w:val="FF0000"/>
          <w:sz w:val="24"/>
          <w:szCs w:val="24"/>
          <w:lang w:val="pt-BR"/>
        </w:rPr>
        <w:t xml:space="preserve">B. </w:t>
      </w:r>
      <w:r w:rsidRPr="001A0C27">
        <w:rPr>
          <w:rFonts w:ascii="Times New Roman" w:hAnsi="Times New Roman" w:cs="Times New Roman"/>
          <w:color w:val="FF0000"/>
          <w:sz w:val="24"/>
          <w:szCs w:val="24"/>
          <w:lang w:val="pt-BR"/>
        </w:rPr>
        <w:t>9 Hz.</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8,1 Hz.</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D. </w:t>
      </w:r>
      <w:r w:rsidRPr="001A0C27">
        <w:rPr>
          <w:rFonts w:ascii="Times New Roman" w:hAnsi="Times New Roman" w:cs="Times New Roman"/>
          <w:sz w:val="24"/>
          <w:szCs w:val="24"/>
          <w:lang w:val="pt-BR"/>
        </w:rPr>
        <w:t>12,4 Hz.</w:t>
      </w:r>
    </w:p>
    <w:p w:rsidR="00D164D8" w:rsidRPr="001A0C27" w:rsidRDefault="00C41AAB"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5</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Một con lắc lò xo có độ cứng k. Lần lượt treo vào lò xo các vật có khối lượng: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3</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4</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Ta thấy chu kì dao động của các vật trên lần lượt là: T</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3</w:t>
      </w:r>
      <w:r w:rsidR="00D164D8" w:rsidRPr="001A0C27">
        <w:rPr>
          <w:rFonts w:ascii="Times New Roman" w:hAnsi="Times New Roman" w:cs="Times New Roman"/>
          <w:sz w:val="24"/>
          <w:szCs w:val="24"/>
        </w:rPr>
        <w:t xml:space="preserve"> = 5s; T</w:t>
      </w:r>
      <w:r w:rsidR="00D164D8" w:rsidRPr="001A0C27">
        <w:rPr>
          <w:rFonts w:ascii="Times New Roman" w:hAnsi="Times New Roman" w:cs="Times New Roman"/>
          <w:sz w:val="24"/>
          <w:szCs w:val="24"/>
          <w:vertAlign w:val="subscript"/>
        </w:rPr>
        <w:t>4</w:t>
      </w:r>
      <w:r w:rsidR="00D164D8" w:rsidRPr="001A0C27">
        <w:rPr>
          <w:rFonts w:ascii="Times New Roman" w:hAnsi="Times New Roman" w:cs="Times New Roman"/>
          <w:sz w:val="24"/>
          <w:szCs w:val="24"/>
        </w:rPr>
        <w:t xml:space="preserve"> = 3s. Chu kì T</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xml:space="preserve"> lần lượt bằng</w:t>
      </w:r>
    </w:p>
    <w:p w:rsidR="00D164D8" w:rsidRPr="001A0C27" w:rsidRDefault="00D164D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position w:val="-8"/>
          <w:sz w:val="24"/>
          <w:szCs w:val="24"/>
        </w:rPr>
        <w:object w:dxaOrig="460" w:dyaOrig="360">
          <v:shape id="_x0000_i1032" type="#_x0000_t75" style="width:21.75pt;height:21.75pt" o:ole="">
            <v:imagedata r:id="rId20" o:title=""/>
          </v:shape>
          <o:OLEObject Type="Embed" ProgID="Equation.DSMT4" ShapeID="_x0000_i1032" DrawAspect="Content" ObjectID="_1625572435" r:id="rId21"/>
        </w:object>
      </w:r>
      <w:r w:rsidRPr="001A0C27">
        <w:rPr>
          <w:rFonts w:ascii="Times New Roman" w:hAnsi="Times New Roman" w:cs="Times New Roman"/>
          <w:sz w:val="24"/>
          <w:szCs w:val="24"/>
        </w:rPr>
        <w:t xml:space="preserve"> (s); </w:t>
      </w:r>
      <w:r w:rsidRPr="001A0C27">
        <w:rPr>
          <w:rFonts w:ascii="Times New Roman" w:hAnsi="Times New Roman" w:cs="Times New Roman"/>
          <w:position w:val="-6"/>
          <w:sz w:val="24"/>
          <w:szCs w:val="24"/>
        </w:rPr>
        <w:object w:dxaOrig="499" w:dyaOrig="340">
          <v:shape id="_x0000_i1033" type="#_x0000_t75" style="width:21.75pt;height:14.25pt" o:ole="">
            <v:imagedata r:id="rId22" o:title=""/>
          </v:shape>
          <o:OLEObject Type="Embed" ProgID="Equation.DSMT4" ShapeID="_x0000_i1033" DrawAspect="Content" ObjectID="_1625572436" r:id="rId23"/>
        </w:object>
      </w:r>
      <w:r w:rsidRPr="001A0C27">
        <w:rPr>
          <w:rFonts w:ascii="Times New Roman" w:hAnsi="Times New Roman" w:cs="Times New Roman"/>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position w:val="-8"/>
          <w:sz w:val="24"/>
          <w:szCs w:val="24"/>
        </w:rPr>
        <w:object w:dxaOrig="480" w:dyaOrig="360">
          <v:shape id="_x0000_i1034" type="#_x0000_t75" style="width:21.75pt;height:21.75pt" o:ole="">
            <v:imagedata r:id="rId24" o:title=""/>
          </v:shape>
          <o:OLEObject Type="Embed" ProgID="Equation.DSMT4" ShapeID="_x0000_i1034" DrawAspect="Content" ObjectID="_1625572437" r:id="rId25"/>
        </w:object>
      </w:r>
      <w:r w:rsidRPr="001A0C27">
        <w:rPr>
          <w:rFonts w:ascii="Times New Roman" w:hAnsi="Times New Roman" w:cs="Times New Roman"/>
          <w:color w:val="FF0000"/>
          <w:sz w:val="24"/>
          <w:szCs w:val="24"/>
        </w:rPr>
        <w:t xml:space="preserve"> (s); </w:t>
      </w:r>
      <w:r w:rsidRPr="001A0C27">
        <w:rPr>
          <w:rFonts w:ascii="Times New Roman" w:hAnsi="Times New Roman" w:cs="Times New Roman"/>
          <w:color w:val="FF0000"/>
          <w:position w:val="-6"/>
          <w:sz w:val="24"/>
          <w:szCs w:val="24"/>
        </w:rPr>
        <w:object w:dxaOrig="499" w:dyaOrig="340">
          <v:shape id="_x0000_i1035" type="#_x0000_t75" style="width:21.75pt;height:14.25pt" o:ole="">
            <v:imagedata r:id="rId22" o:title=""/>
          </v:shape>
          <o:OLEObject Type="Embed" ProgID="Equation.DSMT4" ShapeID="_x0000_i1035" DrawAspect="Content" ObjectID="_1625572438" r:id="rId26"/>
        </w:object>
      </w:r>
      <w:r w:rsidRPr="001A0C27">
        <w:rPr>
          <w:rFonts w:ascii="Times New Roman" w:hAnsi="Times New Roman" w:cs="Times New Roman"/>
          <w:color w:val="FF0000"/>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C. </w:t>
      </w:r>
      <w:r w:rsidRPr="001A0C27">
        <w:rPr>
          <w:rFonts w:ascii="Times New Roman" w:hAnsi="Times New Roman" w:cs="Times New Roman"/>
          <w:position w:val="-6"/>
          <w:sz w:val="24"/>
          <w:szCs w:val="24"/>
        </w:rPr>
        <w:object w:dxaOrig="499" w:dyaOrig="340">
          <v:shape id="_x0000_i1036" type="#_x0000_t75" style="width:21.75pt;height:14.25pt" o:ole="">
            <v:imagedata r:id="rId22" o:title=""/>
          </v:shape>
          <o:OLEObject Type="Embed" ProgID="Equation.DSMT4" ShapeID="_x0000_i1036" DrawAspect="Content" ObjectID="_1625572439" r:id="rId27"/>
        </w:object>
      </w:r>
      <w:r w:rsidRPr="001A0C27">
        <w:rPr>
          <w:rFonts w:ascii="Times New Roman" w:hAnsi="Times New Roman" w:cs="Times New Roman"/>
          <w:sz w:val="24"/>
          <w:szCs w:val="24"/>
        </w:rPr>
        <w:t xml:space="preserve"> (s); </w:t>
      </w:r>
      <w:r w:rsidRPr="001A0C27">
        <w:rPr>
          <w:rFonts w:ascii="Times New Roman" w:hAnsi="Times New Roman" w:cs="Times New Roman"/>
          <w:position w:val="-8"/>
          <w:sz w:val="24"/>
          <w:szCs w:val="24"/>
        </w:rPr>
        <w:object w:dxaOrig="480" w:dyaOrig="360">
          <v:shape id="_x0000_i1037" type="#_x0000_t75" style="width:21.75pt;height:21.75pt" o:ole="">
            <v:imagedata r:id="rId24" o:title=""/>
          </v:shape>
          <o:OLEObject Type="Embed" ProgID="Equation.DSMT4" ShapeID="_x0000_i1037" DrawAspect="Content" ObjectID="_1625572440" r:id="rId28"/>
        </w:object>
      </w:r>
      <w:r w:rsidRPr="001A0C27">
        <w:rPr>
          <w:rFonts w:ascii="Times New Roman" w:hAnsi="Times New Roman" w:cs="Times New Roman"/>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position w:val="-8"/>
          <w:sz w:val="24"/>
          <w:szCs w:val="24"/>
        </w:rPr>
        <w:object w:dxaOrig="480" w:dyaOrig="360">
          <v:shape id="_x0000_i1038" type="#_x0000_t75" style="width:21.75pt;height:21.75pt" o:ole="">
            <v:imagedata r:id="rId24" o:title=""/>
          </v:shape>
          <o:OLEObject Type="Embed" ProgID="Equation.DSMT4" ShapeID="_x0000_i1038" DrawAspect="Content" ObjectID="_1625572441" r:id="rId29"/>
        </w:object>
      </w:r>
      <w:r w:rsidRPr="001A0C27">
        <w:rPr>
          <w:rFonts w:ascii="Times New Roman" w:hAnsi="Times New Roman" w:cs="Times New Roman"/>
          <w:sz w:val="24"/>
          <w:szCs w:val="24"/>
        </w:rPr>
        <w:t xml:space="preserve"> (s); </w:t>
      </w:r>
      <w:r w:rsidRPr="001A0C27">
        <w:rPr>
          <w:rFonts w:ascii="Times New Roman" w:hAnsi="Times New Roman" w:cs="Times New Roman"/>
          <w:position w:val="-8"/>
          <w:sz w:val="24"/>
          <w:szCs w:val="24"/>
        </w:rPr>
        <w:object w:dxaOrig="480" w:dyaOrig="360">
          <v:shape id="_x0000_i1039" type="#_x0000_t75" style="width:21.75pt;height:21.75pt" o:ole="">
            <v:imagedata r:id="rId30" o:title=""/>
          </v:shape>
          <o:OLEObject Type="Embed" ProgID="Equation.DSMT4" ShapeID="_x0000_i1039" DrawAspect="Content" ObjectID="_1625572442" r:id="rId31"/>
        </w:object>
      </w:r>
      <w:r w:rsidRPr="001A0C27">
        <w:rPr>
          <w:rFonts w:ascii="Times New Roman" w:hAnsi="Times New Roman" w:cs="Times New Roman"/>
          <w:sz w:val="24"/>
          <w:szCs w:val="24"/>
        </w:rPr>
        <w:t xml:space="preserve"> (s).</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05432C" w:rsidRPr="001A0C27">
        <w:rPr>
          <w:rFonts w:ascii="Times New Roman" w:hAnsi="Times New Roman" w:cs="Times New Roman"/>
          <w:sz w:val="24"/>
          <w:szCs w:val="24"/>
          <w:lang w:val="vi-VN"/>
        </w:rPr>
        <w:t xml:space="preserve">(ĐH – 2007): Một con lắc lò xo gồm vật có khối lượng m và lò xo có độ cứng k, dao động điều hòa. Nếu tăng độ cứng k lên 2 lần và giảm khối lượng m đi 8 lần thì tần số dao động của vật sẽ </w:t>
      </w:r>
    </w:p>
    <w:p w:rsidR="0005432C" w:rsidRPr="001A0C27" w:rsidRDefault="0005432C"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ăng 2 lần.  </w:t>
      </w:r>
      <w:r w:rsidRPr="001A0C27">
        <w:rPr>
          <w:rFonts w:ascii="Times New Roman" w:hAnsi="Times New Roman" w:cs="Times New Roman"/>
          <w:sz w:val="24"/>
          <w:szCs w:val="24"/>
          <w:lang w:val="vi-VN"/>
        </w:rPr>
        <w:tab/>
        <w:t xml:space="preserve">B. giảm 2 lần.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giảm 4 lần.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D. tăng 4 lần. </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Trong dao động điều hòa của một con lắc lò xo, nếu giảm khối lượng của vật nặng 20% thì số lần dao động của con lắc trong một đơn vị thời gian</w:t>
      </w:r>
    </w:p>
    <w:p w:rsidR="0005432C" w:rsidRPr="001A0C27" w:rsidRDefault="0005432C" w:rsidP="006A1E06">
      <w:pPr>
        <w:tabs>
          <w:tab w:val="left" w:pos="2608"/>
          <w:tab w:val="left" w:pos="4939"/>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ăng </w:t>
      </w:r>
      <w:r w:rsidRPr="001A0C27">
        <w:rPr>
          <w:rFonts w:ascii="Times New Roman" w:hAnsi="Times New Roman" w:cs="Times New Roman"/>
          <w:position w:val="-24"/>
          <w:sz w:val="24"/>
          <w:szCs w:val="24"/>
          <w:lang w:val="vi-VN"/>
        </w:rPr>
        <w:object w:dxaOrig="400" w:dyaOrig="680">
          <v:shape id="_x0000_i1040" type="#_x0000_t75" style="width:21.75pt;height:29.25pt" o:ole="">
            <v:imagedata r:id="rId32" o:title=""/>
          </v:shape>
          <o:OLEObject Type="Embed" ProgID="Equation.DSMT4" ShapeID="_x0000_i1040" DrawAspect="Content" ObjectID="_1625572443" r:id="rId33"/>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B. tăng </w:t>
      </w:r>
      <w:r w:rsidRPr="001A0C27">
        <w:rPr>
          <w:rFonts w:ascii="Times New Roman" w:hAnsi="Times New Roman" w:cs="Times New Roman"/>
          <w:position w:val="-8"/>
          <w:sz w:val="24"/>
          <w:szCs w:val="24"/>
          <w:lang w:val="vi-VN"/>
        </w:rPr>
        <w:object w:dxaOrig="360" w:dyaOrig="360">
          <v:shape id="_x0000_i1041" type="#_x0000_t75" style="width:21.75pt;height:21.75pt" o:ole="">
            <v:imagedata r:id="rId34" o:title=""/>
          </v:shape>
          <o:OLEObject Type="Embed" ProgID="Equation.DSMT4" ShapeID="_x0000_i1041" DrawAspect="Content" ObjectID="_1625572444" r:id="rId35"/>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C. giảm </w:t>
      </w:r>
      <w:r w:rsidRPr="001A0C27">
        <w:rPr>
          <w:rFonts w:ascii="Times New Roman" w:hAnsi="Times New Roman" w:cs="Times New Roman"/>
          <w:position w:val="-24"/>
          <w:sz w:val="24"/>
          <w:szCs w:val="24"/>
          <w:lang w:val="vi-VN"/>
        </w:rPr>
        <w:object w:dxaOrig="400" w:dyaOrig="680">
          <v:shape id="_x0000_i1042" type="#_x0000_t75" style="width:21.75pt;height:29.25pt" o:ole="">
            <v:imagedata r:id="rId36" o:title=""/>
          </v:shape>
          <o:OLEObject Type="Embed" ProgID="Equation.DSMT4" ShapeID="_x0000_i1042" DrawAspect="Content" ObjectID="_1625572445" r:id="rId37"/>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D. giảm </w:t>
      </w:r>
      <w:r w:rsidRPr="001A0C27">
        <w:rPr>
          <w:rFonts w:ascii="Times New Roman" w:hAnsi="Times New Roman" w:cs="Times New Roman"/>
          <w:position w:val="-8"/>
          <w:sz w:val="24"/>
          <w:szCs w:val="24"/>
          <w:lang w:val="vi-VN"/>
        </w:rPr>
        <w:object w:dxaOrig="360" w:dyaOrig="360">
          <v:shape id="_x0000_i1043" type="#_x0000_t75" style="width:21.75pt;height:21.75pt" o:ole="">
            <v:imagedata r:id="rId38" o:title=""/>
          </v:shape>
          <o:OLEObject Type="Embed" ProgID="Equation.DSMT4" ShapeID="_x0000_i1043" DrawAspect="Content" ObjectID="_1625572446" r:id="rId39"/>
        </w:object>
      </w:r>
      <w:r w:rsidRPr="001A0C27">
        <w:rPr>
          <w:rFonts w:ascii="Times New Roman" w:hAnsi="Times New Roman" w:cs="Times New Roman"/>
          <w:sz w:val="24"/>
          <w:szCs w:val="24"/>
          <w:lang w:val="vi-VN"/>
        </w:rPr>
        <w:t xml:space="preserve"> lần.</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Chọn câu trả lời đúng  Một vật khối lượng m= 81 g treo vào một lò xo thẳng đứng thì tần số dao động điều hoà của vật là 10 Hz. Treo thêm vào lò xo vật có khối lượng m' = 19 g thì tần số dao động của hệ bằng:</w:t>
      </w:r>
    </w:p>
    <w:p w:rsidR="0005432C" w:rsidRPr="001A0C27" w:rsidRDefault="0005432C" w:rsidP="006A1E06">
      <w:pPr>
        <w:tabs>
          <w:tab w:val="left" w:pos="2160"/>
          <w:tab w:val="left" w:pos="2700"/>
          <w:tab w:val="left" w:pos="495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7373C2" w:rsidRPr="001A0C27">
        <w:rPr>
          <w:rFonts w:ascii="Times New Roman" w:hAnsi="Times New Roman" w:cs="Times New Roman"/>
          <w:sz w:val="24"/>
          <w:szCs w:val="24"/>
          <w:lang w:val="vi-VN"/>
        </w:rPr>
        <w:t>. 9 Hz</w:t>
      </w:r>
      <w:r w:rsidR="007373C2" w:rsidRPr="001A0C27">
        <w:rPr>
          <w:rFonts w:ascii="Times New Roman" w:hAnsi="Times New Roman" w:cs="Times New Roman"/>
          <w:sz w:val="24"/>
          <w:szCs w:val="24"/>
          <w:lang w:val="vi-VN"/>
        </w:rPr>
        <w:tab/>
      </w:r>
      <w:r w:rsidR="00F6439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11,1 Hz</w:t>
      </w:r>
      <w:r w:rsidRPr="001A0C27">
        <w:rPr>
          <w:rFonts w:ascii="Times New Roman" w:hAnsi="Times New Roman" w:cs="Times New Roman"/>
          <w:sz w:val="24"/>
          <w:szCs w:val="24"/>
          <w:lang w:val="vi-VN"/>
        </w:rPr>
        <w:tab/>
        <w:t>C. 8,1 Hz</w:t>
      </w:r>
      <w:r w:rsidRPr="001A0C27">
        <w:rPr>
          <w:rFonts w:ascii="Times New Roman" w:hAnsi="Times New Roman" w:cs="Times New Roman"/>
          <w:sz w:val="24"/>
          <w:szCs w:val="24"/>
          <w:lang w:val="vi-VN"/>
        </w:rPr>
        <w:tab/>
        <w:t>D. 12,4 Hz</w:t>
      </w:r>
    </w:p>
    <w:p w:rsidR="0005432C" w:rsidRPr="001A0C27" w:rsidRDefault="00C41AAB"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9</w:t>
      </w:r>
      <w:r w:rsidR="0005432C" w:rsidRPr="001A0C27">
        <w:rPr>
          <w:rFonts w:ascii="Times New Roman" w:hAnsi="Times New Roman" w:cs="Times New Roman"/>
          <w:b/>
          <w:sz w:val="24"/>
          <w:szCs w:val="24"/>
          <w:lang w:val="vi-VN"/>
        </w:rPr>
        <w:t>(CĐ 2009):</w:t>
      </w:r>
      <w:r w:rsidR="0005432C" w:rsidRPr="001A0C27">
        <w:rPr>
          <w:rFonts w:ascii="Times New Roman" w:hAnsi="Times New Roman" w:cs="Times New Roman"/>
          <w:sz w:val="24"/>
          <w:szCs w:val="24"/>
          <w:lang w:val="vi-VN"/>
        </w:rPr>
        <w:t xml:space="preserve"> Một con lắc lò xo (độ cứng của lò xo là 50 N/m) dao động điều hòa theo phương ngang. Cứ sau 0,05 s thì vật nặng của con lắc lại cách vị trí cân bằng một khoảng như cũ. Lấy  </w:t>
      </w:r>
      <w:r w:rsidR="0005432C" w:rsidRPr="001A0C27">
        <w:rPr>
          <w:rFonts w:ascii="Times New Roman" w:hAnsi="Times New Roman" w:cs="Times New Roman"/>
          <w:sz w:val="24"/>
          <w:szCs w:val="24"/>
          <w:lang w:val="vi-VN"/>
        </w:rPr>
        <w:sym w:font="Symbol" w:char="F070"/>
      </w:r>
      <w:r w:rsidR="0005432C" w:rsidRPr="001A0C27">
        <w:rPr>
          <w:rFonts w:ascii="Times New Roman" w:hAnsi="Times New Roman" w:cs="Times New Roman"/>
          <w:sz w:val="24"/>
          <w:szCs w:val="24"/>
          <w:vertAlign w:val="superscript"/>
          <w:lang w:val="vi-VN"/>
        </w:rPr>
        <w:t>2</w:t>
      </w:r>
      <w:r w:rsidR="0005432C" w:rsidRPr="001A0C27">
        <w:rPr>
          <w:rFonts w:ascii="Times New Roman" w:hAnsi="Times New Roman" w:cs="Times New Roman"/>
          <w:sz w:val="24"/>
          <w:szCs w:val="24"/>
          <w:lang w:val="vi-VN"/>
        </w:rPr>
        <w:t xml:space="preserve"> = 10. Khối lượng vật nặng của con lắc bằng</w:t>
      </w:r>
    </w:p>
    <w:p w:rsidR="0005432C" w:rsidRPr="001A0C27" w:rsidRDefault="0005432C" w:rsidP="006A1E06">
      <w:pPr>
        <w:tabs>
          <w:tab w:val="left" w:pos="240"/>
          <w:tab w:val="left" w:pos="270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50 g.</w:t>
      </w:r>
      <w:r w:rsidRPr="001A0C27">
        <w:rPr>
          <w:rFonts w:ascii="Times New Roman" w:hAnsi="Times New Roman" w:cs="Times New Roman"/>
          <w:sz w:val="24"/>
          <w:szCs w:val="24"/>
          <w:lang w:val="vi-VN"/>
        </w:rPr>
        <w:tab/>
        <w:t>B. 100 g</w:t>
      </w:r>
      <w:r w:rsidRPr="001A0C27">
        <w:rPr>
          <w:rFonts w:ascii="Times New Roman" w:hAnsi="Times New Roman" w:cs="Times New Roman"/>
          <w:sz w:val="24"/>
          <w:szCs w:val="24"/>
          <w:lang w:val="vi-VN"/>
        </w:rPr>
        <w:tab/>
        <w:t>C. 25 g.</w:t>
      </w:r>
      <w:r w:rsidRPr="001A0C27">
        <w:rPr>
          <w:rFonts w:ascii="Times New Roman" w:hAnsi="Times New Roman" w:cs="Times New Roman"/>
          <w:sz w:val="24"/>
          <w:szCs w:val="24"/>
          <w:lang w:val="vi-VN"/>
        </w:rPr>
        <w:tab/>
        <w:t>D. 50 g.</w:t>
      </w:r>
    </w:p>
    <w:p w:rsidR="0005432C" w:rsidRPr="001A0C27" w:rsidRDefault="0005432C"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w:t>
      </w:r>
      <w:r w:rsidR="00C41AAB" w:rsidRPr="001A0C27">
        <w:rPr>
          <w:rFonts w:ascii="Times New Roman" w:hAnsi="Times New Roman" w:cs="Times New Roman"/>
          <w:b/>
          <w:sz w:val="24"/>
          <w:szCs w:val="24"/>
          <w:lang w:val="vi-VN"/>
        </w:rPr>
        <w:t>u 10</w:t>
      </w:r>
      <w:r w:rsidRPr="001A0C27">
        <w:rPr>
          <w:rFonts w:ascii="Times New Roman" w:hAnsi="Times New Roman" w:cs="Times New Roman"/>
          <w:b/>
          <w:sz w:val="24"/>
          <w:szCs w:val="24"/>
          <w:lang w:val="vi-VN"/>
        </w:rPr>
        <w:t>(CĐ 2009):</w:t>
      </w:r>
      <w:r w:rsidRPr="001A0C27">
        <w:rPr>
          <w:rFonts w:ascii="Times New Roman" w:hAnsi="Times New Roman" w:cs="Times New Roman"/>
          <w:sz w:val="24"/>
          <w:szCs w:val="24"/>
          <w:lang w:val="vi-VN"/>
        </w:rPr>
        <w:t xml:space="preserve"> Một con lắc lò xo đang dao động điều hòa theo phương ngang với biên độ </w:t>
      </w:r>
      <w:r w:rsidRPr="001A0C27">
        <w:rPr>
          <w:rFonts w:ascii="Times New Roman" w:hAnsi="Times New Roman" w:cs="Times New Roman"/>
          <w:sz w:val="24"/>
          <w:szCs w:val="24"/>
          <w:lang w:val="vi-VN"/>
        </w:rPr>
        <w:sym w:font="Symbol" w:char="F0D6"/>
      </w:r>
      <w:r w:rsidRPr="001A0C27">
        <w:rPr>
          <w:rFonts w:ascii="Times New Roman" w:hAnsi="Times New Roman" w:cs="Times New Roman"/>
          <w:sz w:val="24"/>
          <w:szCs w:val="24"/>
          <w:lang w:val="vi-VN"/>
        </w:rPr>
        <w:t>2 cm. Vật nhỏ của con lắc có khối lượng 100 g, lò xo có độ cứng 100 N/m. Khi vật nhỏ có vận tốc 10</w:t>
      </w:r>
      <w:r w:rsidRPr="001A0C27">
        <w:rPr>
          <w:rFonts w:ascii="Times New Roman" w:hAnsi="Times New Roman" w:cs="Times New Roman"/>
          <w:sz w:val="24"/>
          <w:szCs w:val="24"/>
          <w:lang w:val="vi-VN"/>
        </w:rPr>
        <w:sym w:font="Symbol" w:char="F0D6"/>
      </w:r>
      <w:r w:rsidRPr="001A0C27">
        <w:rPr>
          <w:rFonts w:ascii="Times New Roman" w:hAnsi="Times New Roman" w:cs="Times New Roman"/>
          <w:sz w:val="24"/>
          <w:szCs w:val="24"/>
          <w:lang w:val="vi-VN"/>
        </w:rPr>
        <w:t>10 cm/s thì gia tốc của nó có độ lớn là</w:t>
      </w:r>
    </w:p>
    <w:p w:rsidR="0005432C" w:rsidRPr="001A0C27" w:rsidRDefault="0005432C" w:rsidP="006A1E06">
      <w:pPr>
        <w:tabs>
          <w:tab w:val="left" w:pos="240"/>
          <w:tab w:val="left" w:pos="2610"/>
          <w:tab w:val="left" w:pos="495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 m/s</w:t>
      </w:r>
      <w:r w:rsidRPr="001A0C27">
        <w:rPr>
          <w:rFonts w:ascii="Times New Roman" w:hAnsi="Times New Roman" w:cs="Times New Roman"/>
          <w:sz w:val="24"/>
          <w:szCs w:val="24"/>
          <w:vertAlign w:val="superscript"/>
          <w:lang w:val="vi-VN"/>
        </w:rPr>
        <w:t>2</w:t>
      </w:r>
      <w:r w:rsidR="006E455B" w:rsidRPr="001A0C27">
        <w:rPr>
          <w:rFonts w:ascii="Times New Roman" w:hAnsi="Times New Roman" w:cs="Times New Roman"/>
          <w:sz w:val="24"/>
          <w:szCs w:val="24"/>
          <w:lang w:val="vi-VN"/>
        </w:rPr>
        <w:t>.</w:t>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10 m/s</w:t>
      </w:r>
      <w:r w:rsidRPr="001A0C27">
        <w:rPr>
          <w:rFonts w:ascii="Times New Roman" w:hAnsi="Times New Roman" w:cs="Times New Roman"/>
          <w:sz w:val="24"/>
          <w:szCs w:val="24"/>
          <w:vertAlign w:val="superscript"/>
          <w:lang w:val="vi-VN"/>
        </w:rPr>
        <w:t>2</w:t>
      </w:r>
      <w:r w:rsidR="006E455B" w:rsidRPr="001A0C27">
        <w:rPr>
          <w:rFonts w:ascii="Times New Roman" w:hAnsi="Times New Roman" w:cs="Times New Roman"/>
          <w:sz w:val="24"/>
          <w:szCs w:val="24"/>
          <w:lang w:val="vi-VN"/>
        </w:rPr>
        <w:t xml:space="preserve">. </w:t>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2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 5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05432C" w:rsidRPr="001A0C27">
        <w:rPr>
          <w:rFonts w:ascii="Times New Roman" w:hAnsi="Times New Roman" w:cs="Times New Roman"/>
          <w:b/>
          <w:sz w:val="24"/>
          <w:szCs w:val="24"/>
          <w:lang w:val="vi-VN"/>
        </w:rPr>
        <w:t>(ĐH – 2012):</w:t>
      </w:r>
      <w:r w:rsidR="0005432C" w:rsidRPr="001A0C27">
        <w:rPr>
          <w:rFonts w:ascii="Times New Roman" w:hAnsi="Times New Roman" w:cs="Times New Roman"/>
          <w:sz w:val="24"/>
          <w:szCs w:val="24"/>
          <w:lang w:val="vi-VN"/>
        </w:rPr>
        <w:t xml:space="preserve"> Một con lắc lò xo gồm lò xo nhẹ có độ cứng 100 N/m và vật nhỏ khối lượng m. Con lắc dao động điều hòa theo  phương ngang với chu kì T. Biết ở thời điểm t vật có li độ 5cm, ở thời điểm t + T/4 vật có tốc độ 50cm/s. Giá trị của m bằng</w:t>
      </w:r>
    </w:p>
    <w:p w:rsidR="0005432C" w:rsidRPr="001A0C27" w:rsidRDefault="0005432C" w:rsidP="006A1E06">
      <w:pPr>
        <w:tabs>
          <w:tab w:val="left" w:pos="284"/>
          <w:tab w:val="left" w:pos="2552"/>
          <w:tab w:val="left" w:pos="432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5 kg</w:t>
      </w:r>
      <w:r w:rsidRPr="001A0C27">
        <w:rPr>
          <w:rFonts w:ascii="Times New Roman" w:hAnsi="Times New Roman" w:cs="Times New Roman"/>
          <w:sz w:val="24"/>
          <w:szCs w:val="24"/>
          <w:lang w:val="vi-VN"/>
        </w:rPr>
        <w:tab/>
        <w:t>B. 1,2 kg</w:t>
      </w:r>
      <w:r w:rsidRPr="001A0C27">
        <w:rPr>
          <w:rFonts w:ascii="Times New Roman" w:hAnsi="Times New Roman" w:cs="Times New Roman"/>
          <w:sz w:val="24"/>
          <w:szCs w:val="24"/>
          <w:lang w:val="vi-VN"/>
        </w:rPr>
        <w:tab/>
      </w:r>
      <w:r w:rsidR="00C41AA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0,8 kg</w:t>
      </w:r>
      <w:r w:rsidRPr="001A0C27">
        <w:rPr>
          <w:rFonts w:ascii="Times New Roman" w:hAnsi="Times New Roman" w:cs="Times New Roman"/>
          <w:sz w:val="24"/>
          <w:szCs w:val="24"/>
          <w:lang w:val="vi-VN"/>
        </w:rPr>
        <w:tab/>
        <w:t>D. 1,0 kg</w:t>
      </w:r>
    </w:p>
    <w:p w:rsidR="0005432C" w:rsidRPr="001A0C27" w:rsidRDefault="00C41AAB"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12</w:t>
      </w:r>
      <w:r w:rsidR="0005432C" w:rsidRPr="001A0C27">
        <w:rPr>
          <w:rFonts w:ascii="Times New Roman" w:hAnsi="Times New Roman" w:cs="Times New Roman"/>
          <w:b/>
          <w:sz w:val="24"/>
          <w:szCs w:val="24"/>
          <w:lang w:val="vi-VN"/>
        </w:rPr>
        <w:t xml:space="preserve">(CĐ – 2013): </w:t>
      </w:r>
      <w:r w:rsidR="0005432C" w:rsidRPr="001A0C27">
        <w:rPr>
          <w:rFonts w:ascii="Times New Roman" w:hAnsi="Times New Roman" w:cs="Times New Roman"/>
          <w:sz w:val="24"/>
          <w:szCs w:val="24"/>
          <w:lang w:val="vi-VN"/>
        </w:rPr>
        <w:t>Một con lắc lò xo gồm lò xo có độ cứng k và vật nhỏ có khối lượng 250 g, dao động điều hòa dọc theo trục Ox nằm ngang (vị trí cân bằng ở O). Ở li độ -2cm, vật nhỏ có gia tốc 8 m/s</w:t>
      </w:r>
      <w:r w:rsidR="0005432C" w:rsidRPr="001A0C27">
        <w:rPr>
          <w:rFonts w:ascii="Times New Roman" w:hAnsi="Times New Roman" w:cs="Times New Roman"/>
          <w:sz w:val="24"/>
          <w:szCs w:val="24"/>
          <w:vertAlign w:val="superscript"/>
          <w:lang w:val="vi-VN"/>
        </w:rPr>
        <w:t>2</w:t>
      </w:r>
      <w:r w:rsidR="0005432C" w:rsidRPr="001A0C27">
        <w:rPr>
          <w:rFonts w:ascii="Times New Roman" w:hAnsi="Times New Roman" w:cs="Times New Roman"/>
          <w:sz w:val="24"/>
          <w:szCs w:val="24"/>
          <w:lang w:val="vi-VN"/>
        </w:rPr>
        <w:t xml:space="preserve">. Giá trị của k là </w:t>
      </w:r>
    </w:p>
    <w:p w:rsidR="0005432C" w:rsidRPr="001A0C27" w:rsidRDefault="0005432C"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120 N/m.</w:t>
      </w:r>
      <w:r w:rsidRPr="001A0C27">
        <w:rPr>
          <w:rFonts w:ascii="Times New Roman" w:hAnsi="Times New Roman" w:cs="Times New Roman"/>
          <w:sz w:val="24"/>
          <w:szCs w:val="24"/>
          <w:lang w:val="vi-VN"/>
        </w:rPr>
        <w:tab/>
        <w:t>B. 20 N/m.</w:t>
      </w:r>
      <w:r w:rsidRPr="001A0C27">
        <w:rPr>
          <w:rFonts w:ascii="Times New Roman" w:hAnsi="Times New Roman" w:cs="Times New Roman"/>
          <w:sz w:val="24"/>
          <w:szCs w:val="24"/>
          <w:lang w:val="vi-VN"/>
        </w:rPr>
        <w:tab/>
        <w:t>C. 100 N/m.</w:t>
      </w:r>
      <w:r w:rsidRPr="001A0C27">
        <w:rPr>
          <w:rFonts w:ascii="Times New Roman" w:hAnsi="Times New Roman" w:cs="Times New Roman"/>
          <w:sz w:val="24"/>
          <w:szCs w:val="24"/>
          <w:lang w:val="vi-VN"/>
        </w:rPr>
        <w:tab/>
        <w:t>D. 200 N/m.</w:t>
      </w:r>
    </w:p>
    <w:p w:rsidR="00D164D8" w:rsidRPr="001A0C27" w:rsidRDefault="00C41AAB" w:rsidP="006A1E06">
      <w:pPr>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Pr="001A0C27">
        <w:rPr>
          <w:rFonts w:ascii="Times New Roman" w:hAnsi="Times New Roman" w:cs="Times New Roman"/>
          <w:b/>
          <w:sz w:val="24"/>
          <w:szCs w:val="24"/>
          <w:lang w:val="vi-VN"/>
        </w:rPr>
        <w:t>13</w:t>
      </w:r>
      <w:r w:rsidR="00D164D8" w:rsidRPr="001A0C27">
        <w:rPr>
          <w:rFonts w:ascii="Times New Roman" w:hAnsi="Times New Roman" w:cs="Times New Roman"/>
          <w:b/>
          <w:sz w:val="24"/>
          <w:szCs w:val="24"/>
          <w:lang w:val="pt-BR"/>
        </w:rPr>
        <w:t>:</w:t>
      </w:r>
      <w:r w:rsidR="00D164D8" w:rsidRPr="001A0C27">
        <w:rPr>
          <w:rFonts w:ascii="Times New Roman" w:hAnsi="Times New Roman" w:cs="Times New Roman"/>
          <w:sz w:val="24"/>
          <w:szCs w:val="24"/>
          <w:lang w:val="pt-BR"/>
        </w:rPr>
        <w:t xml:space="preserve"> Một lò xo có độ cứng k = 25 N/m. Lần lượt treo hai quả cầu có khối lượng m</w:t>
      </w:r>
      <w:r w:rsidR="00D164D8" w:rsidRPr="001A0C27">
        <w:rPr>
          <w:rFonts w:ascii="Times New Roman" w:hAnsi="Times New Roman" w:cs="Times New Roman"/>
          <w:sz w:val="24"/>
          <w:szCs w:val="24"/>
          <w:vertAlign w:val="subscript"/>
          <w:lang w:val="pt-BR"/>
        </w:rPr>
        <w:t>1</w:t>
      </w:r>
      <w:r w:rsidR="00D164D8" w:rsidRPr="001A0C27">
        <w:rPr>
          <w:rFonts w:ascii="Times New Roman" w:hAnsi="Times New Roman" w:cs="Times New Roman"/>
          <w:sz w:val="24"/>
          <w:szCs w:val="24"/>
          <w:lang w:val="pt-BR"/>
        </w:rPr>
        <w:t>, m</w:t>
      </w:r>
      <w:r w:rsidR="00D164D8" w:rsidRPr="001A0C27">
        <w:rPr>
          <w:rFonts w:ascii="Times New Roman" w:hAnsi="Times New Roman" w:cs="Times New Roman"/>
          <w:sz w:val="24"/>
          <w:szCs w:val="24"/>
          <w:vertAlign w:val="subscript"/>
          <w:lang w:val="pt-BR"/>
        </w:rPr>
        <w:t>2</w:t>
      </w:r>
      <w:r w:rsidR="00D164D8" w:rsidRPr="001A0C27">
        <w:rPr>
          <w:rFonts w:ascii="Times New Roman" w:hAnsi="Times New Roman" w:cs="Times New Roman"/>
          <w:sz w:val="24"/>
          <w:szCs w:val="24"/>
          <w:lang w:val="pt-BR"/>
        </w:rPr>
        <w:t xml:space="preserve"> vào lò xo và kích thích cho dao động thì thấy rằng. Trong cùng một khoảng thời gian: m</w:t>
      </w:r>
      <w:r w:rsidR="00D164D8" w:rsidRPr="001A0C27">
        <w:rPr>
          <w:rFonts w:ascii="Times New Roman" w:hAnsi="Times New Roman" w:cs="Times New Roman"/>
          <w:sz w:val="24"/>
          <w:szCs w:val="24"/>
          <w:vertAlign w:val="subscript"/>
          <w:lang w:val="pt-BR"/>
        </w:rPr>
        <w:t>1</w:t>
      </w:r>
      <w:r w:rsidR="00D164D8" w:rsidRPr="001A0C27">
        <w:rPr>
          <w:rFonts w:ascii="Times New Roman" w:hAnsi="Times New Roman" w:cs="Times New Roman"/>
          <w:sz w:val="24"/>
          <w:szCs w:val="24"/>
          <w:lang w:val="pt-BR"/>
        </w:rPr>
        <w:t xml:space="preserve"> thực hiện được 16 dao động, m</w:t>
      </w:r>
      <w:r w:rsidR="00D164D8" w:rsidRPr="001A0C27">
        <w:rPr>
          <w:rFonts w:ascii="Times New Roman" w:hAnsi="Times New Roman" w:cs="Times New Roman"/>
          <w:sz w:val="24"/>
          <w:szCs w:val="24"/>
          <w:vertAlign w:val="subscript"/>
          <w:lang w:val="pt-BR"/>
        </w:rPr>
        <w:t>2</w:t>
      </w:r>
      <w:r w:rsidR="00D164D8" w:rsidRPr="001A0C27">
        <w:rPr>
          <w:rFonts w:ascii="Times New Roman" w:hAnsi="Times New Roman" w:cs="Times New Roman"/>
          <w:sz w:val="24"/>
          <w:szCs w:val="24"/>
          <w:lang w:val="pt-BR"/>
        </w:rPr>
        <w:t xml:space="preserve"> thực hiện được 9 dao động. Nếu treo đồng thời 2 quả cầu vào lò xo thì chu kì dao động của chúng là T = </w:t>
      </w:r>
      <w:r w:rsidR="00D164D8" w:rsidRPr="001A0C27">
        <w:rPr>
          <w:rFonts w:ascii="Times New Roman" w:hAnsi="Times New Roman" w:cs="Times New Roman"/>
          <w:position w:val="-6"/>
          <w:sz w:val="24"/>
          <w:szCs w:val="24"/>
          <w:lang w:val="pt-BR"/>
        </w:rPr>
        <w:object w:dxaOrig="200" w:dyaOrig="220">
          <v:shape id="_x0000_i1044" type="#_x0000_t75" style="width:6.75pt;height:6.75pt" o:ole="">
            <v:imagedata r:id="rId40" o:title=""/>
          </v:shape>
          <o:OLEObject Type="Embed" ProgID="Equation.DSMT4" ShapeID="_x0000_i1044" DrawAspect="Content" ObjectID="_1625572447" r:id="rId41"/>
        </w:object>
      </w:r>
      <w:r w:rsidR="00D164D8" w:rsidRPr="001A0C27">
        <w:rPr>
          <w:rFonts w:ascii="Times New Roman" w:hAnsi="Times New Roman" w:cs="Times New Roman"/>
          <w:sz w:val="24"/>
          <w:szCs w:val="24"/>
          <w:lang w:val="pt-BR"/>
        </w:rPr>
        <w:t>/5 (s). Khối lượng của hai vật lần lượt bằng</w:t>
      </w:r>
    </w:p>
    <w:p w:rsidR="00D164D8" w:rsidRPr="001A0C27" w:rsidRDefault="00D164D8" w:rsidP="006A1E06">
      <w:pPr>
        <w:tabs>
          <w:tab w:val="left" w:pos="4937"/>
        </w:tabs>
        <w:spacing w:after="0"/>
        <w:ind w:firstLine="283"/>
        <w:jc w:val="both"/>
        <w:rPr>
          <w:rFonts w:ascii="Times New Roman" w:hAnsi="Times New Roman" w:cs="Times New Roman"/>
          <w:sz w:val="24"/>
          <w:szCs w:val="24"/>
          <w:lang w:val="pt-BR"/>
        </w:rPr>
      </w:pPr>
      <w:r w:rsidRPr="001A0C27">
        <w:rPr>
          <w:rFonts w:ascii="Times New Roman" w:hAnsi="Times New Roman" w:cs="Times New Roman"/>
          <w:b/>
          <w:color w:val="FF0000"/>
          <w:sz w:val="24"/>
          <w:szCs w:val="24"/>
          <w:lang w:val="pt-BR"/>
        </w:rPr>
        <w:t xml:space="preserve">A. </w:t>
      </w:r>
      <w:r w:rsidRPr="001A0C27">
        <w:rPr>
          <w:rFonts w:ascii="Times New Roman" w:hAnsi="Times New Roman" w:cs="Times New Roman"/>
          <w:color w:val="FF0000"/>
          <w:sz w:val="24"/>
          <w:szCs w:val="24"/>
          <w:lang w:val="pt-BR"/>
        </w:rPr>
        <w:t>m</w:t>
      </w:r>
      <w:r w:rsidRPr="001A0C27">
        <w:rPr>
          <w:rFonts w:ascii="Times New Roman" w:hAnsi="Times New Roman" w:cs="Times New Roman"/>
          <w:color w:val="FF0000"/>
          <w:sz w:val="24"/>
          <w:szCs w:val="24"/>
          <w:vertAlign w:val="subscript"/>
          <w:lang w:val="pt-BR"/>
        </w:rPr>
        <w:t>1</w:t>
      </w:r>
      <w:r w:rsidRPr="001A0C27">
        <w:rPr>
          <w:rFonts w:ascii="Times New Roman" w:hAnsi="Times New Roman" w:cs="Times New Roman"/>
          <w:color w:val="FF0000"/>
          <w:sz w:val="24"/>
          <w:szCs w:val="24"/>
          <w:lang w:val="pt-BR"/>
        </w:rPr>
        <w:t xml:space="preserve"> = 60 g; m</w:t>
      </w:r>
      <w:r w:rsidRPr="001A0C27">
        <w:rPr>
          <w:rFonts w:ascii="Times New Roman" w:hAnsi="Times New Roman" w:cs="Times New Roman"/>
          <w:color w:val="FF0000"/>
          <w:sz w:val="24"/>
          <w:szCs w:val="24"/>
          <w:vertAlign w:val="subscript"/>
          <w:lang w:val="pt-BR"/>
        </w:rPr>
        <w:t>2</w:t>
      </w:r>
      <w:r w:rsidRPr="001A0C27">
        <w:rPr>
          <w:rFonts w:ascii="Times New Roman" w:hAnsi="Times New Roman" w:cs="Times New Roman"/>
          <w:color w:val="FF0000"/>
          <w:sz w:val="24"/>
          <w:szCs w:val="24"/>
          <w:lang w:val="pt-BR"/>
        </w:rPr>
        <w:t xml:space="preserve"> = 190 g.</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B. </w:t>
      </w:r>
      <w:r w:rsidRPr="001A0C27">
        <w:rPr>
          <w:rFonts w:ascii="Times New Roman" w:hAnsi="Times New Roman" w:cs="Times New Roman"/>
          <w:sz w:val="24"/>
          <w:szCs w:val="24"/>
          <w:lang w:val="pt-BR"/>
        </w:rPr>
        <w:t>m</w:t>
      </w:r>
      <w:r w:rsidRPr="001A0C27">
        <w:rPr>
          <w:rFonts w:ascii="Times New Roman" w:hAnsi="Times New Roman" w:cs="Times New Roman"/>
          <w:sz w:val="24"/>
          <w:szCs w:val="24"/>
          <w:vertAlign w:val="subscript"/>
          <w:lang w:val="pt-BR"/>
        </w:rPr>
        <w:t>1</w:t>
      </w:r>
      <w:r w:rsidRPr="001A0C27">
        <w:rPr>
          <w:rFonts w:ascii="Times New Roman" w:hAnsi="Times New Roman" w:cs="Times New Roman"/>
          <w:sz w:val="24"/>
          <w:szCs w:val="24"/>
          <w:lang w:val="pt-BR"/>
        </w:rPr>
        <w:t xml:space="preserve"> = 190 g; m</w:t>
      </w:r>
      <w:r w:rsidRPr="001A0C27">
        <w:rPr>
          <w:rFonts w:ascii="Times New Roman" w:hAnsi="Times New Roman" w:cs="Times New Roman"/>
          <w:sz w:val="24"/>
          <w:szCs w:val="24"/>
          <w:vertAlign w:val="subscript"/>
          <w:lang w:val="pt-BR"/>
        </w:rPr>
        <w:t>2</w:t>
      </w:r>
      <w:r w:rsidRPr="001A0C27">
        <w:rPr>
          <w:rFonts w:ascii="Times New Roman" w:hAnsi="Times New Roman" w:cs="Times New Roman"/>
          <w:sz w:val="24"/>
          <w:szCs w:val="24"/>
          <w:lang w:val="pt-BR"/>
        </w:rPr>
        <w:t xml:space="preserve"> = 60 g.</w:t>
      </w:r>
    </w:p>
    <w:p w:rsidR="008E32DD" w:rsidRPr="001A0C27" w:rsidRDefault="00D164D8" w:rsidP="006A1E06">
      <w:pPr>
        <w:tabs>
          <w:tab w:val="left" w:pos="4962"/>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 90 g;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 160 g.</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 60 g;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 19 g.</w:t>
      </w:r>
    </w:p>
    <w:p w:rsidR="00163FB8" w:rsidRPr="001A0C27" w:rsidRDefault="00C41AAB" w:rsidP="006A1E06">
      <w:pPr>
        <w:spacing w:after="0"/>
        <w:jc w:val="both"/>
        <w:rPr>
          <w:rFonts w:ascii="Times New Roman" w:hAnsi="Times New Roman" w:cs="Times New Roman"/>
          <w:sz w:val="24"/>
          <w:szCs w:val="24"/>
          <w:lang w:val="de-DE"/>
        </w:rPr>
      </w:pPr>
      <w:r w:rsidRPr="001A0C27">
        <w:rPr>
          <w:rFonts w:ascii="Times New Roman" w:hAnsi="Times New Roman" w:cs="Times New Roman"/>
          <w:b/>
          <w:spacing w:val="-4"/>
          <w:sz w:val="24"/>
          <w:szCs w:val="24"/>
          <w:lang w:val="fr-FR"/>
        </w:rPr>
        <w:t xml:space="preserve">Câu </w:t>
      </w:r>
      <w:r w:rsidRPr="001A0C27">
        <w:rPr>
          <w:rFonts w:ascii="Times New Roman" w:hAnsi="Times New Roman" w:cs="Times New Roman"/>
          <w:b/>
          <w:spacing w:val="-4"/>
          <w:sz w:val="24"/>
          <w:szCs w:val="24"/>
          <w:lang w:val="vi-VN"/>
        </w:rPr>
        <w:t>1</w:t>
      </w:r>
      <w:r w:rsidR="00163FB8" w:rsidRPr="001A0C27">
        <w:rPr>
          <w:rFonts w:ascii="Times New Roman" w:hAnsi="Times New Roman" w:cs="Times New Roman"/>
          <w:b/>
          <w:spacing w:val="-4"/>
          <w:sz w:val="24"/>
          <w:szCs w:val="24"/>
          <w:lang w:val="fr-FR"/>
        </w:rPr>
        <w:t>4:</w:t>
      </w:r>
      <w:r w:rsidR="00163FB8" w:rsidRPr="001A0C27">
        <w:rPr>
          <w:rFonts w:ascii="Times New Roman" w:hAnsi="Times New Roman" w:cs="Times New Roman"/>
          <w:spacing w:val="-4"/>
          <w:sz w:val="24"/>
          <w:szCs w:val="24"/>
          <w:lang w:val="fr-FR"/>
        </w:rPr>
        <w:t xml:space="preserve"> Một con lắc lò xo gồm một lò xo nhẹ và một vật nặng có khối lượng </w:t>
      </w:r>
      <w:r w:rsidR="00163FB8" w:rsidRPr="001A0C27">
        <w:rPr>
          <w:rFonts w:ascii="Times New Roman" w:hAnsi="Times New Roman" w:cs="Times New Roman"/>
          <w:sz w:val="24"/>
          <w:szCs w:val="24"/>
          <w:lang w:val="de-DE"/>
        </w:rPr>
        <w:t>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Con lắc dao động điều hòa với chu kì T</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Thay vật 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xml:space="preserve"> bằng vật có khối lượng m</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vertAlign w:val="superscript"/>
          <w:lang w:val="de-DE"/>
        </w:rPr>
        <w:t xml:space="preserve"> </w:t>
      </w:r>
      <w:r w:rsidR="00163FB8" w:rsidRPr="001A0C27">
        <w:rPr>
          <w:rFonts w:ascii="Times New Roman" w:hAnsi="Times New Roman" w:cs="Times New Roman"/>
          <w:sz w:val="24"/>
          <w:szCs w:val="24"/>
          <w:lang w:val="de-DE"/>
        </w:rPr>
        <w:t>và gắn vào lò xo nói trên thì hệ dao động điều hòa với chu kì T</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lang w:val="de-DE"/>
        </w:rPr>
        <w:t>. Nếu chỉ gắn vào lò xo ấy một vật có khối lượng m = 2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xml:space="preserve"> + 3m</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lang w:val="de-DE"/>
        </w:rPr>
        <w:t xml:space="preserve"> thì hệ dao động điều hòa với chu kì bằng</w:t>
      </w:r>
    </w:p>
    <w:p w:rsidR="00D164D8" w:rsidRPr="001A0C27" w:rsidRDefault="00163FB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bCs/>
          <w:sz w:val="24"/>
          <w:szCs w:val="24"/>
          <w:lang w:val="de-DE"/>
        </w:rPr>
        <w:t xml:space="preserve">A. </w:t>
      </w:r>
      <w:r w:rsidRPr="001A0C27">
        <w:rPr>
          <w:rFonts w:ascii="Times New Roman" w:hAnsi="Times New Roman" w:cs="Times New Roman"/>
          <w:position w:val="-14"/>
          <w:sz w:val="24"/>
          <w:szCs w:val="24"/>
          <w:lang w:val="de-DE"/>
        </w:rPr>
        <w:object w:dxaOrig="1300" w:dyaOrig="460">
          <v:shape id="_x0000_i1045" type="#_x0000_t75" style="width:65.25pt;height:21.75pt" o:ole="">
            <v:imagedata r:id="rId42" o:title=""/>
          </v:shape>
          <o:OLEObject Type="Embed" ProgID="Equation.DSMT4" ShapeID="_x0000_i1045" DrawAspect="Content" ObjectID="_1625572448" r:id="rId43"/>
        </w:object>
      </w:r>
      <w:r w:rsidRPr="001A0C27">
        <w:rPr>
          <w:rFonts w:ascii="Times New Roman" w:hAnsi="Times New Roman" w:cs="Times New Roman"/>
          <w:sz w:val="24"/>
          <w:szCs w:val="24"/>
        </w:rPr>
        <w:tab/>
      </w:r>
      <w:r w:rsidRPr="001A0C27">
        <w:rPr>
          <w:rFonts w:ascii="Times New Roman" w:hAnsi="Times New Roman" w:cs="Times New Roman"/>
          <w:b/>
          <w:bCs/>
          <w:color w:val="FF0000"/>
          <w:sz w:val="24"/>
          <w:szCs w:val="24"/>
          <w:lang w:val="de-DE"/>
        </w:rPr>
        <w:t>B.</w:t>
      </w:r>
      <w:r w:rsidRPr="001A0C27">
        <w:rPr>
          <w:rFonts w:ascii="Times New Roman" w:hAnsi="Times New Roman" w:cs="Times New Roman"/>
          <w:color w:val="FF0000"/>
          <w:sz w:val="24"/>
          <w:szCs w:val="24"/>
          <w:lang w:val="de-DE"/>
        </w:rPr>
        <w:t xml:space="preserve"> </w:t>
      </w:r>
      <w:r w:rsidRPr="001A0C27">
        <w:rPr>
          <w:rFonts w:ascii="Times New Roman" w:hAnsi="Times New Roman" w:cs="Times New Roman"/>
          <w:color w:val="FF0000"/>
          <w:position w:val="-14"/>
          <w:sz w:val="24"/>
          <w:szCs w:val="24"/>
          <w:lang w:val="de-DE"/>
        </w:rPr>
        <w:object w:dxaOrig="1300" w:dyaOrig="460">
          <v:shape id="_x0000_i1046" type="#_x0000_t75" style="width:65.25pt;height:21.75pt" o:ole="">
            <v:imagedata r:id="rId44" o:title=""/>
          </v:shape>
          <o:OLEObject Type="Embed" ProgID="Equation.DSMT4" ShapeID="_x0000_i1046" DrawAspect="Content" ObjectID="_1625572449" r:id="rId45"/>
        </w:object>
      </w:r>
      <w:r w:rsidRPr="001A0C27">
        <w:rPr>
          <w:rFonts w:ascii="Times New Roman" w:hAnsi="Times New Roman" w:cs="Times New Roman"/>
          <w:sz w:val="24"/>
          <w:szCs w:val="24"/>
        </w:rPr>
        <w:tab/>
      </w:r>
      <w:r w:rsidRPr="001A0C27">
        <w:rPr>
          <w:rFonts w:ascii="Times New Roman" w:hAnsi="Times New Roman" w:cs="Times New Roman"/>
          <w:b/>
          <w:bCs/>
          <w:sz w:val="24"/>
          <w:szCs w:val="24"/>
          <w:lang w:val="de-DE"/>
        </w:rPr>
        <w:t xml:space="preserve">C. </w:t>
      </w:r>
      <w:r w:rsidRPr="001A0C27">
        <w:rPr>
          <w:rFonts w:ascii="Times New Roman" w:hAnsi="Times New Roman" w:cs="Times New Roman"/>
          <w:position w:val="-26"/>
          <w:sz w:val="24"/>
          <w:szCs w:val="24"/>
          <w:lang w:val="de-DE"/>
        </w:rPr>
        <w:object w:dxaOrig="1080" w:dyaOrig="720">
          <v:shape id="_x0000_i1047" type="#_x0000_t75" style="width:57.75pt;height:36pt" o:ole="">
            <v:imagedata r:id="rId46" o:title=""/>
          </v:shape>
          <o:OLEObject Type="Embed" ProgID="Equation.DSMT4" ShapeID="_x0000_i1047" DrawAspect="Content" ObjectID="_1625572450" r:id="rId47"/>
        </w:object>
      </w:r>
      <w:r w:rsidRPr="001A0C27">
        <w:rPr>
          <w:rFonts w:ascii="Times New Roman" w:hAnsi="Times New Roman" w:cs="Times New Roman"/>
          <w:sz w:val="24"/>
          <w:szCs w:val="24"/>
        </w:rPr>
        <w:tab/>
      </w:r>
      <w:r w:rsidRPr="001A0C27">
        <w:rPr>
          <w:rFonts w:ascii="Times New Roman" w:hAnsi="Times New Roman" w:cs="Times New Roman"/>
          <w:b/>
          <w:bCs/>
          <w:sz w:val="24"/>
          <w:szCs w:val="24"/>
          <w:lang w:val="de-DE"/>
        </w:rPr>
        <w:t xml:space="preserve">D. </w:t>
      </w:r>
      <w:r w:rsidRPr="001A0C27">
        <w:rPr>
          <w:rFonts w:ascii="Times New Roman" w:hAnsi="Times New Roman" w:cs="Times New Roman"/>
          <w:position w:val="-26"/>
          <w:sz w:val="24"/>
          <w:szCs w:val="24"/>
          <w:lang w:val="de-DE"/>
        </w:rPr>
        <w:object w:dxaOrig="1080" w:dyaOrig="720">
          <v:shape id="_x0000_i1048" type="#_x0000_t75" style="width:57.75pt;height:36pt" o:ole="">
            <v:imagedata r:id="rId48" o:title=""/>
          </v:shape>
          <o:OLEObject Type="Embed" ProgID="Equation.DSMT4" ShapeID="_x0000_i1048" DrawAspect="Content" ObjectID="_1625572451" r:id="rId49"/>
        </w:object>
      </w:r>
    </w:p>
    <w:p w:rsidR="008E32DD" w:rsidRPr="001A0C27" w:rsidRDefault="003D1121"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5</w:t>
      </w:r>
      <w:r w:rsidR="008E32DD" w:rsidRPr="001A0C27">
        <w:rPr>
          <w:rFonts w:ascii="Times New Roman" w:hAnsi="Times New Roman" w:cs="Times New Roman"/>
          <w:b/>
          <w:sz w:val="24"/>
          <w:szCs w:val="24"/>
        </w:rPr>
        <w:t>:</w:t>
      </w:r>
      <w:r w:rsidR="008E32DD" w:rsidRPr="001A0C27">
        <w:rPr>
          <w:rFonts w:ascii="Times New Roman" w:hAnsi="Times New Roman" w:cs="Times New Roman"/>
          <w:sz w:val="24"/>
          <w:szCs w:val="24"/>
        </w:rPr>
        <w:t xml:space="preserve"> </w:t>
      </w:r>
      <w:r w:rsidR="008E32DD" w:rsidRPr="001A0C27">
        <w:rPr>
          <w:rFonts w:ascii="Times New Roman" w:hAnsi="Times New Roman" w:cs="Times New Roman"/>
          <w:b/>
          <w:i/>
          <w:sz w:val="24"/>
          <w:szCs w:val="24"/>
          <w:lang w:val="vi-VN"/>
        </w:rPr>
        <w:t xml:space="preserve">(Chuyên Vinh lần 3 năm học 2016-2017). </w:t>
      </w:r>
      <w:r w:rsidR="008E32DD" w:rsidRPr="001A0C27">
        <w:rPr>
          <w:rFonts w:ascii="Times New Roman" w:hAnsi="Times New Roman" w:cs="Times New Roman"/>
          <w:sz w:val="24"/>
          <w:szCs w:val="24"/>
        </w:rPr>
        <w:t>Cho ba con lắc lò xo dao động điều hòa theo phương nằm ngang. Biết ba lò xo giống hệt nhau và vật nặng có khối lượng tương ứng 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Lần lượt kéo ba vật sao cho ba lò xo giãn cùng một đoạn A như nhau rồi thả nhẹ cho ba vật dao động điều hòa. Khi đi qua vị trí cân bằng vận tốc của hai vật 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xml:space="preserve"> có độ lớn lần lượt là v</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xml:space="preserve"> = 20 cm/s, v</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xml:space="preserve"> = 10 cm/s. Biế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xml:space="preserve"> = 9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xml:space="preserve"> + 4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độ lớn vận tốc cực đại của vậ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xml:space="preserve"> bằng</w:t>
      </w:r>
    </w:p>
    <w:p w:rsidR="008E32DD" w:rsidRPr="00F6061C" w:rsidRDefault="008E32DD" w:rsidP="006A1E06">
      <w:pPr>
        <w:spacing w:after="0"/>
        <w:jc w:val="both"/>
        <w:rPr>
          <w:rFonts w:ascii="Times New Roman" w:hAnsi="Times New Roman" w:cs="Times New Roman"/>
          <w:color w:val="FF0000"/>
          <w:sz w:val="24"/>
          <w:szCs w:val="24"/>
          <w:lang w:val="vi-VN"/>
        </w:rPr>
      </w:pP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A.</w:t>
      </w:r>
      <w:r w:rsidRPr="001A0C27">
        <w:rPr>
          <w:rFonts w:ascii="Times New Roman" w:hAnsi="Times New Roman" w:cs="Times New Roman"/>
          <w:position w:val="-10"/>
          <w:sz w:val="24"/>
          <w:szCs w:val="24"/>
        </w:rPr>
        <w:object w:dxaOrig="1380" w:dyaOrig="320">
          <v:shape id="_x0000_i1049" type="#_x0000_t75" style="width:1in;height:14.25pt" o:ole="">
            <v:imagedata r:id="rId50" o:title=""/>
          </v:shape>
          <o:OLEObject Type="Embed" ProgID="Equation.DSMT4" ShapeID="_x0000_i1049" DrawAspect="Content" ObjectID="_1625572452" r:id="rId51"/>
        </w:objec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 xml:space="preserve">B. </w:t>
      </w:r>
      <w:r w:rsidRPr="001A0C27">
        <w:rPr>
          <w:rFonts w:ascii="Times New Roman" w:hAnsi="Times New Roman" w:cs="Times New Roman"/>
          <w:position w:val="-10"/>
          <w:sz w:val="24"/>
          <w:szCs w:val="24"/>
        </w:rPr>
        <w:object w:dxaOrig="1359" w:dyaOrig="320">
          <v:shape id="_x0000_i1050" type="#_x0000_t75" style="width:65.25pt;height:14.25pt" o:ole="">
            <v:imagedata r:id="rId52" o:title=""/>
          </v:shape>
          <o:OLEObject Type="Embed" ProgID="Equation.DSMT4" ShapeID="_x0000_i1050" DrawAspect="Content" ObjectID="_1625572453" r:id="rId53"/>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C.</w:t>
      </w:r>
      <w:r w:rsidRPr="001A0C27">
        <w:rPr>
          <w:rFonts w:ascii="Times New Roman" w:hAnsi="Times New Roman" w:cs="Times New Roman"/>
          <w:position w:val="-10"/>
          <w:sz w:val="24"/>
          <w:szCs w:val="24"/>
        </w:rPr>
        <w:object w:dxaOrig="1400" w:dyaOrig="320">
          <v:shape id="_x0000_i1051" type="#_x0000_t75" style="width:1in;height:14.25pt" o:ole="">
            <v:imagedata r:id="rId54" o:title=""/>
          </v:shape>
          <o:OLEObject Type="Embed" ProgID="Equation.DSMT4" ShapeID="_x0000_i1051" DrawAspect="Content" ObjectID="_1625572454" r:id="rId55"/>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F6061C">
        <w:rPr>
          <w:rFonts w:ascii="Times New Roman" w:hAnsi="Times New Roman" w:cs="Times New Roman"/>
          <w:color w:val="FF0000"/>
          <w:sz w:val="24"/>
          <w:szCs w:val="24"/>
        </w:rPr>
        <w:t xml:space="preserve">D. </w:t>
      </w:r>
      <w:r w:rsidRPr="00F6061C">
        <w:rPr>
          <w:rFonts w:ascii="Times New Roman" w:hAnsi="Times New Roman" w:cs="Times New Roman"/>
          <w:color w:val="FF0000"/>
          <w:position w:val="-10"/>
          <w:sz w:val="24"/>
          <w:szCs w:val="24"/>
        </w:rPr>
        <w:object w:dxaOrig="1380" w:dyaOrig="320">
          <v:shape id="_x0000_i1052" type="#_x0000_t75" style="width:1in;height:14.25pt" o:ole="">
            <v:imagedata r:id="rId56" o:title=""/>
          </v:shape>
          <o:OLEObject Type="Embed" ProgID="Equation.DSMT4" ShapeID="_x0000_i1052" DrawAspect="Content" ObjectID="_1625572455" r:id="rId57"/>
        </w:object>
      </w:r>
      <w:r w:rsidRPr="00F6061C">
        <w:rPr>
          <w:rFonts w:ascii="Times New Roman" w:hAnsi="Times New Roman" w:cs="Times New Roman"/>
          <w:color w:val="FF0000"/>
          <w:sz w:val="24"/>
          <w:szCs w:val="24"/>
        </w:rPr>
        <w:t xml:space="preserve"> </w:t>
      </w:r>
    </w:p>
    <w:p w:rsidR="0005432C" w:rsidRPr="001A0C27" w:rsidRDefault="003D1121"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6</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Con lắc lò xo treo thẳng đứng. Khi vật ở vị trí cân bằng thì lò xo dãn </w:t>
      </w:r>
      <w:r w:rsidR="0005432C" w:rsidRPr="001A0C27">
        <w:rPr>
          <w:rFonts w:ascii="Times New Roman" w:hAnsi="Times New Roman" w:cs="Times New Roman"/>
          <w:position w:val="-6"/>
          <w:sz w:val="24"/>
          <w:szCs w:val="24"/>
          <w:lang w:val="vi-VN"/>
        </w:rPr>
        <w:object w:dxaOrig="300" w:dyaOrig="279">
          <v:shape id="_x0000_i1053" type="#_x0000_t75" style="width:14.25pt;height:14.25pt" o:ole="">
            <v:imagedata r:id="rId58" o:title=""/>
          </v:shape>
          <o:OLEObject Type="Embed" ProgID="Equation.DSMT4" ShapeID="_x0000_i1053" DrawAspect="Content" ObjectID="_1625572456" r:id="rId59"/>
        </w:object>
      </w:r>
      <w:r w:rsidR="0005432C" w:rsidRPr="001A0C27">
        <w:rPr>
          <w:rFonts w:ascii="Times New Roman" w:hAnsi="Times New Roman" w:cs="Times New Roman"/>
          <w:sz w:val="24"/>
          <w:szCs w:val="24"/>
          <w:lang w:val="vi-VN"/>
        </w:rPr>
        <w:t xml:space="preserve">. Kích thích cho con lắc dao động điều hòa theo phương thẳng đứng với chu kì T thì thấy thời gian độ lớn gia tốc của con lắc không lớn hơn gia tốc rơi tự do g nơi đặt con lắc là </w:t>
      </w:r>
      <w:r w:rsidR="0005432C" w:rsidRPr="001A0C27">
        <w:rPr>
          <w:rFonts w:ascii="Times New Roman" w:hAnsi="Times New Roman" w:cs="Times New Roman"/>
          <w:position w:val="-10"/>
          <w:sz w:val="24"/>
          <w:szCs w:val="24"/>
          <w:lang w:val="vi-VN"/>
        </w:rPr>
        <w:object w:dxaOrig="420" w:dyaOrig="340">
          <v:shape id="_x0000_i1054" type="#_x0000_t75" style="width:21.75pt;height:14.25pt" o:ole="">
            <v:imagedata r:id="rId60" o:title=""/>
          </v:shape>
          <o:OLEObject Type="Embed" ProgID="Equation.DSMT4" ShapeID="_x0000_i1054" DrawAspect="Content" ObjectID="_1625572457" r:id="rId61"/>
        </w:object>
      </w:r>
      <w:r w:rsidR="0005432C" w:rsidRPr="001A0C27">
        <w:rPr>
          <w:rFonts w:ascii="Times New Roman" w:hAnsi="Times New Roman" w:cs="Times New Roman"/>
          <w:sz w:val="24"/>
          <w:szCs w:val="24"/>
          <w:lang w:val="vi-VN"/>
        </w:rPr>
        <w:t>. Biên độ dao động A của con lắc bằng</w:t>
      </w:r>
    </w:p>
    <w:p w:rsidR="0005432C" w:rsidRPr="0000579E" w:rsidRDefault="0005432C" w:rsidP="006A1E06">
      <w:pPr>
        <w:tabs>
          <w:tab w:val="left" w:pos="284"/>
          <w:tab w:val="left" w:pos="3135"/>
          <w:tab w:val="left" w:pos="5700"/>
          <w:tab w:val="left" w:pos="8208"/>
        </w:tabs>
        <w:spacing w:after="0" w:line="240" w:lineRule="auto"/>
        <w:jc w:val="both"/>
        <w:rPr>
          <w:rFonts w:ascii="Times New Roman" w:hAnsi="Times New Roman" w:cs="Times New Roman"/>
          <w:color w:val="FF0000"/>
          <w:sz w:val="24"/>
          <w:szCs w:val="24"/>
          <w:lang w:val="vi-VN"/>
        </w:rPr>
      </w:pPr>
      <w:r w:rsidRPr="001A0C27">
        <w:rPr>
          <w:rFonts w:ascii="Times New Roman" w:hAnsi="Times New Roman" w:cs="Times New Roman"/>
          <w:sz w:val="24"/>
          <w:szCs w:val="24"/>
          <w:lang w:val="vi-VN"/>
        </w:rPr>
        <w:tab/>
        <w:t xml:space="preserve">A. </w:t>
      </w:r>
      <w:r w:rsidR="0032520A" w:rsidRPr="001A0C27">
        <w:rPr>
          <w:rFonts w:ascii="Times New Roman" w:hAnsi="Times New Roman" w:cs="Times New Roman"/>
          <w:position w:val="-6"/>
          <w:sz w:val="24"/>
          <w:szCs w:val="24"/>
          <w:lang w:val="vi-VN"/>
        </w:rPr>
        <w:object w:dxaOrig="580" w:dyaOrig="340">
          <v:shape id="_x0000_i1055" type="#_x0000_t75" style="width:29.25pt;height:14.25pt" o:ole="">
            <v:imagedata r:id="rId62" o:title=""/>
          </v:shape>
          <o:OLEObject Type="Embed" ProgID="Equation.DSMT4" ShapeID="_x0000_i1055" DrawAspect="Content" ObjectID="_1625572458" r:id="rId63"/>
        </w:object>
      </w:r>
      <w:r w:rsidRPr="001A0C27">
        <w:rPr>
          <w:rFonts w:ascii="Times New Roman" w:hAnsi="Times New Roman" w:cs="Times New Roman"/>
          <w:sz w:val="24"/>
          <w:szCs w:val="24"/>
          <w:lang w:val="vi-VN"/>
        </w:rPr>
        <w:tab/>
        <w:t xml:space="preserve">B. </w:t>
      </w:r>
      <w:r w:rsidR="0032520A" w:rsidRPr="001A0C27">
        <w:rPr>
          <w:rFonts w:ascii="Times New Roman" w:hAnsi="Times New Roman" w:cs="Times New Roman"/>
          <w:position w:val="-8"/>
          <w:sz w:val="24"/>
          <w:szCs w:val="24"/>
          <w:lang w:val="vi-VN"/>
        </w:rPr>
        <w:object w:dxaOrig="580" w:dyaOrig="360">
          <v:shape id="_x0000_i1056" type="#_x0000_t75" style="width:29.25pt;height:14.25pt" o:ole="">
            <v:imagedata r:id="rId64" o:title=""/>
          </v:shape>
          <o:OLEObject Type="Embed" ProgID="Equation.DSMT4" ShapeID="_x0000_i1056" DrawAspect="Content" ObjectID="_1625572459" r:id="rId65"/>
        </w:object>
      </w:r>
      <w:r w:rsidR="00BB2B51"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10"/>
          <w:sz w:val="24"/>
          <w:szCs w:val="24"/>
          <w:lang w:val="vi-VN"/>
        </w:rPr>
        <w:object w:dxaOrig="520" w:dyaOrig="340">
          <v:shape id="_x0000_i1057" type="#_x0000_t75" style="width:29.25pt;height:14.25pt" o:ole="">
            <v:imagedata r:id="rId66" o:title=""/>
          </v:shape>
          <o:OLEObject Type="Embed" ProgID="Equation.DSMT4" ShapeID="_x0000_i1057" DrawAspect="Content" ObjectID="_1625572460" r:id="rId67"/>
        </w:object>
      </w:r>
      <w:r w:rsidR="00BB2B51"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00579E">
        <w:rPr>
          <w:rFonts w:ascii="Times New Roman" w:hAnsi="Times New Roman" w:cs="Times New Roman"/>
          <w:color w:val="FF0000"/>
          <w:sz w:val="24"/>
          <w:szCs w:val="24"/>
          <w:lang w:val="vi-VN"/>
        </w:rPr>
        <w:t>D.</w:t>
      </w:r>
      <w:r w:rsidRPr="0000579E">
        <w:rPr>
          <w:rFonts w:ascii="Times New Roman" w:hAnsi="Times New Roman" w:cs="Times New Roman"/>
          <w:color w:val="FF0000"/>
          <w:position w:val="-6"/>
          <w:sz w:val="24"/>
          <w:szCs w:val="24"/>
          <w:lang w:val="vi-VN"/>
        </w:rPr>
        <w:object w:dxaOrig="420" w:dyaOrig="279">
          <v:shape id="_x0000_i1058" type="#_x0000_t75" style="width:21.75pt;height:14.25pt" o:ole="">
            <v:imagedata r:id="rId68" o:title=""/>
          </v:shape>
          <o:OLEObject Type="Embed" ProgID="Equation.DSMT4" ShapeID="_x0000_i1058" DrawAspect="Content" ObjectID="_1625572461" r:id="rId69"/>
        </w:object>
      </w:r>
      <w:r w:rsidR="00BB2B51" w:rsidRPr="0000579E">
        <w:rPr>
          <w:rFonts w:ascii="Times New Roman" w:hAnsi="Times New Roman" w:cs="Times New Roman"/>
          <w:color w:val="FF0000"/>
          <w:sz w:val="24"/>
          <w:szCs w:val="24"/>
          <w:lang w:val="vi-VN"/>
        </w:rPr>
        <w:t>.</w:t>
      </w:r>
    </w:p>
    <w:p w:rsidR="00352103" w:rsidRPr="001A0C27" w:rsidRDefault="00352103" w:rsidP="006A1E06">
      <w:pPr>
        <w:spacing w:after="0"/>
        <w:jc w:val="both"/>
        <w:rPr>
          <w:rFonts w:ascii="Times New Roman" w:hAnsi="Times New Roman" w:cs="Times New Roman"/>
          <w:color w:val="000000"/>
          <w:sz w:val="24"/>
          <w:szCs w:val="24"/>
          <w:lang w:val="pt-BR"/>
        </w:rPr>
      </w:pPr>
      <w:r w:rsidRPr="001A0C27">
        <w:rPr>
          <w:rFonts w:ascii="Times New Roman" w:hAnsi="Times New Roman" w:cs="Times New Roman"/>
          <w:b/>
          <w:sz w:val="24"/>
          <w:szCs w:val="24"/>
          <w:lang w:val="pt-BR"/>
        </w:rPr>
        <w:t xml:space="preserve">Câu </w:t>
      </w:r>
      <w:r w:rsidR="003D1121" w:rsidRPr="001A0C27">
        <w:rPr>
          <w:rFonts w:ascii="Times New Roman" w:hAnsi="Times New Roman" w:cs="Times New Roman"/>
          <w:b/>
          <w:sz w:val="24"/>
          <w:szCs w:val="24"/>
          <w:lang w:val="vi-VN"/>
        </w:rPr>
        <w:t>1</w:t>
      </w:r>
      <w:r w:rsidRPr="001A0C27">
        <w:rPr>
          <w:rFonts w:ascii="Times New Roman" w:hAnsi="Times New Roman" w:cs="Times New Roman"/>
          <w:b/>
          <w:sz w:val="24"/>
          <w:szCs w:val="24"/>
          <w:lang w:val="pt-BR"/>
        </w:rPr>
        <w:t>7:</w:t>
      </w:r>
      <w:r w:rsidRPr="001A0C27">
        <w:rPr>
          <w:rFonts w:ascii="Times New Roman" w:hAnsi="Times New Roman" w:cs="Times New Roman"/>
          <w:sz w:val="24"/>
          <w:szCs w:val="24"/>
          <w:lang w:val="pt-BR"/>
        </w:rPr>
        <w:t xml:space="preserve"> Con lắc lò xo treo thẳng đứng, gồm lò xo độ cứng k = 100 (N/m) và vật nặng khối lượng m = 100 (g). Kéo vật theo phương thẳng đứng xuống dưới làm lò xo giãn 3 (cm), rồi truyền cho nó vận tốc </w:t>
      </w:r>
      <w:r w:rsidRPr="001A0C27">
        <w:rPr>
          <w:rFonts w:ascii="Times New Roman" w:hAnsi="Times New Roman" w:cs="Times New Roman"/>
          <w:position w:val="-10"/>
          <w:sz w:val="24"/>
          <w:szCs w:val="24"/>
        </w:rPr>
        <w:object w:dxaOrig="1339" w:dyaOrig="380">
          <v:shape id="_x0000_i1059" type="#_x0000_t75" style="width:65.25pt;height:14.25pt" o:ole="">
            <v:imagedata r:id="rId70" o:title=""/>
          </v:shape>
          <o:OLEObject Type="Embed" ProgID="Equation.3" ShapeID="_x0000_i1059" DrawAspect="Content" ObjectID="_1625572462" r:id="rId71"/>
        </w:object>
      </w:r>
      <w:r w:rsidRPr="001A0C27">
        <w:rPr>
          <w:rFonts w:ascii="Times New Roman" w:hAnsi="Times New Roman" w:cs="Times New Roman"/>
          <w:sz w:val="24"/>
          <w:szCs w:val="24"/>
          <w:lang w:val="pt-BR"/>
        </w:rPr>
        <w:t xml:space="preserve">hướng lên. Lấy </w:t>
      </w:r>
      <w:r w:rsidR="00C41AAB" w:rsidRPr="001A0C27">
        <w:rPr>
          <w:rFonts w:ascii="Times New Roman" w:hAnsi="Times New Roman" w:cs="Times New Roman"/>
          <w:position w:val="-6"/>
          <w:sz w:val="24"/>
          <w:szCs w:val="24"/>
        </w:rPr>
        <w:object w:dxaOrig="260" w:dyaOrig="300">
          <v:shape id="_x0000_i1060" type="#_x0000_t75" style="width:14.25pt;height:14.25pt" o:ole="">
            <v:imagedata r:id="rId72" o:title=""/>
          </v:shape>
          <o:OLEObject Type="Embed" ProgID="Equation.DSMT4" ShapeID="_x0000_i1060" DrawAspect="Content" ObjectID="_1625572463" r:id="rId73"/>
        </w:object>
      </w:r>
      <w:r w:rsidR="00761B70" w:rsidRPr="001A0C27">
        <w:rPr>
          <w:rFonts w:ascii="Times New Roman" w:hAnsi="Times New Roman" w:cs="Times New Roman"/>
          <w:sz w:val="24"/>
          <w:szCs w:val="24"/>
        </w:rPr>
        <w:t xml:space="preserve"> </w:t>
      </w:r>
      <w:r w:rsidRPr="001A0C27">
        <w:rPr>
          <w:rFonts w:ascii="Times New Roman" w:hAnsi="Times New Roman" w:cs="Times New Roman"/>
          <w:sz w:val="24"/>
          <w:szCs w:val="24"/>
          <w:lang w:val="pt-BR"/>
        </w:rPr>
        <w:t xml:space="preserve"> = 10; g = 10 (m/s</w:t>
      </w:r>
      <w:r w:rsidRPr="001A0C27">
        <w:rPr>
          <w:rFonts w:ascii="Times New Roman" w:hAnsi="Times New Roman" w:cs="Times New Roman"/>
          <w:sz w:val="24"/>
          <w:szCs w:val="24"/>
          <w:vertAlign w:val="superscript"/>
          <w:lang w:val="pt-BR"/>
        </w:rPr>
        <w:t>2</w:t>
      </w:r>
      <w:r w:rsidRPr="001A0C27">
        <w:rPr>
          <w:rFonts w:ascii="Times New Roman" w:hAnsi="Times New Roman" w:cs="Times New Roman"/>
          <w:sz w:val="24"/>
          <w:szCs w:val="24"/>
          <w:lang w:val="pt-BR"/>
        </w:rPr>
        <w:t xml:space="preserve">). Trong khoảng thời gian </w:t>
      </w:r>
      <w:r w:rsidRPr="001A0C27">
        <w:rPr>
          <w:rFonts w:ascii="Times New Roman" w:hAnsi="Times New Roman" w:cs="Times New Roman"/>
          <w:sz w:val="24"/>
          <w:szCs w:val="24"/>
        </w:rPr>
        <w:t>1/4</w:t>
      </w:r>
      <w:r w:rsidRPr="001A0C27">
        <w:rPr>
          <w:rFonts w:ascii="Times New Roman" w:hAnsi="Times New Roman" w:cs="Times New Roman"/>
          <w:sz w:val="24"/>
          <w:szCs w:val="24"/>
          <w:lang w:val="pt-BR"/>
        </w:rPr>
        <w:t xml:space="preserve"> chu kỳ quãng đường vật đi được kể từ lúc bắt đầu chuyển động là</w:t>
      </w:r>
    </w:p>
    <w:p w:rsidR="00352103" w:rsidRPr="001A0C27" w:rsidRDefault="00352103" w:rsidP="006A1E06">
      <w:pPr>
        <w:tabs>
          <w:tab w:val="left" w:pos="2608"/>
          <w:tab w:val="left" w:pos="4939"/>
          <w:tab w:val="left" w:pos="7269"/>
        </w:tabs>
        <w:spacing w:after="0"/>
        <w:ind w:firstLine="283"/>
        <w:jc w:val="both"/>
        <w:rPr>
          <w:rFonts w:ascii="Times New Roman" w:hAnsi="Times New Roman" w:cs="Times New Roman"/>
          <w:sz w:val="24"/>
          <w:szCs w:val="24"/>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4,00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lang w:val="pt-BR"/>
        </w:rPr>
        <w:t xml:space="preserve">B. </w:t>
      </w:r>
      <w:r w:rsidRPr="001A0C27">
        <w:rPr>
          <w:rFonts w:ascii="Times New Roman" w:hAnsi="Times New Roman" w:cs="Times New Roman"/>
          <w:color w:val="FF0000"/>
          <w:sz w:val="24"/>
          <w:szCs w:val="24"/>
          <w:lang w:val="pt-BR"/>
        </w:rPr>
        <w:t>5,46 (cm).</w: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8,00 (cm).</w:t>
      </w:r>
      <w:r w:rsidRPr="001A0C27">
        <w:rPr>
          <w:rFonts w:ascii="Times New Roman" w:hAnsi="Times New Roman" w:cs="Times New Roman"/>
          <w:sz w:val="24"/>
          <w:szCs w:val="24"/>
        </w:rPr>
        <w:tab/>
      </w:r>
      <w:r w:rsidRPr="001A0C27">
        <w:rPr>
          <w:rFonts w:ascii="Times New Roman" w:hAnsi="Times New Roman" w:cs="Times New Roman"/>
          <w:b/>
          <w:color w:val="000000"/>
          <w:sz w:val="24"/>
          <w:szCs w:val="24"/>
          <w:lang w:val="pt-BR"/>
        </w:rPr>
        <w:t xml:space="preserve">D. </w:t>
      </w:r>
      <w:r w:rsidRPr="001A0C27">
        <w:rPr>
          <w:rFonts w:ascii="Times New Roman" w:hAnsi="Times New Roman" w:cs="Times New Roman"/>
          <w:color w:val="000000"/>
          <w:sz w:val="24"/>
          <w:szCs w:val="24"/>
          <w:lang w:val="pt-BR"/>
        </w:rPr>
        <w:t>2,54 (cm).</w:t>
      </w:r>
    </w:p>
    <w:p w:rsidR="00352103" w:rsidRPr="001A0C27" w:rsidRDefault="00352103"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9:</w:t>
      </w:r>
      <w:r w:rsidRPr="001A0C27">
        <w:rPr>
          <w:rFonts w:ascii="Times New Roman" w:hAnsi="Times New Roman" w:cs="Times New Roman"/>
          <w:sz w:val="24"/>
          <w:szCs w:val="24"/>
        </w:rPr>
        <w:t xml:space="preserve"> Một hệ quả cầu và lò xo đang dao động điều hòa với chu kì dao động là 1 s. Sau khi bắt đầu dao động được 2,5 s quả cầu ở li độ x = -5</w:t>
      </w:r>
      <w:r w:rsidRPr="001A0C27">
        <w:rPr>
          <w:rFonts w:ascii="Times New Roman" w:hAnsi="Times New Roman" w:cs="Times New Roman"/>
          <w:position w:val="-6"/>
          <w:sz w:val="24"/>
          <w:szCs w:val="24"/>
        </w:rPr>
        <w:object w:dxaOrig="380" w:dyaOrig="340">
          <v:shape id="_x0000_i1061" type="#_x0000_t75" style="width:14.25pt;height:14.25pt" o:ole="">
            <v:imagedata r:id="rId74" o:title=""/>
          </v:shape>
          <o:OLEObject Type="Embed" ProgID="Equation.3" ShapeID="_x0000_i1061" DrawAspect="Content" ObjectID="_1625572464" r:id="rId75"/>
        </w:object>
      </w:r>
      <w:r w:rsidRPr="001A0C27">
        <w:rPr>
          <w:rFonts w:ascii="Times New Roman" w:hAnsi="Times New Roman" w:cs="Times New Roman"/>
          <w:sz w:val="24"/>
          <w:szCs w:val="24"/>
        </w:rPr>
        <w:t xml:space="preserve"> cm và vật đang đi theo chiều âm của quĩ đạo với độ lớn của vận tốc là </w:t>
      </w:r>
      <w:r w:rsidRPr="001A0C27">
        <w:rPr>
          <w:rFonts w:ascii="Times New Roman" w:hAnsi="Times New Roman" w:cs="Times New Roman"/>
          <w:position w:val="-6"/>
          <w:sz w:val="24"/>
          <w:szCs w:val="24"/>
        </w:rPr>
        <w:object w:dxaOrig="720" w:dyaOrig="340">
          <v:shape id="_x0000_i1062" type="#_x0000_t75" style="width:36pt;height:14.25pt" o:ole="">
            <v:imagedata r:id="rId76" o:title=""/>
          </v:shape>
          <o:OLEObject Type="Embed" ProgID="Equation.3" ShapeID="_x0000_i1062" DrawAspect="Content" ObjectID="_1625572465" r:id="rId77"/>
        </w:object>
      </w:r>
      <w:r w:rsidRPr="001A0C27">
        <w:rPr>
          <w:rFonts w:ascii="Times New Roman" w:hAnsi="Times New Roman" w:cs="Times New Roman"/>
          <w:sz w:val="24"/>
          <w:szCs w:val="24"/>
        </w:rPr>
        <w:t xml:space="preserve"> cm/s. Lúc bắt đầu dao động quả cầu ở li độ</w:t>
      </w:r>
    </w:p>
    <w:p w:rsidR="00352103" w:rsidRPr="001A0C27" w:rsidRDefault="00352103" w:rsidP="006A1E06">
      <w:pPr>
        <w:tabs>
          <w:tab w:val="left" w:pos="2608"/>
          <w:tab w:val="left" w:pos="4939"/>
          <w:tab w:val="left" w:pos="576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10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5</w:t>
      </w:r>
      <w:r w:rsidRPr="001A0C27">
        <w:rPr>
          <w:rFonts w:ascii="Times New Roman" w:hAnsi="Times New Roman" w:cs="Times New Roman"/>
          <w:color w:val="FF0000"/>
          <w:position w:val="-6"/>
          <w:sz w:val="24"/>
          <w:szCs w:val="24"/>
        </w:rPr>
        <w:object w:dxaOrig="380" w:dyaOrig="340">
          <v:shape id="_x0000_i1063" type="#_x0000_t75" style="width:14.25pt;height:14.25pt" o:ole="">
            <v:imagedata r:id="rId74" o:title=""/>
          </v:shape>
          <o:OLEObject Type="Embed" ProgID="Equation.3" ShapeID="_x0000_i1063" DrawAspect="Content" ObjectID="_1625572466" r:id="rId78"/>
        </w:object>
      </w:r>
      <w:r w:rsidRPr="001A0C27">
        <w:rPr>
          <w:rFonts w:ascii="Times New Roman" w:hAnsi="Times New Roman" w:cs="Times New Roman"/>
          <w:color w:val="FF0000"/>
          <w:sz w:val="24"/>
          <w:szCs w:val="24"/>
        </w:rPr>
        <w:t xml:space="preserve">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 5</w:t>
      </w:r>
      <w:r w:rsidRPr="001A0C27">
        <w:rPr>
          <w:rFonts w:ascii="Times New Roman" w:hAnsi="Times New Roman" w:cs="Times New Roman"/>
          <w:position w:val="-6"/>
          <w:sz w:val="24"/>
          <w:szCs w:val="24"/>
        </w:rPr>
        <w:object w:dxaOrig="380" w:dyaOrig="340">
          <v:shape id="_x0000_i1064" type="#_x0000_t75" style="width:14.25pt;height:14.25pt" o:ole="">
            <v:imagedata r:id="rId74" o:title=""/>
          </v:shape>
          <o:OLEObject Type="Embed" ProgID="Equation.3" ShapeID="_x0000_i1064" DrawAspect="Content" ObjectID="_1625572467" r:id="rId79"/>
        </w:object>
      </w:r>
      <w:r w:rsidRPr="001A0C27">
        <w:rPr>
          <w:rFonts w:ascii="Times New Roman" w:hAnsi="Times New Roman" w:cs="Times New Roman"/>
          <w:sz w:val="24"/>
          <w:szCs w:val="24"/>
        </w:rPr>
        <w:t xml:space="preserve">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0.</w:t>
      </w:r>
    </w:p>
    <w:p w:rsidR="0032520A" w:rsidRPr="001A0C27" w:rsidRDefault="0032520A" w:rsidP="006A1E06">
      <w:pPr>
        <w:spacing w:after="0"/>
        <w:jc w:val="both"/>
        <w:rPr>
          <w:rFonts w:ascii="Times New Roman" w:eastAsia="Calibri" w:hAnsi="Times New Roman" w:cs="Times New Roman"/>
          <w:bCs/>
          <w:sz w:val="24"/>
          <w:szCs w:val="24"/>
          <w:lang w:val="nl-NL"/>
        </w:rPr>
      </w:pPr>
      <w:r w:rsidRPr="001A0C27">
        <w:rPr>
          <w:rFonts w:ascii="Times New Roman" w:eastAsia="Times New Roman" w:hAnsi="Times New Roman" w:cs="Times New Roman"/>
          <w:b/>
          <w:color w:val="0000CC"/>
          <w:sz w:val="24"/>
          <w:szCs w:val="24"/>
          <w:lang w:val="vi-VN"/>
        </w:rPr>
        <w:t xml:space="preserve">Câu 11: </w:t>
      </w:r>
      <w:r w:rsidRPr="001A0C27">
        <w:rPr>
          <w:rFonts w:ascii="Times New Roman" w:eastAsia="Times New Roman" w:hAnsi="Times New Roman" w:cs="Times New Roman"/>
          <w:b/>
          <w:i/>
          <w:color w:val="FF0000"/>
          <w:sz w:val="24"/>
          <w:szCs w:val="24"/>
          <w:lang w:val="vi-VN"/>
        </w:rPr>
        <w:t>(Chuyên Vinh lần 2 năm học 2015 - 2016):</w:t>
      </w:r>
      <w:r w:rsidRPr="001A0C27">
        <w:rPr>
          <w:rFonts w:ascii="Times New Roman" w:eastAsia="Calibri" w:hAnsi="Times New Roman" w:cs="Times New Roman"/>
          <w:b/>
          <w:bCs/>
          <w:color w:val="FF0000"/>
          <w:sz w:val="24"/>
          <w:szCs w:val="24"/>
          <w:lang w:val="nl-NL"/>
        </w:rPr>
        <w:t xml:space="preserve"> </w:t>
      </w:r>
      <w:r w:rsidRPr="001A0C27">
        <w:rPr>
          <w:rFonts w:ascii="Times New Roman" w:eastAsia="Calibri" w:hAnsi="Times New Roman" w:cs="Times New Roman"/>
          <w:bCs/>
          <w:sz w:val="24"/>
          <w:szCs w:val="24"/>
          <w:lang w:val="nl-NL"/>
        </w:rPr>
        <w:t xml:space="preserve">Một con lắc lò xo có tần số góc riêng </w:t>
      </w:r>
      <w:r w:rsidRPr="001A0C27">
        <w:rPr>
          <w:rFonts w:ascii="Times New Roman" w:eastAsia="Calibri" w:hAnsi="Times New Roman" w:cs="Times New Roman"/>
          <w:bCs/>
          <w:noProof/>
          <w:position w:val="-6"/>
          <w:sz w:val="24"/>
          <w:szCs w:val="24"/>
        </w:rPr>
        <w:drawing>
          <wp:inline distT="0" distB="0" distL="0" distR="0" wp14:anchorId="56814E38" wp14:editId="39A29F1F">
            <wp:extent cx="800100" cy="180975"/>
            <wp:effectExtent l="0" t="0" r="0"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1A0C27">
        <w:rPr>
          <w:rFonts w:ascii="Times New Roman" w:eastAsia="Calibri" w:hAnsi="Times New Roman" w:cs="Times New Roman"/>
          <w:bCs/>
          <w:sz w:val="24"/>
          <w:szCs w:val="24"/>
          <w:lang w:val="nl-NL"/>
        </w:rPr>
        <w:t>, rơi tự do mà trục lò xo thẳng đứng, vật nặng bên dưới. Ngay khi con lắc có vận tốc 42cm/s thì đầu trên lò xo bị giữ lại. Tính vận tốc cực đại của con lắc.</w:t>
      </w:r>
    </w:p>
    <w:p w:rsidR="0032520A" w:rsidRPr="001A0C27" w:rsidRDefault="0032520A" w:rsidP="006A1E06">
      <w:pPr>
        <w:spacing w:after="0"/>
        <w:ind w:left="180"/>
        <w:jc w:val="both"/>
        <w:rPr>
          <w:rFonts w:ascii="Times New Roman" w:eastAsia="Calibri" w:hAnsi="Times New Roman" w:cs="Times New Roman"/>
          <w:bCs/>
          <w:sz w:val="24"/>
          <w:szCs w:val="24"/>
          <w:lang w:val="vi-VN"/>
        </w:rPr>
      </w:pPr>
      <w:r w:rsidRPr="001A0C27">
        <w:rPr>
          <w:rFonts w:ascii="Times New Roman" w:eastAsia="Calibri" w:hAnsi="Times New Roman" w:cs="Times New Roman"/>
          <w:b/>
          <w:bCs/>
          <w:sz w:val="24"/>
          <w:szCs w:val="24"/>
          <w:lang w:val="nl-NL"/>
        </w:rPr>
        <w:t>A.</w:t>
      </w:r>
      <w:r w:rsidRPr="001A0C27">
        <w:rPr>
          <w:rFonts w:ascii="Times New Roman" w:eastAsia="Calibri" w:hAnsi="Times New Roman" w:cs="Times New Roman"/>
          <w:bCs/>
          <w:sz w:val="24"/>
          <w:szCs w:val="24"/>
          <w:lang w:val="nl-NL"/>
        </w:rPr>
        <w:t xml:space="preserve"> 60cm/s</w:t>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vi-VN"/>
        </w:rPr>
        <w:t xml:space="preserve">           </w:t>
      </w:r>
      <w:r w:rsidRPr="001A0C27">
        <w:rPr>
          <w:rFonts w:ascii="Times New Roman" w:eastAsia="Calibri" w:hAnsi="Times New Roman" w:cs="Times New Roman"/>
          <w:bCs/>
          <w:sz w:val="24"/>
          <w:szCs w:val="24"/>
          <w:lang w:val="vi-VN"/>
        </w:rPr>
        <w:tab/>
        <w:t xml:space="preserve"> </w:t>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Cs/>
          <w:color w:val="0000CC"/>
          <w:sz w:val="24"/>
          <w:szCs w:val="24"/>
          <w:lang w:val="nl-NL"/>
        </w:rPr>
        <w:t>B. 58cm/s</w:t>
      </w:r>
      <w:r w:rsidRPr="001A0C27">
        <w:rPr>
          <w:rFonts w:ascii="Times New Roman" w:eastAsia="Calibri" w:hAnsi="Times New Roman" w:cs="Times New Roman"/>
          <w:bCs/>
          <w:sz w:val="24"/>
          <w:szCs w:val="24"/>
          <w:lang w:val="nl-NL"/>
        </w:rPr>
        <w:tab/>
        <w:t xml:space="preserve">   </w:t>
      </w:r>
      <w:r w:rsidRPr="001A0C27">
        <w:rPr>
          <w:rFonts w:ascii="Times New Roman" w:eastAsia="Calibri" w:hAnsi="Times New Roman" w:cs="Times New Roman"/>
          <w:bCs/>
          <w:sz w:val="24"/>
          <w:szCs w:val="24"/>
          <w:lang w:val="vi-VN"/>
        </w:rPr>
        <w:t xml:space="preserve">      </w:t>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
          <w:bCs/>
          <w:sz w:val="24"/>
          <w:szCs w:val="24"/>
          <w:lang w:val="nl-NL"/>
        </w:rPr>
        <w:t>C.</w:t>
      </w:r>
      <w:r w:rsidRPr="001A0C27">
        <w:rPr>
          <w:rFonts w:ascii="Times New Roman" w:eastAsia="Calibri" w:hAnsi="Times New Roman" w:cs="Times New Roman"/>
          <w:bCs/>
          <w:sz w:val="24"/>
          <w:szCs w:val="24"/>
          <w:lang w:val="nl-NL"/>
        </w:rPr>
        <w:t xml:space="preserve"> 73cm/s</w:t>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vi-VN"/>
        </w:rPr>
        <w:t xml:space="preserve">  </w:t>
      </w:r>
      <w:r w:rsidR="00DF3142"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
          <w:bCs/>
          <w:sz w:val="24"/>
          <w:szCs w:val="24"/>
          <w:lang w:val="nl-NL"/>
        </w:rPr>
        <w:t>D.</w:t>
      </w:r>
      <w:r w:rsidRPr="001A0C27">
        <w:rPr>
          <w:rFonts w:ascii="Times New Roman" w:eastAsia="Calibri" w:hAnsi="Times New Roman" w:cs="Times New Roman"/>
          <w:bCs/>
          <w:sz w:val="24"/>
          <w:szCs w:val="24"/>
          <w:lang w:val="nl-NL"/>
        </w:rPr>
        <w:t xml:space="preserve"> 67cm/s</w:t>
      </w:r>
      <w:r w:rsidR="00DF3142" w:rsidRPr="001A0C27">
        <w:rPr>
          <w:rFonts w:ascii="Times New Roman" w:eastAsia="Calibri" w:hAnsi="Times New Roman" w:cs="Times New Roman"/>
          <w:bCs/>
          <w:sz w:val="24"/>
          <w:szCs w:val="24"/>
          <w:lang w:val="vi-VN"/>
        </w:rPr>
        <w:t>.</w:t>
      </w:r>
    </w:p>
    <w:p w:rsidR="00DF3142" w:rsidRPr="001A0C27" w:rsidRDefault="00DF3142" w:rsidP="006A1E06">
      <w:pPr>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2.</w:t>
      </w:r>
      <w:r w:rsidRPr="001A0C27">
        <w:rPr>
          <w:rFonts w:ascii="Times New Roman" w:hAnsi="Times New Roman" w:cs="Times New Roman"/>
          <w:sz w:val="24"/>
          <w:szCs w:val="24"/>
          <w:lang w:val="vi-VN"/>
        </w:rPr>
        <w:t xml:space="preserve"> Một con lắc lò xo treo thẳng đứng. Nâng vật lên để lò xo không biến dạng rồi thả nhẹ thì vật dao động điều hòa theo phương thẳng đứng quanh vị trí cân bằng O. Khi đi qua vị trí có li độ </w:t>
      </w:r>
      <w:r w:rsidRPr="001A0C27">
        <w:rPr>
          <w:rFonts w:ascii="Times New Roman" w:hAnsi="Times New Roman" w:cs="Times New Roman"/>
          <w:position w:val="-8"/>
          <w:sz w:val="24"/>
          <w:szCs w:val="24"/>
          <w:lang w:val="vi-VN"/>
        </w:rPr>
        <w:object w:dxaOrig="1240" w:dyaOrig="340">
          <v:shape id="_x0000_i1065" type="#_x0000_t75" style="width:65.25pt;height:14.25pt" o:ole="">
            <v:imagedata r:id="rId81" o:title=""/>
          </v:shape>
          <o:OLEObject Type="Embed" ProgID="Equation.DSMT4" ShapeID="_x0000_i1065" DrawAspect="Content" ObjectID="_1625572468" r:id="rId82"/>
        </w:object>
      </w:r>
      <w:r w:rsidRPr="001A0C27">
        <w:rPr>
          <w:rFonts w:ascii="Times New Roman" w:hAnsi="Times New Roman" w:cs="Times New Roman"/>
          <w:sz w:val="24"/>
          <w:szCs w:val="24"/>
          <w:lang w:val="vi-VN"/>
        </w:rPr>
        <w:t xml:space="preserve"> thì vật có vận tốc 50cm/s. Lấy </w:t>
      </w:r>
      <w:r w:rsidRPr="001A0C27">
        <w:rPr>
          <w:rFonts w:ascii="Times New Roman" w:hAnsi="Times New Roman" w:cs="Times New Roman"/>
          <w:position w:val="-10"/>
          <w:sz w:val="24"/>
          <w:szCs w:val="24"/>
          <w:lang w:val="vi-VN"/>
        </w:rPr>
        <w:object w:dxaOrig="1100" w:dyaOrig="360">
          <v:shape id="_x0000_i1066" type="#_x0000_t75" style="width:57.75pt;height:21.75pt" o:ole="">
            <v:imagedata r:id="rId83" o:title=""/>
          </v:shape>
          <o:OLEObject Type="Embed" ProgID="Equation.DSMT4" ShapeID="_x0000_i1066" DrawAspect="Content" ObjectID="_1625572469" r:id="rId84"/>
        </w:object>
      </w:r>
      <w:r w:rsidRPr="001A0C27">
        <w:rPr>
          <w:rFonts w:ascii="Times New Roman" w:hAnsi="Times New Roman" w:cs="Times New Roman"/>
          <w:sz w:val="24"/>
          <w:szCs w:val="24"/>
          <w:lang w:val="vi-VN"/>
        </w:rPr>
        <w:t>. Tính từ lúc thả vật, thời gian vật đi được quãng đường 27,5cm là</w:t>
      </w:r>
    </w:p>
    <w:p w:rsidR="00DF3142" w:rsidRPr="001A0C27" w:rsidRDefault="00DF314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5,5s.</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5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6"/>
          <w:sz w:val="24"/>
          <w:szCs w:val="24"/>
          <w:lang w:val="vi-VN"/>
        </w:rPr>
        <w:object w:dxaOrig="1020" w:dyaOrig="320">
          <v:shape id="_x0000_i1067" type="#_x0000_t75" style="width:50.25pt;height:14.25pt" o:ole="">
            <v:imagedata r:id="rId85" o:title=""/>
          </v:shape>
          <o:OLEObject Type="Embed" ProgID="Equation.DSMT4" ShapeID="_x0000_i1067" DrawAspect="Content" ObjectID="_1625572470" r:id="rId86"/>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6"/>
          <w:sz w:val="24"/>
          <w:szCs w:val="24"/>
          <w:lang w:val="vi-VN"/>
        </w:rPr>
        <w:object w:dxaOrig="920" w:dyaOrig="320">
          <v:shape id="_x0000_i1068" type="#_x0000_t75" style="width:42.75pt;height:14.25pt" o:ole="">
            <v:imagedata r:id="rId87" o:title=""/>
          </v:shape>
          <o:OLEObject Type="Embed" ProgID="Equation.DSMT4" ShapeID="_x0000_i1068" DrawAspect="Content" ObjectID="_1625572471" r:id="rId88"/>
        </w:object>
      </w:r>
      <w:r w:rsidRPr="001A0C27">
        <w:rPr>
          <w:rFonts w:ascii="Times New Roman" w:hAnsi="Times New Roman" w:cs="Times New Roman"/>
          <w:sz w:val="24"/>
          <w:szCs w:val="24"/>
          <w:lang w:val="vi-VN"/>
        </w:rPr>
        <w:t>.</w:t>
      </w:r>
    </w:p>
    <w:p w:rsidR="00C458F3" w:rsidRPr="001A0C27" w:rsidRDefault="0032520A"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lastRenderedPageBreak/>
        <w:t>Câu 1</w:t>
      </w:r>
      <w:r w:rsidR="00DF3142" w:rsidRPr="001A0C27">
        <w:rPr>
          <w:rFonts w:ascii="Times New Roman" w:hAnsi="Times New Roman" w:cs="Times New Roman"/>
          <w:b/>
          <w:sz w:val="24"/>
          <w:szCs w:val="24"/>
          <w:lang w:val="vi-VN"/>
        </w:rPr>
        <w:t>3</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con lắc lò xo chiều dài tự nhiên </w:t>
      </w:r>
      <w:r w:rsidR="00C458F3" w:rsidRPr="001A0C27">
        <w:rPr>
          <w:rFonts w:ascii="Times New Roman" w:hAnsi="Times New Roman" w:cs="Times New Roman"/>
          <w:position w:val="-12"/>
          <w:sz w:val="24"/>
          <w:szCs w:val="24"/>
        </w:rPr>
        <w:object w:dxaOrig="1120" w:dyaOrig="360">
          <v:shape id="_x0000_i1069" type="#_x0000_t75" style="width:57.75pt;height:21.75pt" o:ole="">
            <v:imagedata r:id="rId89" o:title=""/>
          </v:shape>
          <o:OLEObject Type="Embed" ProgID="Equation.3" ShapeID="_x0000_i1069" DrawAspect="Content" ObjectID="_1625572472" r:id="rId90"/>
        </w:object>
      </w:r>
      <w:r w:rsidR="00C458F3" w:rsidRPr="001A0C27">
        <w:rPr>
          <w:rFonts w:ascii="Times New Roman" w:hAnsi="Times New Roman" w:cs="Times New Roman"/>
          <w:sz w:val="24"/>
          <w:szCs w:val="24"/>
        </w:rPr>
        <w:t>độ cứng k = 20 N/m. Lò xo được đặt dọc theo đường dốc chính của mặt phẳng nghiêng góc 30</w:t>
      </w:r>
      <w:r w:rsidR="00C458F3" w:rsidRPr="001A0C27">
        <w:rPr>
          <w:rFonts w:ascii="Times New Roman" w:hAnsi="Times New Roman" w:cs="Times New Roman"/>
          <w:sz w:val="24"/>
          <w:szCs w:val="24"/>
          <w:vertAlign w:val="superscript"/>
        </w:rPr>
        <w:t>0</w:t>
      </w:r>
      <w:r w:rsidR="00C458F3" w:rsidRPr="001A0C27">
        <w:rPr>
          <w:rFonts w:ascii="Times New Roman" w:hAnsi="Times New Roman" w:cs="Times New Roman"/>
          <w:sz w:val="24"/>
          <w:szCs w:val="24"/>
        </w:rPr>
        <w:t xml:space="preserve"> so với mặt phẳng nằm ngang. Đầu trên giữ cố định còn đầu dưới treo vật nặng m = 100 g. Lấy g = 10 m/s</w:t>
      </w:r>
      <w:r w:rsidR="00C458F3" w:rsidRPr="001A0C27">
        <w:rPr>
          <w:rFonts w:ascii="Times New Roman" w:hAnsi="Times New Roman" w:cs="Times New Roman"/>
          <w:sz w:val="24"/>
          <w:szCs w:val="24"/>
          <w:vertAlign w:val="superscript"/>
        </w:rPr>
        <w:t>2</w:t>
      </w:r>
      <w:r w:rsidR="00C458F3" w:rsidRPr="001A0C27">
        <w:rPr>
          <w:rFonts w:ascii="Times New Roman" w:hAnsi="Times New Roman" w:cs="Times New Roman"/>
          <w:sz w:val="24"/>
          <w:szCs w:val="24"/>
        </w:rPr>
        <w:t>. Cho vật dao động điều hòa với biên độ 2 cm thì chiều dài dài nhất của lò xo là</w:t>
      </w:r>
    </w:p>
    <w:p w:rsidR="005F4B75" w:rsidRPr="001A0C27" w:rsidRDefault="00C458F3" w:rsidP="006A1E06">
      <w:pPr>
        <w:tabs>
          <w:tab w:val="left" w:pos="2608"/>
          <w:tab w:val="left" w:pos="4939"/>
          <w:tab w:val="left" w:pos="576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32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32,5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Pr="001A0C27">
        <w:rPr>
          <w:rFonts w:ascii="Times New Roman" w:hAnsi="Times New Roman" w:cs="Times New Roman"/>
          <w:b/>
          <w:color w:val="FF0000"/>
          <w:sz w:val="24"/>
          <w:szCs w:val="24"/>
        </w:rPr>
        <w:t xml:space="preserve">C. </w:t>
      </w:r>
      <w:r w:rsidRPr="001A0C27">
        <w:rPr>
          <w:rFonts w:ascii="Times New Roman" w:hAnsi="Times New Roman" w:cs="Times New Roman"/>
          <w:color w:val="FF0000"/>
          <w:sz w:val="24"/>
          <w:szCs w:val="24"/>
        </w:rPr>
        <w:t>34,5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003D1121" w:rsidRPr="001A0C27">
        <w:rPr>
          <w:rFonts w:ascii="Times New Roman" w:hAnsi="Times New Roman" w:cs="Times New Roman"/>
          <w:sz w:val="24"/>
          <w:szCs w:val="24"/>
        </w:rPr>
        <w:t>37 cm.</w:t>
      </w:r>
    </w:p>
    <w:p w:rsidR="00D91FD3" w:rsidRPr="001A0C27" w:rsidRDefault="00D91FD3" w:rsidP="006A1E06">
      <w:pPr>
        <w:tabs>
          <w:tab w:val="left" w:pos="2608"/>
          <w:tab w:val="left" w:pos="4939"/>
          <w:tab w:val="left" w:pos="7269"/>
        </w:tabs>
        <w:spacing w:after="0"/>
        <w:ind w:firstLine="283"/>
        <w:jc w:val="both"/>
        <w:rPr>
          <w:rFonts w:ascii="Times New Roman" w:hAnsi="Times New Roman" w:cs="Times New Roman"/>
          <w:sz w:val="24"/>
          <w:szCs w:val="24"/>
          <w:lang w:val="vi-VN"/>
        </w:rPr>
      </w:pPr>
    </w:p>
    <w:p w:rsidR="00BA2BC1" w:rsidRPr="001A0C27" w:rsidRDefault="001A0C27" w:rsidP="001A0C27">
      <w:pPr>
        <w:spacing w:after="0"/>
        <w:rPr>
          <w:rFonts w:ascii="Tahoma" w:hAnsi="Tahoma" w:cs="Tahoma"/>
          <w:b/>
          <w:sz w:val="24"/>
          <w:szCs w:val="24"/>
          <w:lang w:val="vi-VN"/>
        </w:rPr>
      </w:pPr>
      <w:r w:rsidRPr="001A0C27">
        <w:rPr>
          <w:rFonts w:ascii="Tahoma" w:hAnsi="Tahoma" w:cs="Tahoma"/>
          <w:b/>
          <w:sz w:val="24"/>
          <w:szCs w:val="24"/>
          <w:lang w:val="vi-VN"/>
        </w:rPr>
        <w:t>DẠNG 2: NĂNG LƯỢNG DAO ĐỘNG CỦA CON LẮC LÒ XO (CLLX).</w:t>
      </w: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b/>
          <w:color w:val="00B050"/>
          <w:sz w:val="24"/>
          <w:szCs w:val="24"/>
          <w:lang w:val="vi-VN"/>
        </w:rPr>
      </w:pP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b/>
          <w:color w:val="0000FF"/>
          <w:sz w:val="24"/>
          <w:szCs w:val="24"/>
        </w:rPr>
        <w:t xml:space="preserve"> </w:t>
      </w:r>
      <w:r w:rsidR="00017843" w:rsidRPr="001A0C27">
        <w:rPr>
          <w:rFonts w:ascii="Times New Roman" w:hAnsi="Times New Roman"/>
          <w:b/>
          <w:color w:val="0000FF"/>
          <w:sz w:val="24"/>
          <w:szCs w:val="24"/>
        </w:rPr>
        <w:t xml:space="preserve">Câu </w:t>
      </w:r>
      <w:r w:rsidR="00017843" w:rsidRPr="001A0C27">
        <w:rPr>
          <w:rFonts w:ascii="Times New Roman" w:hAnsi="Times New Roman"/>
          <w:b/>
          <w:color w:val="0000FF"/>
          <w:sz w:val="24"/>
          <w:szCs w:val="24"/>
          <w:lang w:val="vi-VN"/>
        </w:rPr>
        <w:t>1</w:t>
      </w:r>
      <w:r w:rsidRPr="001A0C27">
        <w:rPr>
          <w:rFonts w:ascii="Times New Roman" w:hAnsi="Times New Roman"/>
          <w:b/>
          <w:color w:val="0000FF"/>
          <w:sz w:val="24"/>
          <w:szCs w:val="24"/>
        </w:rPr>
        <w:t>.</w:t>
      </w:r>
      <w:r w:rsidRPr="001A0C27">
        <w:rPr>
          <w:rFonts w:ascii="Times New Roman" w:hAnsi="Times New Roman"/>
          <w:sz w:val="24"/>
          <w:szCs w:val="24"/>
        </w:rPr>
        <w:t xml:space="preserve"> Một chất điểm có khối lượng m đang dao động điều hòa. Khi chất điểm có vận tốc v thì động năng của nó là</w:t>
      </w:r>
    </w:p>
    <w:p w:rsidR="00BC16A9" w:rsidRPr="001A0C27" w:rsidRDefault="00BC16A9" w:rsidP="006A1E06">
      <w:pPr>
        <w:spacing w:after="0" w:line="240" w:lineRule="auto"/>
        <w:jc w:val="both"/>
        <w:rPr>
          <w:rFonts w:ascii="Times New Roman" w:hAnsi="Times New Roman"/>
          <w:sz w:val="24"/>
          <w:szCs w:val="24"/>
          <w:lang w:val="vi-VN"/>
        </w:rPr>
      </w:pPr>
      <w:r w:rsidRPr="001A0C27">
        <w:rPr>
          <w:rFonts w:ascii="CIDFont+F1" w:hAnsi="CIDFont+F1"/>
          <w:b/>
          <w:bCs/>
          <w:color w:val="000000"/>
          <w:sz w:val="24"/>
          <w:szCs w:val="24"/>
        </w:rPr>
        <w:t>A</w:t>
      </w:r>
      <w:r w:rsidRPr="001A0C27">
        <w:rPr>
          <w:rFonts w:ascii="CIDFont+F2" w:hAnsi="CIDFont+F2"/>
          <w:color w:val="000000"/>
          <w:sz w:val="24"/>
          <w:szCs w:val="24"/>
        </w:rPr>
        <w:t xml:space="preserve">. </w:t>
      </w:r>
      <w:r w:rsidRPr="001A0C27">
        <w:rPr>
          <w:rFonts w:ascii="CIDFont+F2" w:hAnsi="CIDFont+F2"/>
          <w:color w:val="000000"/>
          <w:position w:val="-6"/>
          <w:sz w:val="24"/>
          <w:szCs w:val="24"/>
        </w:rPr>
        <w:object w:dxaOrig="440" w:dyaOrig="300">
          <v:shape id="_x0000_i1070" type="#_x0000_t75" style="width:21.75pt;height:14.25pt" o:ole="">
            <v:imagedata r:id="rId91" o:title=""/>
          </v:shape>
          <o:OLEObject Type="Embed" ProgID="Equation.DSMT4" ShapeID="_x0000_i1070" DrawAspect="Content" ObjectID="_1625572473" r:id="rId92"/>
        </w:objec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r>
      <w:r w:rsidRPr="001A0C27">
        <w:rPr>
          <w:rFonts w:ascii="CIDFont+F4" w:hAnsi="CIDFont+F4"/>
          <w:color w:val="000000"/>
          <w:sz w:val="24"/>
          <w:szCs w:val="24"/>
        </w:rPr>
        <w:tab/>
      </w:r>
      <w:r w:rsidRPr="001A0C27">
        <w:rPr>
          <w:rFonts w:ascii="CIDFont+F1" w:hAnsi="CIDFont+F1"/>
          <w:b/>
          <w:bCs/>
          <w:color w:val="FF0000"/>
          <w:sz w:val="24"/>
          <w:szCs w:val="24"/>
        </w:rPr>
        <w:t>B</w:t>
      </w:r>
      <w:r w:rsidRPr="001A0C27">
        <w:rPr>
          <w:rFonts w:ascii="CIDFont+F2" w:hAnsi="CIDFont+F2"/>
          <w:color w:val="FF0000"/>
          <w:sz w:val="24"/>
          <w:szCs w:val="24"/>
        </w:rPr>
        <w:t xml:space="preserve">. </w:t>
      </w:r>
      <w:r w:rsidRPr="001A0C27">
        <w:rPr>
          <w:rFonts w:ascii="CIDFont+F2" w:hAnsi="CIDFont+F2"/>
          <w:color w:val="FF0000"/>
          <w:position w:val="-22"/>
          <w:sz w:val="24"/>
          <w:szCs w:val="24"/>
        </w:rPr>
        <w:object w:dxaOrig="480" w:dyaOrig="600">
          <v:shape id="_x0000_i1071" type="#_x0000_t75" style="width:21.75pt;height:29.25pt" o:ole="">
            <v:imagedata r:id="rId93" o:title=""/>
          </v:shape>
          <o:OLEObject Type="Embed" ProgID="Equation.DSMT4" ShapeID="_x0000_i1071" DrawAspect="Content" ObjectID="_1625572474" r:id="rId94"/>
        </w:object>
      </w:r>
      <w:r w:rsidRPr="001A0C27">
        <w:rPr>
          <w:rFonts w:ascii="CIDFont+F4" w:hAnsi="CIDFont+F4"/>
          <w:color w:val="FF0000"/>
          <w:sz w:val="24"/>
          <w:szCs w:val="24"/>
        </w:rPr>
        <w:t>.</w: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t xml:space="preserve">  </w:t>
      </w:r>
      <w:r w:rsidRPr="001A0C27">
        <w:rPr>
          <w:rFonts w:ascii="CIDFont+F1" w:hAnsi="CIDFont+F1"/>
          <w:b/>
          <w:bCs/>
          <w:color w:val="000000"/>
          <w:sz w:val="24"/>
          <w:szCs w:val="24"/>
        </w:rPr>
        <w:t>C</w:t>
      </w:r>
      <w:r w:rsidRPr="001A0C27">
        <w:rPr>
          <w:rFonts w:ascii="CIDFont+F2" w:hAnsi="CIDFont+F2"/>
          <w:color w:val="000000"/>
          <w:sz w:val="24"/>
          <w:szCs w:val="24"/>
        </w:rPr>
        <w:t xml:space="preserve">. </w:t>
      </w:r>
      <w:r w:rsidRPr="001A0C27">
        <w:rPr>
          <w:rFonts w:ascii="CIDFont+F2" w:hAnsi="CIDFont+F2"/>
          <w:color w:val="000000"/>
          <w:position w:val="-6"/>
          <w:sz w:val="24"/>
          <w:szCs w:val="24"/>
        </w:rPr>
        <w:object w:dxaOrig="440" w:dyaOrig="300">
          <v:shape id="_x0000_i1072" type="#_x0000_t75" style="width:21.75pt;height:14.25pt" o:ole="">
            <v:imagedata r:id="rId95" o:title=""/>
          </v:shape>
          <o:OLEObject Type="Embed" ProgID="Equation.DSMT4" ShapeID="_x0000_i1072" DrawAspect="Content" ObjectID="_1625572475" r:id="rId96"/>
        </w:objec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t xml:space="preserve">    </w:t>
      </w:r>
      <w:r w:rsidRPr="001A0C27">
        <w:rPr>
          <w:rFonts w:ascii="CIDFont+F1" w:hAnsi="CIDFont+F1"/>
          <w:b/>
          <w:bCs/>
          <w:color w:val="000000"/>
          <w:sz w:val="24"/>
          <w:szCs w:val="24"/>
        </w:rPr>
        <w:t>D</w:t>
      </w:r>
      <w:r w:rsidRPr="001A0C27">
        <w:rPr>
          <w:rFonts w:ascii="CIDFont+F2" w:hAnsi="CIDFont+F2"/>
          <w:color w:val="000000"/>
          <w:sz w:val="24"/>
          <w:szCs w:val="24"/>
        </w:rPr>
        <w:t xml:space="preserve">. </w:t>
      </w:r>
      <w:r w:rsidRPr="001A0C27">
        <w:rPr>
          <w:rFonts w:ascii="CIDFont+F2" w:hAnsi="CIDFont+F2"/>
          <w:color w:val="000000"/>
          <w:position w:val="-22"/>
          <w:sz w:val="24"/>
          <w:szCs w:val="24"/>
        </w:rPr>
        <w:object w:dxaOrig="499" w:dyaOrig="600">
          <v:shape id="_x0000_i1073" type="#_x0000_t75" style="width:29.25pt;height:29.25pt" o:ole="">
            <v:imagedata r:id="rId97" o:title=""/>
          </v:shape>
          <o:OLEObject Type="Embed" ProgID="Equation.DSMT4" ShapeID="_x0000_i1073" DrawAspect="Content" ObjectID="_1625572476" r:id="rId98"/>
        </w:object>
      </w:r>
      <w:r w:rsidRPr="001A0C27">
        <w:rPr>
          <w:rFonts w:ascii="CIDFont+F4" w:hAnsi="CIDFont+F4"/>
          <w:color w:val="000000"/>
          <w:sz w:val="24"/>
          <w:szCs w:val="24"/>
        </w:rPr>
        <w:t>.</w:t>
      </w:r>
    </w:p>
    <w:p w:rsidR="00F06B6F" w:rsidRPr="001A0C27" w:rsidRDefault="00017843"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2</w:t>
      </w:r>
      <w:r w:rsidR="00F06B6F" w:rsidRPr="001A0C27">
        <w:rPr>
          <w:rFonts w:ascii="Times New Roman" w:hAnsi="Times New Roman" w:cs="Times New Roman"/>
          <w:b/>
          <w:sz w:val="24"/>
          <w:szCs w:val="24"/>
        </w:rPr>
        <w:t xml:space="preserve">: </w:t>
      </w:r>
      <w:r w:rsidR="00F06B6F" w:rsidRPr="001A0C27">
        <w:rPr>
          <w:rFonts w:ascii="Times New Roman" w:hAnsi="Times New Roman" w:cs="Times New Roman"/>
          <w:sz w:val="24"/>
          <w:szCs w:val="24"/>
        </w:rPr>
        <w:t xml:space="preserve">Một con lắc lò xo dao động điều hòa. Biết lò xo có độ cứng 36 N/m và vật nhỏ có khối lượng 100g. Lấy </w:t>
      </w:r>
      <w:r w:rsidR="00F06B6F" w:rsidRPr="001A0C27">
        <w:rPr>
          <w:rFonts w:ascii="Times New Roman" w:hAnsi="Times New Roman" w:cs="Times New Roman"/>
          <w:sz w:val="24"/>
          <w:szCs w:val="24"/>
        </w:rPr>
        <w:sym w:font="Symbol" w:char="F070"/>
      </w:r>
      <w:r w:rsidR="00F06B6F" w:rsidRPr="001A0C27">
        <w:rPr>
          <w:rFonts w:ascii="Times New Roman" w:hAnsi="Times New Roman" w:cs="Times New Roman"/>
          <w:sz w:val="24"/>
          <w:szCs w:val="24"/>
          <w:vertAlign w:val="superscript"/>
        </w:rPr>
        <w:t>2</w:t>
      </w:r>
      <w:r w:rsidR="00F06B6F" w:rsidRPr="001A0C27">
        <w:rPr>
          <w:rFonts w:ascii="Times New Roman" w:hAnsi="Times New Roman" w:cs="Times New Roman"/>
          <w:sz w:val="24"/>
          <w:szCs w:val="24"/>
        </w:rPr>
        <w:t xml:space="preserve"> = 10. Động năng của con lắc biến thiên theo thời gian với tần số</w:t>
      </w:r>
    </w:p>
    <w:p w:rsidR="00BC16A9" w:rsidRPr="001A0C27" w:rsidRDefault="00F06B6F"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6 Hz</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3 Hz</w:t>
      </w:r>
      <w:r w:rsidRPr="001A0C27">
        <w:rPr>
          <w:rFonts w:ascii="Times New Roman" w:hAnsi="Times New Roman" w:cs="Times New Roman"/>
          <w:sz w:val="24"/>
          <w:szCs w:val="24"/>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12 Hz</w:t>
      </w:r>
      <w:r w:rsidRPr="001A0C27">
        <w:rPr>
          <w:rFonts w:ascii="Times New Roman" w:hAnsi="Times New Roman" w:cs="Times New Roman"/>
          <w:sz w:val="24"/>
          <w:szCs w:val="24"/>
        </w:rPr>
        <w:tab/>
      </w:r>
      <w:r w:rsidR="00BB2B51"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1 Hz</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00E70C5A" w:rsidRPr="001A0C27">
        <w:rPr>
          <w:rFonts w:ascii="Times New Roman" w:hAnsi="Times New Roman" w:cs="Times New Roman"/>
          <w:sz w:val="24"/>
          <w:szCs w:val="24"/>
          <w:lang w:val="vi-VN"/>
        </w:rPr>
        <w:t xml:space="preserve">(ĐH – 2007): Một vật nhỏ thực hiện dao động điều hòa theo phương trình   x = 10sin(4πt + π/2)(cm)  với t tính bằng giây. Động năng của vật đó biến thiên với chu kì bằng </w:t>
      </w:r>
    </w:p>
    <w:p w:rsidR="00E70C5A"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0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5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0,5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0,25 s. </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E70C5A" w:rsidRPr="001A0C27">
        <w:rPr>
          <w:rFonts w:ascii="Times New Roman" w:hAnsi="Times New Roman" w:cs="Times New Roman"/>
          <w:sz w:val="24"/>
          <w:szCs w:val="24"/>
          <w:lang w:val="vi-VN"/>
        </w:rPr>
        <w:t xml:space="preserve"> (ĐH – 2008): Cơ năng của một vật dao động điều hòa</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biến thiên tuần hoàn theo thời gian với chu kỳ bằng một nửa chu kỳ dao động của vật.</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tăng gấp đôi khi biên độ dao động của vật tăng gấp đôi.</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bằng động năng của vật khi vật tới vị trí cân bằ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biến thiên tuần hoàn theo thời gian với chu kỳ bằng chu kỳ dao động của vật.</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E70C5A" w:rsidRPr="001A0C27">
        <w:rPr>
          <w:rFonts w:ascii="Times New Roman" w:hAnsi="Times New Roman" w:cs="Times New Roman"/>
          <w:sz w:val="24"/>
          <w:szCs w:val="24"/>
          <w:lang w:val="vi-VN"/>
        </w:rPr>
        <w:t>(CĐ 2009): Khi nói về năng lượng của một vật dao động điều hòa, phát biểu nào sau đây là đú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Cứ mỗi chu kì dao động của vật, có bốn thời điểm thế năng bằng động nă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Thế năng của vật đạt cực đại khi vật ở vị trí cân bằ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Động năng của vật đạt cực đại khi vật ở vị trí biên.</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Thế năng và động năng của vật biến thiên cùng tần số với tần số của li độ.</w:t>
      </w:r>
    </w:p>
    <w:p w:rsidR="00E70C5A"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017843" w:rsidRPr="001A0C27">
        <w:rPr>
          <w:rFonts w:ascii="Times New Roman" w:hAnsi="Times New Roman" w:cs="Times New Roman"/>
          <w:b/>
          <w:sz w:val="24"/>
          <w:szCs w:val="24"/>
          <w:lang w:val="vi-VN"/>
        </w:rPr>
        <w:t>b</w:t>
      </w:r>
      <w:r w:rsidR="00E70C5A" w:rsidRPr="001A0C27">
        <w:rPr>
          <w:rFonts w:ascii="Times New Roman" w:hAnsi="Times New Roman" w:cs="Times New Roman"/>
          <w:sz w:val="24"/>
          <w:szCs w:val="24"/>
          <w:lang w:val="vi-VN"/>
        </w:rPr>
        <w:t>(CĐ 2009): Một cật dao động điều hòa dọc theo trục tọa độ nằm ngang Ox với chu kì T, vị trí cân bằng và mốc thế năng ở gốc tọa độ. Tính từ lúc vật có li độ dương lớn nhất, thời điểm đầu tiên mà động năng và thế năng của vật bằng nhau là</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T/4.</w:t>
      </w:r>
      <w:r w:rsidRPr="001A0C27">
        <w:rPr>
          <w:rFonts w:ascii="Times New Roman" w:hAnsi="Times New Roman" w:cs="Times New Roman"/>
          <w:sz w:val="24"/>
          <w:szCs w:val="24"/>
          <w:lang w:val="vi-VN"/>
        </w:rPr>
        <w:tab/>
        <w:t>B. T/8.</w:t>
      </w:r>
      <w:r w:rsidRPr="001A0C27">
        <w:rPr>
          <w:rFonts w:ascii="Times New Roman" w:hAnsi="Times New Roman" w:cs="Times New Roman"/>
          <w:sz w:val="24"/>
          <w:szCs w:val="24"/>
          <w:lang w:val="vi-VN"/>
        </w:rPr>
        <w:tab/>
        <w:t>C. T/12.</w:t>
      </w:r>
      <w:r w:rsidRPr="001A0C27">
        <w:rPr>
          <w:rFonts w:ascii="Times New Roman" w:hAnsi="Times New Roman" w:cs="Times New Roman"/>
          <w:sz w:val="24"/>
          <w:szCs w:val="24"/>
          <w:lang w:val="vi-VN"/>
        </w:rPr>
        <w:tab/>
        <w:t>D. T/6.</w:t>
      </w:r>
    </w:p>
    <w:p w:rsidR="00E70C5A"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E70C5A" w:rsidRPr="001A0C27">
        <w:rPr>
          <w:rFonts w:ascii="Times New Roman" w:hAnsi="Times New Roman" w:cs="Times New Roman"/>
          <w:sz w:val="24"/>
          <w:szCs w:val="24"/>
          <w:lang w:val="vi-VN"/>
        </w:rPr>
        <w:t xml:space="preserve">(ĐH - 2009): Một vật dao động điều hòa theo một trục cố định (mốc thế năng ở vị trí cân bằng) thì </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động năng của vật cực đại khi gia tốc của vật có độ lớn cực đại.</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khi vật đi từ vị trí cân bằng ra biên, vận tốc và gia tốc của vật  luôn cùng dấu.</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khi ở vị trí cân bằng, thế năng của vật bằng cơ nă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thế năng của vật cực đại khi vật ở vị trí biên.</w:t>
      </w:r>
    </w:p>
    <w:p w:rsidR="00E70C5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E70C5A" w:rsidRPr="001A0C27">
        <w:rPr>
          <w:rFonts w:ascii="Times New Roman" w:hAnsi="Times New Roman" w:cs="Times New Roman"/>
          <w:b/>
          <w:sz w:val="24"/>
          <w:szCs w:val="24"/>
          <w:lang w:val="vi-VN"/>
        </w:rPr>
        <w:t>(ĐH – 2011):</w:t>
      </w:r>
      <w:r w:rsidR="00E70C5A" w:rsidRPr="001A0C27">
        <w:rPr>
          <w:rFonts w:ascii="Times New Roman" w:hAnsi="Times New Roman" w:cs="Times New Roman"/>
          <w:sz w:val="24"/>
          <w:szCs w:val="24"/>
          <w:lang w:val="vi-VN"/>
        </w:rPr>
        <w:t xml:space="preserve"> Khi nói về một vật dao động điều hòa, phát biểu nào sau đây </w:t>
      </w:r>
      <w:r w:rsidR="00E70C5A" w:rsidRPr="001A0C27">
        <w:rPr>
          <w:rFonts w:ascii="Times New Roman" w:hAnsi="Times New Roman" w:cs="Times New Roman"/>
          <w:b/>
          <w:sz w:val="24"/>
          <w:szCs w:val="24"/>
          <w:lang w:val="vi-VN"/>
        </w:rPr>
        <w:t>sai</w:t>
      </w:r>
      <w:r w:rsidR="00E70C5A" w:rsidRPr="001A0C27">
        <w:rPr>
          <w:rFonts w:ascii="Times New Roman" w:hAnsi="Times New Roman" w:cs="Times New Roman"/>
          <w:sz w:val="24"/>
          <w:szCs w:val="24"/>
          <w:lang w:val="vi-VN"/>
        </w:rPr>
        <w:t>?</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Cơ năng của vật biến thiên tuần hoàn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Vận tốc của vật biến thiên điều hòa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Lực kéo về tác dụng lên vật biến thiên điều hòa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Động năng của vật biến thiên tuần hoàn theo thời gian.</w:t>
      </w:r>
    </w:p>
    <w:p w:rsidR="00E70C5A" w:rsidRPr="001A0C27" w:rsidRDefault="00F84CC2" w:rsidP="006A1E06">
      <w:pPr>
        <w:tabs>
          <w:tab w:val="left" w:pos="240"/>
          <w:tab w:val="left" w:pos="2520"/>
          <w:tab w:val="left" w:pos="4920"/>
          <w:tab w:val="left" w:pos="72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E70C5A" w:rsidRPr="001A0C27">
        <w:rPr>
          <w:rFonts w:ascii="Times New Roman" w:hAnsi="Times New Roman" w:cs="Times New Roman"/>
          <w:b/>
          <w:sz w:val="24"/>
          <w:szCs w:val="24"/>
          <w:lang w:val="vi-VN"/>
        </w:rPr>
        <w:t>(CĐ – 2012):</w:t>
      </w:r>
      <w:r w:rsidR="00E70C5A" w:rsidRPr="001A0C27">
        <w:rPr>
          <w:rFonts w:ascii="Times New Roman" w:hAnsi="Times New Roman" w:cs="Times New Roman"/>
          <w:sz w:val="24"/>
          <w:szCs w:val="24"/>
          <w:lang w:val="vi-VN"/>
        </w:rPr>
        <w:t xml:space="preserve"> Một vật dao động điều hòa với biên độ A và cơ năng W. Mốc thế năng của vật ở vị trí cân bằng. Khi vật đi qua vị trí có li độ 2A/3 thì động năng của vật là</w:t>
      </w:r>
    </w:p>
    <w:p w:rsidR="00E70C5A" w:rsidRPr="001A0C27" w:rsidRDefault="00E70C5A" w:rsidP="006A1E06">
      <w:pPr>
        <w:tabs>
          <w:tab w:val="left" w:pos="240"/>
          <w:tab w:val="left" w:pos="2520"/>
          <w:tab w:val="left" w:pos="4920"/>
          <w:tab w:val="left" w:pos="72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A. </w:t>
      </w:r>
      <w:r w:rsidRPr="001A0C27">
        <w:rPr>
          <w:rFonts w:ascii="Times New Roman" w:hAnsi="Times New Roman" w:cs="Times New Roman"/>
          <w:position w:val="-24"/>
          <w:sz w:val="24"/>
          <w:szCs w:val="24"/>
          <w:lang w:val="vi-VN"/>
        </w:rPr>
        <w:object w:dxaOrig="220" w:dyaOrig="620">
          <v:shape id="_x0000_i1074" type="#_x0000_t75" style="width:6.75pt;height:29.25pt" o:ole="">
            <v:imagedata r:id="rId99" o:title=""/>
          </v:shape>
          <o:OLEObject Type="Embed" ProgID="Equation.DSMT4" ShapeID="_x0000_i1074" DrawAspect="Content" ObjectID="_1625572477" r:id="rId100"/>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24"/>
          <w:sz w:val="24"/>
          <w:szCs w:val="24"/>
          <w:lang w:val="vi-VN"/>
        </w:rPr>
        <w:object w:dxaOrig="240" w:dyaOrig="620">
          <v:shape id="_x0000_i1075" type="#_x0000_t75" style="width:14.25pt;height:29.25pt" o:ole="">
            <v:imagedata r:id="rId101" o:title=""/>
          </v:shape>
          <o:OLEObject Type="Embed" ProgID="Equation.DSMT4" ShapeID="_x0000_i1075" DrawAspect="Content" ObjectID="_1625572478" r:id="rId102"/>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24"/>
          <w:sz w:val="24"/>
          <w:szCs w:val="24"/>
          <w:lang w:val="vi-VN"/>
        </w:rPr>
        <w:object w:dxaOrig="240" w:dyaOrig="620">
          <v:shape id="_x0000_i1076" type="#_x0000_t75" style="width:14.25pt;height:29.25pt" o:ole="">
            <v:imagedata r:id="rId103" o:title=""/>
          </v:shape>
          <o:OLEObject Type="Embed" ProgID="Equation.DSMT4" ShapeID="_x0000_i1076" DrawAspect="Content" ObjectID="_1625572479" r:id="rId104"/>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24"/>
          <w:sz w:val="24"/>
          <w:szCs w:val="24"/>
          <w:lang w:val="vi-VN"/>
        </w:rPr>
        <w:object w:dxaOrig="240" w:dyaOrig="620">
          <v:shape id="_x0000_i1077" type="#_x0000_t75" style="width:14.25pt;height:29.25pt" o:ole="">
            <v:imagedata r:id="rId105" o:title=""/>
          </v:shape>
          <o:OLEObject Type="Embed" ProgID="Equation.DSMT4" ShapeID="_x0000_i1077" DrawAspect="Content" ObjectID="_1625572480" r:id="rId106"/>
        </w:object>
      </w:r>
      <w:r w:rsidRPr="001A0C27">
        <w:rPr>
          <w:rFonts w:ascii="Times New Roman" w:hAnsi="Times New Roman" w:cs="Times New Roman"/>
          <w:sz w:val="24"/>
          <w:szCs w:val="24"/>
          <w:lang w:val="vi-VN"/>
        </w:rPr>
        <w:t>W.</w:t>
      </w:r>
    </w:p>
    <w:p w:rsidR="00E70C5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9</w:t>
      </w:r>
      <w:r w:rsidR="00E70C5A" w:rsidRPr="001A0C27">
        <w:rPr>
          <w:rFonts w:ascii="Times New Roman" w:hAnsi="Times New Roman" w:cs="Times New Roman"/>
          <w:sz w:val="24"/>
          <w:szCs w:val="24"/>
          <w:lang w:val="vi-VN"/>
        </w:rPr>
        <w:t>(CĐ – 2013) Một vật nhỏ có khối lượng 100g dao động điều hòa với chu kì 0,5</w:t>
      </w:r>
      <w:r w:rsidR="00E70C5A" w:rsidRPr="001A0C27">
        <w:rPr>
          <w:rFonts w:ascii="Times New Roman" w:hAnsi="Times New Roman" w:cs="Times New Roman"/>
          <w:position w:val="-6"/>
          <w:sz w:val="24"/>
          <w:szCs w:val="24"/>
          <w:lang w:val="vi-VN"/>
        </w:rPr>
        <w:object w:dxaOrig="220" w:dyaOrig="220">
          <v:shape id="_x0000_i1078" type="#_x0000_t75" style="width:6.75pt;height:6.75pt" o:ole="">
            <v:imagedata r:id="rId107" o:title=""/>
          </v:shape>
          <o:OLEObject Type="Embed" ProgID="Equation.DSMT4" ShapeID="_x0000_i1078" DrawAspect="Content" ObjectID="_1625572481" r:id="rId108"/>
        </w:object>
      </w:r>
      <w:r w:rsidR="00E70C5A" w:rsidRPr="001A0C27">
        <w:rPr>
          <w:rFonts w:ascii="Times New Roman" w:hAnsi="Times New Roman" w:cs="Times New Roman"/>
          <w:sz w:val="24"/>
          <w:szCs w:val="24"/>
          <w:lang w:val="vi-VN"/>
        </w:rPr>
        <w:t>s và biên độ 3cm. Chọn mốc thế năng tại vi trí cân bằng, cơ năng của vật là</w:t>
      </w:r>
    </w:p>
    <w:p w:rsidR="00E70C5A" w:rsidRPr="001A0C27" w:rsidRDefault="00E70C5A" w:rsidP="006A1E06">
      <w:pPr>
        <w:tabs>
          <w:tab w:val="left" w:pos="284"/>
          <w:tab w:val="left" w:pos="2880"/>
          <w:tab w:val="left" w:pos="4962"/>
          <w:tab w:val="left" w:pos="5670"/>
          <w:tab w:val="left" w:pos="78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b/>
        <w:t>A. 0,36 mJ</w:t>
      </w:r>
      <w:r w:rsidRPr="001A0C27">
        <w:rPr>
          <w:rFonts w:ascii="Times New Roman" w:hAnsi="Times New Roman" w:cs="Times New Roman"/>
          <w:sz w:val="24"/>
          <w:szCs w:val="24"/>
          <w:lang w:val="vi-VN"/>
        </w:rPr>
        <w:tab/>
        <w:t>B. 0,72 mJ</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0,18 mJ</w:t>
      </w:r>
      <w:r w:rsidRPr="001A0C27">
        <w:rPr>
          <w:rFonts w:ascii="Times New Roman" w:hAnsi="Times New Roman" w:cs="Times New Roman"/>
          <w:sz w:val="24"/>
          <w:szCs w:val="24"/>
          <w:lang w:val="vi-VN"/>
        </w:rPr>
        <w:tab/>
        <w:t>D. 0,48 mJ</w:t>
      </w:r>
    </w:p>
    <w:p w:rsidR="00E70C5A" w:rsidRPr="001A0C27" w:rsidRDefault="00E70C5A"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0</w:t>
      </w:r>
      <w:r w:rsidRPr="001A0C27">
        <w:rPr>
          <w:rFonts w:ascii="Times New Roman" w:hAnsi="Times New Roman" w:cs="Times New Roman"/>
          <w:sz w:val="24"/>
          <w:szCs w:val="24"/>
          <w:lang w:val="vi-VN"/>
        </w:rPr>
        <w:t>(CĐ -  2010): Một vật dao động điều hòa với biên độ 6 cm. Mốc thế năng ở vị trí cân bằng. Khi vật có động năng bằng 3/4 lần cơ năng thì vật cách vị trí cân bằng một đoạn.</w:t>
      </w:r>
    </w:p>
    <w:p w:rsidR="00E70C5A" w:rsidRPr="001A0C27" w:rsidRDefault="006E455B" w:rsidP="006A1E06">
      <w:pPr>
        <w:tabs>
          <w:tab w:val="left" w:pos="284"/>
          <w:tab w:val="left" w:pos="2835"/>
          <w:tab w:val="left" w:pos="5670"/>
          <w:tab w:val="left" w:pos="779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r>
      <w:r w:rsidR="00E70C5A" w:rsidRPr="001A0C27">
        <w:rPr>
          <w:rFonts w:ascii="Times New Roman" w:hAnsi="Times New Roman" w:cs="Times New Roman"/>
          <w:sz w:val="24"/>
          <w:szCs w:val="24"/>
          <w:lang w:val="vi-VN"/>
        </w:rPr>
        <w:t>B. 4,5 cm.</w:t>
      </w:r>
      <w:r w:rsidR="00E70C5A" w:rsidRPr="001A0C27">
        <w:rPr>
          <w:rFonts w:ascii="Times New Roman" w:hAnsi="Times New Roman" w:cs="Times New Roman"/>
          <w:sz w:val="24"/>
          <w:szCs w:val="24"/>
          <w:lang w:val="vi-VN"/>
        </w:rPr>
        <w:tab/>
        <w:t>C. 4 cm.</w:t>
      </w:r>
      <w:r w:rsidR="00E70C5A"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00E70C5A" w:rsidRPr="001A0C27">
        <w:rPr>
          <w:rFonts w:ascii="Times New Roman" w:hAnsi="Times New Roman" w:cs="Times New Roman"/>
          <w:sz w:val="24"/>
          <w:szCs w:val="24"/>
          <w:lang w:val="vi-VN"/>
        </w:rPr>
        <w:t>D. 3 cm.</w:t>
      </w:r>
    </w:p>
    <w:p w:rsidR="00E70C5A" w:rsidRPr="001A0C27" w:rsidRDefault="00E70C5A" w:rsidP="006A1E06">
      <w:pPr>
        <w:tabs>
          <w:tab w:val="left" w:pos="540"/>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Pr="001A0C27">
        <w:rPr>
          <w:rFonts w:ascii="Times New Roman" w:hAnsi="Times New Roman" w:cs="Times New Roman"/>
          <w:sz w:val="24"/>
          <w:szCs w:val="24"/>
          <w:lang w:val="vi-VN"/>
        </w:rPr>
        <w:t>(CĐ -  2010): Một vật dao động đều hòa dọc theo trục Ox. Mốc thế năng ở vị trí cân bằng. Ở thời điểm độ lớn vận tốc của vật bằng 50% vận tốc cực đại thì tỉ số giữa động năng và cơ năng của vật là</w:t>
      </w:r>
    </w:p>
    <w:p w:rsidR="00E70C5A" w:rsidRPr="001A0C27" w:rsidRDefault="00E70C5A" w:rsidP="006A1E06">
      <w:pPr>
        <w:tabs>
          <w:tab w:val="left" w:pos="284"/>
          <w:tab w:val="left" w:pos="2880"/>
          <w:tab w:val="left" w:pos="5040"/>
          <w:tab w:val="left" w:pos="567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3/4.</w:t>
      </w:r>
      <w:r w:rsidRPr="001A0C27">
        <w:rPr>
          <w:rFonts w:ascii="Times New Roman" w:hAnsi="Times New Roman" w:cs="Times New Roman"/>
          <w:sz w:val="24"/>
          <w:szCs w:val="24"/>
          <w:lang w:val="vi-VN"/>
        </w:rPr>
        <w:tab/>
        <w:t>B. 1/4</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4/3</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3</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F84CC2" w:rsidRPr="001A0C27">
        <w:rPr>
          <w:rFonts w:ascii="Times New Roman" w:hAnsi="Times New Roman" w:cs="Times New Roman"/>
          <w:b/>
          <w:bCs/>
          <w:sz w:val="24"/>
          <w:szCs w:val="24"/>
          <w:lang w:val="vi-VN"/>
        </w:rPr>
        <w:t xml:space="preserve"> 12</w:t>
      </w:r>
      <w:r w:rsidRPr="001A0C27">
        <w:rPr>
          <w:rFonts w:ascii="Times New Roman" w:hAnsi="Times New Roman" w:cs="Times New Roman"/>
          <w:b/>
          <w:bCs/>
          <w:sz w:val="24"/>
          <w:szCs w:val="24"/>
          <w:lang w:val="vi-VN"/>
        </w:rPr>
        <w:t>:</w:t>
      </w:r>
      <w:r w:rsidRPr="001A0C27">
        <w:rPr>
          <w:rFonts w:ascii="Times New Roman" w:hAnsi="Times New Roman" w:cs="Times New Roman"/>
          <w:sz w:val="24"/>
          <w:szCs w:val="24"/>
          <w:lang w:val="vi-VN"/>
        </w:rPr>
        <w:t xml:space="preserve"> Vật dao động điều hoà cứ mỗi phút thực hiện được 120 dao động. Khoảng thời gian giữa hai lần liên tiếp mà động năng của vật bằng một nửa cơ năng của nó là</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s</w:t>
      </w:r>
      <w:r w:rsidRPr="001A0C27">
        <w:rPr>
          <w:rFonts w:ascii="Times New Roman" w:hAnsi="Times New Roman" w:cs="Times New Roman"/>
          <w:sz w:val="24"/>
          <w:szCs w:val="24"/>
          <w:lang w:val="vi-VN"/>
        </w:rPr>
        <w:tab/>
      </w:r>
      <w:r w:rsidR="007B6C66"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006E455B" w:rsidRPr="001A0C27">
        <w:rPr>
          <w:rFonts w:ascii="Times New Roman" w:hAnsi="Times New Roman" w:cs="Times New Roman"/>
          <w:sz w:val="24"/>
          <w:szCs w:val="24"/>
          <w:lang w:val="vi-VN"/>
        </w:rPr>
        <w:t>. 0,125s</w:t>
      </w:r>
      <w:r w:rsidR="006E455B"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C. 1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D. 0,5s</w:t>
      </w:r>
    </w:p>
    <w:p w:rsidR="0058518C"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3</w:t>
      </w:r>
      <w:r w:rsidR="0058518C" w:rsidRPr="001A0C27">
        <w:rPr>
          <w:rFonts w:ascii="Times New Roman" w:hAnsi="Times New Roman" w:cs="Times New Roman"/>
          <w:b/>
          <w:sz w:val="24"/>
          <w:szCs w:val="24"/>
        </w:rPr>
        <w:t xml:space="preserve"> :</w:t>
      </w:r>
      <w:r w:rsidR="0058518C" w:rsidRPr="001A0C27">
        <w:rPr>
          <w:rFonts w:ascii="Times New Roman" w:hAnsi="Times New Roman" w:cs="Times New Roman"/>
          <w:sz w:val="24"/>
          <w:szCs w:val="24"/>
        </w:rPr>
        <w:t xml:space="preserve"> </w:t>
      </w:r>
      <w:r w:rsidR="0058518C" w:rsidRPr="001A0C27">
        <w:rPr>
          <w:rFonts w:ascii="Times New Roman" w:hAnsi="Times New Roman" w:cs="Times New Roman"/>
          <w:b/>
          <w:sz w:val="24"/>
          <w:szCs w:val="24"/>
        </w:rPr>
        <w:t xml:space="preserve"> </w:t>
      </w:r>
      <w:r w:rsidR="0058518C" w:rsidRPr="001A0C27">
        <w:rPr>
          <w:rFonts w:ascii="Times New Roman" w:hAnsi="Times New Roman" w:cs="Times New Roman"/>
          <w:sz w:val="24"/>
          <w:szCs w:val="24"/>
        </w:rPr>
        <w:t xml:space="preserve">Một vật dao động điều hòa với biên độ A và cơ năng W. Mốc thế năng của vật ở vị trí cân bằng. Khi vật đi qua vị trí có li độ </w:t>
      </w:r>
      <w:r w:rsidR="0058518C" w:rsidRPr="001A0C27">
        <w:rPr>
          <w:rFonts w:ascii="Times New Roman" w:hAnsi="Times New Roman" w:cs="Times New Roman"/>
          <w:position w:val="-24"/>
          <w:sz w:val="24"/>
          <w:szCs w:val="24"/>
        </w:rPr>
        <w:object w:dxaOrig="440" w:dyaOrig="620">
          <v:shape id="_x0000_i1079" type="#_x0000_t75" style="width:21.75pt;height:29.25pt" o:ole="">
            <v:imagedata r:id="rId109" o:title=""/>
          </v:shape>
          <o:OLEObject Type="Embed" ProgID="Equation.DSMT4" ShapeID="_x0000_i1079" DrawAspect="Content" ObjectID="_1625572482" r:id="rId110"/>
        </w:object>
      </w:r>
      <w:r w:rsidR="0058518C" w:rsidRPr="001A0C27">
        <w:rPr>
          <w:rFonts w:ascii="Times New Roman" w:hAnsi="Times New Roman" w:cs="Times New Roman"/>
          <w:sz w:val="24"/>
          <w:szCs w:val="24"/>
        </w:rPr>
        <w:t xml:space="preserve"> thì động năng của vật là</w:t>
      </w:r>
    </w:p>
    <w:p w:rsidR="0058518C" w:rsidRPr="001A0C27" w:rsidRDefault="0058518C"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20" w:dyaOrig="620">
          <v:shape id="_x0000_i1080" type="#_x0000_t75" style="width:6.75pt;height:29.25pt" o:ole="">
            <v:imagedata r:id="rId111" o:title=""/>
          </v:shape>
          <o:OLEObject Type="Embed" ProgID="Equation.DSMT4" ShapeID="_x0000_i1080" DrawAspect="Content" ObjectID="_1625572483" r:id="rId112"/>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1" type="#_x0000_t75" style="width:14.25pt;height:29.25pt" o:ole="">
            <v:imagedata r:id="rId113" o:title=""/>
          </v:shape>
          <o:OLEObject Type="Embed" ProgID="Equation.DSMT4" ShapeID="_x0000_i1081" DrawAspect="Content" ObjectID="_1625572484" r:id="rId114"/>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2" type="#_x0000_t75" style="width:14.25pt;height:29.25pt" o:ole="">
            <v:imagedata r:id="rId115" o:title=""/>
          </v:shape>
          <o:OLEObject Type="Embed" ProgID="Equation.DSMT4" ShapeID="_x0000_i1082" DrawAspect="Content" ObjectID="_1625572485" r:id="rId116"/>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 xml:space="preserve">  </w:t>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3" type="#_x0000_t75" style="width:14.25pt;height:29.25pt" o:ole="">
            <v:imagedata r:id="rId117" o:title=""/>
          </v:shape>
          <o:OLEObject Type="Embed" ProgID="Equation.DSMT4" ShapeID="_x0000_i1083" DrawAspect="Content" ObjectID="_1625572486" r:id="rId118"/>
        </w:object>
      </w:r>
      <w:r w:rsidRPr="001A0C27">
        <w:rPr>
          <w:rFonts w:ascii="Times New Roman" w:hAnsi="Times New Roman" w:cs="Times New Roman"/>
          <w:sz w:val="24"/>
          <w:szCs w:val="24"/>
        </w:rPr>
        <w:t>W</w:t>
      </w:r>
    </w:p>
    <w:p w:rsidR="00E70C5A" w:rsidRPr="001A0C27" w:rsidRDefault="00E70C5A" w:rsidP="006A1E06">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293C55"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vi-VN"/>
        </w:rPr>
        <w:t>(CĐ 2008</w:t>
      </w:r>
      <w:r w:rsidR="00293C55"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Chất điểm có khối lượng m</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 100g dao động điều hòa quanh vị trí cân bằng của nó với phương trình x</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 5cos(πt - </w:t>
      </w:r>
      <w:r w:rsidRPr="001A0C27">
        <w:rPr>
          <w:rFonts w:ascii="Times New Roman" w:hAnsi="Times New Roman" w:cs="Times New Roman"/>
          <w:position w:val="-24"/>
          <w:sz w:val="24"/>
          <w:szCs w:val="24"/>
          <w:lang w:val="vi-VN"/>
        </w:rPr>
        <w:object w:dxaOrig="260" w:dyaOrig="620">
          <v:shape id="_x0000_i1084" type="#_x0000_t75" style="width:14.25pt;height:29.25pt" o:ole="">
            <v:imagedata r:id="rId119" o:title=""/>
          </v:shape>
          <o:OLEObject Type="Embed" ProgID="Equation.DSMT4" ShapeID="_x0000_i1084" DrawAspect="Content" ObjectID="_1625572487" r:id="rId120"/>
        </w:object>
      </w:r>
      <w:r w:rsidRPr="001A0C27">
        <w:rPr>
          <w:rFonts w:ascii="Times New Roman" w:hAnsi="Times New Roman" w:cs="Times New Roman"/>
          <w:sz w:val="24"/>
          <w:szCs w:val="24"/>
          <w:lang w:val="vi-VN"/>
        </w:rPr>
        <w:t>)cm. Tỉ số cơ năng trong quá trình dao động điều hòa của chất điểm m</w:t>
      </w:r>
      <w:r w:rsidRPr="001A0C27">
        <w:rPr>
          <w:rFonts w:ascii="Times New Roman" w:hAnsi="Times New Roman" w:cs="Times New Roman"/>
          <w:sz w:val="24"/>
          <w:szCs w:val="24"/>
          <w:vertAlign w:val="subscript"/>
          <w:lang w:val="vi-VN"/>
        </w:rPr>
        <w:t>1</w:t>
      </w:r>
      <w:r w:rsidRPr="001A0C27">
        <w:rPr>
          <w:rFonts w:ascii="Times New Roman" w:hAnsi="Times New Roman" w:cs="Times New Roman"/>
          <w:sz w:val="24"/>
          <w:szCs w:val="24"/>
          <w:lang w:val="vi-VN"/>
        </w:rPr>
        <w:t xml:space="preserve"> so với chất điểm m</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bằng:</w:t>
      </w:r>
      <w:r w:rsidRPr="001A0C27">
        <w:rPr>
          <w:rFonts w:ascii="Times New Roman" w:hAnsi="Times New Roman" w:cs="Times New Roman"/>
          <w:b/>
          <w:sz w:val="24"/>
          <w:szCs w:val="24"/>
          <w:lang w:val="vi-VN"/>
        </w:rPr>
        <w:tab/>
      </w:r>
    </w:p>
    <w:p w:rsidR="00E70C5A" w:rsidRPr="001A0C27" w:rsidRDefault="00E70C5A" w:rsidP="006A1E06">
      <w:pPr>
        <w:tabs>
          <w:tab w:val="left" w:pos="284"/>
          <w:tab w:val="left" w:pos="360"/>
          <w:tab w:val="left" w:pos="720"/>
          <w:tab w:val="left" w:pos="840"/>
          <w:tab w:val="left" w:pos="2610"/>
          <w:tab w:val="left" w:pos="5400"/>
          <w:tab w:val="left" w:pos="5760"/>
          <w:tab w:val="left" w:pos="783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w:t>
      </w:r>
      <w:r w:rsidR="00775198" w:rsidRPr="001A0C27">
        <w:rPr>
          <w:rFonts w:ascii="Times New Roman" w:hAnsi="Times New Roman" w:cs="Times New Roman"/>
          <w:sz w:val="24"/>
          <w:szCs w:val="24"/>
          <w:lang w:val="vi-VN"/>
        </w:rPr>
        <w:t>.0,5.</w:t>
      </w:r>
      <w:r w:rsidR="0077519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1.</w:t>
      </w:r>
      <w:r w:rsidRPr="001A0C27">
        <w:rPr>
          <w:rFonts w:ascii="Times New Roman" w:hAnsi="Times New Roman" w:cs="Times New Roman"/>
          <w:sz w:val="24"/>
          <w:szCs w:val="24"/>
          <w:lang w:val="vi-VN"/>
        </w:rPr>
        <w:tab/>
        <w:t>C.</w:t>
      </w:r>
      <w:r w:rsidRPr="001A0C27">
        <w:rPr>
          <w:rFonts w:ascii="Times New Roman" w:hAnsi="Times New Roman" w:cs="Times New Roman"/>
          <w:sz w:val="24"/>
          <w:szCs w:val="24"/>
          <w:lang w:val="vi-VN"/>
        </w:rPr>
        <w:tab/>
        <w:t>0,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w:t>
      </w:r>
      <w:r w:rsidRPr="001A0C27">
        <w:rPr>
          <w:rFonts w:ascii="Times New Roman" w:hAnsi="Times New Roman" w:cs="Times New Roman"/>
          <w:sz w:val="24"/>
          <w:szCs w:val="24"/>
          <w:lang w:val="vi-VN"/>
        </w:rPr>
        <w:tab/>
        <w:t>2</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5:</w:t>
      </w:r>
      <w:r w:rsidRPr="001A0C27">
        <w:rPr>
          <w:rFonts w:ascii="Times New Roman" w:hAnsi="Times New Roman" w:cs="Times New Roman"/>
          <w:sz w:val="24"/>
          <w:szCs w:val="24"/>
          <w:lang w:val="vi-VN"/>
        </w:rPr>
        <w:t xml:space="preserve"> một dao động cơ điều hoà, khi li độ bằng một nửa biên độ thì tỉ số giữa động năng và cơ năng dao động của vật bằng</w:t>
      </w:r>
    </w:p>
    <w:p w:rsidR="00E70C5A" w:rsidRPr="001A0C27" w:rsidRDefault="00E70C5A" w:rsidP="006A1E06">
      <w:pPr>
        <w:tabs>
          <w:tab w:val="left" w:pos="2608"/>
          <w:tab w:val="left" w:pos="540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1/4</w:t>
      </w:r>
      <w:r w:rsidRPr="001A0C27">
        <w:rPr>
          <w:rFonts w:ascii="Times New Roman" w:hAnsi="Times New Roman" w:cs="Times New Roman"/>
          <w:sz w:val="24"/>
          <w:szCs w:val="24"/>
          <w:lang w:val="vi-VN"/>
        </w:rPr>
        <w:tab/>
        <w:t>B. 1/2</w:t>
      </w:r>
      <w:r w:rsidRPr="001A0C27">
        <w:rPr>
          <w:rFonts w:ascii="Times New Roman" w:hAnsi="Times New Roman" w:cs="Times New Roman"/>
          <w:sz w:val="24"/>
          <w:szCs w:val="24"/>
          <w:lang w:val="vi-VN"/>
        </w:rPr>
        <w:tab/>
        <w:t>C. 3/4</w:t>
      </w:r>
      <w:r w:rsidRPr="001A0C27">
        <w:rPr>
          <w:rFonts w:ascii="Times New Roman" w:hAnsi="Times New Roman" w:cs="Times New Roman"/>
          <w:sz w:val="24"/>
          <w:szCs w:val="24"/>
          <w:lang w:val="vi-VN"/>
        </w:rPr>
        <w:tab/>
        <w:t>D. 1/8.</w:t>
      </w:r>
    </w:p>
    <w:p w:rsidR="00E70C5A" w:rsidRPr="001A0C27" w:rsidRDefault="00E70C5A" w:rsidP="006A1E06">
      <w:pPr>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sz w:val="24"/>
          <w:szCs w:val="24"/>
          <w:lang w:val="vi-VN"/>
        </w:rPr>
        <w:t>Câu 16:</w:t>
      </w:r>
      <w:r w:rsidRPr="001A0C27">
        <w:rPr>
          <w:rFonts w:ascii="Times New Roman" w:hAnsi="Times New Roman" w:cs="Times New Roman"/>
          <w:sz w:val="24"/>
          <w:szCs w:val="24"/>
          <w:lang w:val="vi-VN"/>
        </w:rPr>
        <w:t xml:space="preserve"> Một vật dao động điều hòa với phương trình x = Acos(</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2π,T)</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000000"/>
          <w:sz w:val="24"/>
          <w:szCs w:val="24"/>
          <w:lang w:val="vi-VN"/>
        </w:rPr>
        <w:t xml:space="preserve">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π,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000000"/>
          <w:sz w:val="24"/>
          <w:szCs w:val="24"/>
          <w:lang w:val="vi-VN"/>
        </w:rPr>
        <w:t>). Thời gian ngắn nhất kể từ lúc bắt đầu dao động đến khi động năng bằng 3 thế năng là:</w:t>
      </w:r>
    </w:p>
    <w:p w:rsidR="00E70C5A" w:rsidRPr="001A0C27" w:rsidRDefault="00E70C5A" w:rsidP="006A1E06">
      <w:pPr>
        <w:tabs>
          <w:tab w:val="left" w:pos="2608"/>
          <w:tab w:val="left" w:pos="540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3)</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B.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5T,1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C.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1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D.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6)</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FFFFFF"/>
          <w:sz w:val="24"/>
          <w:szCs w:val="24"/>
          <w:lang w:val="vi-VN"/>
        </w:rPr>
        <w:t>*</w:t>
      </w:r>
    </w:p>
    <w:p w:rsidR="00E70C5A" w:rsidRPr="001A0C27" w:rsidRDefault="00E70C5A" w:rsidP="006A1E06">
      <w:pPr>
        <w:tabs>
          <w:tab w:val="left" w:pos="187"/>
          <w:tab w:val="left" w:pos="374"/>
          <w:tab w:val="left" w:pos="2992"/>
          <w:tab w:val="left" w:pos="3366"/>
          <w:tab w:val="left" w:pos="5797"/>
          <w:tab w:val="left" w:pos="6171"/>
          <w:tab w:val="left" w:pos="8041"/>
          <w:tab w:val="left" w:pos="8415"/>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7:</w:t>
      </w:r>
      <w:r w:rsidRPr="001A0C27">
        <w:rPr>
          <w:rFonts w:ascii="Times New Roman" w:hAnsi="Times New Roman" w:cs="Times New Roman"/>
          <w:sz w:val="24"/>
          <w:szCs w:val="24"/>
          <w:lang w:val="vi-VN"/>
        </w:rPr>
        <w:t xml:space="preserve"> Một chất điểm có khối lượng m = 500g dao động điều hoà với chu kì T= 2 s. Năng lượng dao động của nó là           E = 0,004J. Biên độ dao động của chất điểm là:</w:t>
      </w:r>
    </w:p>
    <w:p w:rsidR="00E70C5A" w:rsidRPr="001A0C27" w:rsidRDefault="00E70C5A" w:rsidP="006A1E06">
      <w:pPr>
        <w:tabs>
          <w:tab w:val="left" w:pos="187"/>
          <w:tab w:val="left" w:pos="374"/>
          <w:tab w:val="left" w:pos="2992"/>
          <w:tab w:val="left" w:pos="3366"/>
          <w:tab w:val="left" w:pos="5490"/>
          <w:tab w:val="left" w:pos="6171"/>
          <w:tab w:val="left" w:pos="8041"/>
          <w:tab w:val="left" w:pos="8415"/>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 cm</w:t>
      </w:r>
      <w:r w:rsidRPr="001A0C27">
        <w:rPr>
          <w:rFonts w:ascii="Times New Roman" w:hAnsi="Times New Roman" w:cs="Times New Roman"/>
          <w:sz w:val="24"/>
          <w:szCs w:val="24"/>
          <w:lang w:val="vi-VN"/>
        </w:rPr>
        <w:tab/>
        <w:t>B.</w:t>
      </w:r>
      <w:r w:rsidRPr="001A0C27">
        <w:rPr>
          <w:rFonts w:ascii="Times New Roman" w:hAnsi="Times New Roman" w:cs="Times New Roman"/>
          <w:sz w:val="24"/>
          <w:szCs w:val="24"/>
          <w:lang w:val="vi-VN"/>
        </w:rPr>
        <w:tab/>
        <w:t>16 cm</w:t>
      </w:r>
      <w:r w:rsidRPr="001A0C27">
        <w:rPr>
          <w:rFonts w:ascii="Times New Roman" w:hAnsi="Times New Roman" w:cs="Times New Roman"/>
          <w:sz w:val="24"/>
          <w:szCs w:val="24"/>
          <w:lang w:val="vi-VN"/>
        </w:rPr>
        <w:tab/>
        <w:t>C</w:t>
      </w:r>
      <w:r w:rsidR="005F4B75"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4 cm</w:t>
      </w:r>
      <w:r w:rsidRPr="001A0C27">
        <w:rPr>
          <w:rFonts w:ascii="Times New Roman" w:hAnsi="Times New Roman" w:cs="Times New Roman"/>
          <w:sz w:val="24"/>
          <w:szCs w:val="24"/>
          <w:lang w:val="vi-VN"/>
        </w:rPr>
        <w:tab/>
        <w:t>D.</w:t>
      </w:r>
      <w:r w:rsidRPr="001A0C27">
        <w:rPr>
          <w:rFonts w:ascii="Times New Roman" w:hAnsi="Times New Roman" w:cs="Times New Roman"/>
          <w:sz w:val="24"/>
          <w:szCs w:val="24"/>
          <w:lang w:val="vi-VN"/>
        </w:rPr>
        <w:tab/>
        <w:t>2,5 cm</w:t>
      </w:r>
    </w:p>
    <w:p w:rsidR="00E70C5A" w:rsidRPr="001A0C27" w:rsidRDefault="00E70C5A" w:rsidP="006A1E06">
      <w:pPr>
        <w:autoSpaceDE w:val="0"/>
        <w:autoSpaceDN w:val="0"/>
        <w:adjustRightInd w:val="0"/>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bCs/>
          <w:color w:val="000000"/>
          <w:sz w:val="24"/>
          <w:szCs w:val="24"/>
          <w:lang w:val="vi-VN"/>
        </w:rPr>
        <w:t>Câu 18:</w:t>
      </w:r>
      <w:r w:rsidRPr="001A0C27">
        <w:rPr>
          <w:rFonts w:ascii="Times New Roman" w:hAnsi="Times New Roman" w:cs="Times New Roman"/>
          <w:sz w:val="24"/>
          <w:szCs w:val="24"/>
          <w:lang w:val="vi-VN"/>
        </w:rPr>
        <w:t xml:space="preserve"> Một vật dao động điều hoà, thời điểm thứ hai vật có động năng bằng ba lần thế năng kể từ lúc vật có li độ cực đại là </w:t>
      </w:r>
      <w:r w:rsidRPr="001A0C27">
        <w:rPr>
          <w:rFonts w:ascii="Times New Roman" w:hAnsi="Times New Roman" w:cs="Times New Roman"/>
          <w:position w:val="-22"/>
          <w:sz w:val="24"/>
          <w:szCs w:val="24"/>
          <w:lang w:val="vi-VN"/>
        </w:rPr>
        <w:object w:dxaOrig="420" w:dyaOrig="580">
          <v:shape id="_x0000_i1085" type="#_x0000_t75" style="width:21.75pt;height:29.25pt" o:ole="">
            <v:imagedata r:id="rId121" o:title=""/>
          </v:shape>
          <o:OLEObject Type="Embed" ProgID="Equation.DSMT4" ShapeID="_x0000_i1085" DrawAspect="Content" ObjectID="_1625572488" r:id="rId122"/>
        </w:object>
      </w:r>
      <w:r w:rsidRPr="001A0C27">
        <w:rPr>
          <w:rFonts w:ascii="Times New Roman" w:hAnsi="Times New Roman" w:cs="Times New Roman"/>
          <w:sz w:val="24"/>
          <w:szCs w:val="24"/>
          <w:lang w:val="vi-VN"/>
        </w:rPr>
        <w:t>. Chu kỳ dao động của vật là</w:t>
      </w:r>
    </w:p>
    <w:p w:rsidR="00E70C5A" w:rsidRPr="001A0C27" w:rsidRDefault="00E70C5A" w:rsidP="006A1E06">
      <w:pPr>
        <w:tabs>
          <w:tab w:val="left" w:pos="100"/>
          <w:tab w:val="left" w:pos="2780"/>
          <w:tab w:val="left" w:pos="5620"/>
          <w:tab w:val="left" w:pos="8010"/>
        </w:tabs>
        <w:autoSpaceDE w:val="0"/>
        <w:autoSpaceDN w:val="0"/>
        <w:adjustRightInd w:val="0"/>
        <w:spacing w:after="0" w:line="240" w:lineRule="auto"/>
        <w:ind w:firstLine="284"/>
        <w:jc w:val="both"/>
        <w:rPr>
          <w:rFonts w:ascii="Times New Roman" w:hAnsi="Times New Roman" w:cs="Times New Roman"/>
          <w:color w:val="000000"/>
          <w:sz w:val="24"/>
          <w:szCs w:val="24"/>
          <w:lang w:val="vi-VN"/>
        </w:rPr>
      </w:pPr>
      <w:r w:rsidRPr="001A0C27">
        <w:rPr>
          <w:rFonts w:ascii="Times New Roman" w:hAnsi="Times New Roman" w:cs="Times New Roman"/>
          <w:bCs/>
          <w:color w:val="000000"/>
          <w:sz w:val="24"/>
          <w:szCs w:val="24"/>
          <w:lang w:val="vi-VN"/>
        </w:rPr>
        <w:t>A.</w:t>
      </w:r>
      <w:r w:rsidRPr="001A0C27">
        <w:rPr>
          <w:rFonts w:ascii="Times New Roman" w:hAnsi="Times New Roman" w:cs="Times New Roman"/>
          <w:sz w:val="24"/>
          <w:szCs w:val="24"/>
          <w:lang w:val="vi-VN"/>
        </w:rPr>
        <w:t xml:space="preserve"> 0,8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B.</w:t>
      </w:r>
      <w:r w:rsidRPr="001A0C27">
        <w:rPr>
          <w:rFonts w:ascii="Times New Roman" w:hAnsi="Times New Roman" w:cs="Times New Roman"/>
          <w:sz w:val="24"/>
          <w:szCs w:val="24"/>
          <w:lang w:val="vi-VN"/>
        </w:rPr>
        <w:t xml:space="preserve"> 0,2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C.</w:t>
      </w:r>
      <w:r w:rsidRPr="001A0C27">
        <w:rPr>
          <w:rFonts w:ascii="Times New Roman" w:hAnsi="Times New Roman" w:cs="Times New Roman"/>
          <w:sz w:val="24"/>
          <w:szCs w:val="24"/>
          <w:lang w:val="vi-VN"/>
        </w:rPr>
        <w:t xml:space="preserve"> 0,4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D.</w:t>
      </w:r>
      <w:r w:rsidRPr="001A0C27">
        <w:rPr>
          <w:rFonts w:ascii="Times New Roman" w:hAnsi="Times New Roman" w:cs="Times New Roman"/>
          <w:sz w:val="24"/>
          <w:szCs w:val="24"/>
          <w:lang w:val="vi-VN"/>
        </w:rPr>
        <w:t xml:space="preserve"> Đáp án khác.</w:t>
      </w:r>
    </w:p>
    <w:p w:rsidR="00E70C5A" w:rsidRPr="001A0C27" w:rsidRDefault="00E70C5A" w:rsidP="006A1E06">
      <w:pPr>
        <w:spacing w:after="0" w:line="240" w:lineRule="auto"/>
        <w:jc w:val="both"/>
        <w:rPr>
          <w:rFonts w:ascii="Times New Roman" w:hAnsi="Times New Roman" w:cs="Times New Roman"/>
          <w:spacing w:val="-4"/>
          <w:sz w:val="24"/>
          <w:szCs w:val="24"/>
          <w:lang w:val="vi-VN"/>
        </w:rPr>
      </w:pPr>
      <w:r w:rsidRPr="001A0C27">
        <w:rPr>
          <w:rFonts w:ascii="Times New Roman" w:hAnsi="Times New Roman" w:cs="Times New Roman"/>
          <w:b/>
          <w:sz w:val="24"/>
          <w:szCs w:val="24"/>
          <w:lang w:val="vi-VN"/>
        </w:rPr>
        <w:t xml:space="preserve">Câu 19: </w:t>
      </w:r>
      <w:r w:rsidRPr="001A0C27">
        <w:rPr>
          <w:rFonts w:ascii="Times New Roman" w:hAnsi="Times New Roman" w:cs="Times New Roman"/>
          <w:spacing w:val="-4"/>
          <w:sz w:val="24"/>
          <w:szCs w:val="24"/>
          <w:lang w:val="vi-VN"/>
        </w:rPr>
        <w:t>Một vật có khối lượng m=100(g) dao động điều hoà trên trục ngang Ox với tần số f =2Hz, biên độ 5cm. Lấy</w:t>
      </w:r>
      <w:r w:rsidRPr="001A0C27">
        <w:rPr>
          <w:rFonts w:ascii="Times New Roman" w:hAnsi="Times New Roman" w:cs="Times New Roman"/>
          <w:spacing w:val="-4"/>
          <w:position w:val="-6"/>
          <w:sz w:val="24"/>
          <w:szCs w:val="24"/>
          <w:lang w:val="vi-VN"/>
        </w:rPr>
        <w:object w:dxaOrig="740" w:dyaOrig="320">
          <v:shape id="_x0000_i1086" type="#_x0000_t75" style="width:36pt;height:14.25pt" o:ole="">
            <v:imagedata r:id="rId123" o:title=""/>
          </v:shape>
          <o:OLEObject Type="Embed" ProgID="Equation.DSMT4" ShapeID="_x0000_i1086" DrawAspect="Content" ObjectID="_1625572489" r:id="rId124"/>
        </w:object>
      </w:r>
      <w:r w:rsidRPr="001A0C27">
        <w:rPr>
          <w:rFonts w:ascii="Times New Roman" w:hAnsi="Times New Roman" w:cs="Times New Roman"/>
          <w:spacing w:val="-4"/>
          <w:position w:val="-6"/>
          <w:sz w:val="24"/>
          <w:szCs w:val="24"/>
          <w:lang w:val="vi-VN"/>
        </w:rPr>
        <w:t>,</w:t>
      </w:r>
      <w:r w:rsidRPr="001A0C27">
        <w:rPr>
          <w:rFonts w:ascii="Times New Roman" w:hAnsi="Times New Roman" w:cs="Times New Roman"/>
          <w:spacing w:val="-4"/>
          <w:sz w:val="24"/>
          <w:szCs w:val="24"/>
          <w:lang w:val="vi-VN"/>
        </w:rPr>
        <w:t xml:space="preserve"> gốc thời gian tại thời điểm vật có li độ x</w:t>
      </w:r>
      <w:r w:rsidRPr="001A0C27">
        <w:rPr>
          <w:rFonts w:ascii="Times New Roman" w:hAnsi="Times New Roman" w:cs="Times New Roman"/>
          <w:spacing w:val="-4"/>
          <w:sz w:val="24"/>
          <w:szCs w:val="24"/>
          <w:vertAlign w:val="subscript"/>
          <w:lang w:val="vi-VN"/>
        </w:rPr>
        <w:t xml:space="preserve">0 </w:t>
      </w:r>
      <w:r w:rsidRPr="001A0C27">
        <w:rPr>
          <w:rFonts w:ascii="Times New Roman" w:hAnsi="Times New Roman" w:cs="Times New Roman"/>
          <w:spacing w:val="-4"/>
          <w:sz w:val="24"/>
          <w:szCs w:val="24"/>
          <w:lang w:val="vi-VN"/>
        </w:rPr>
        <w:t>= -5(cm), sau đó 1,25(s) thì vật có thế năng:</w:t>
      </w:r>
    </w:p>
    <w:p w:rsidR="00E70C5A" w:rsidRPr="001A0C27" w:rsidRDefault="00E70C5A" w:rsidP="006A1E06">
      <w:pPr>
        <w:tabs>
          <w:tab w:val="left" w:pos="2633"/>
          <w:tab w:val="left" w:pos="4992"/>
          <w:tab w:val="left" w:pos="7351"/>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93mJ</w:t>
      </w:r>
      <w:r w:rsidRPr="001A0C27">
        <w:rPr>
          <w:rFonts w:ascii="Times New Roman" w:hAnsi="Times New Roman" w:cs="Times New Roman"/>
          <w:sz w:val="24"/>
          <w:szCs w:val="24"/>
          <w:lang w:val="vi-VN"/>
        </w:rPr>
        <w:tab/>
        <w:t>B. 20(mJ)</w:t>
      </w:r>
      <w:r w:rsidRPr="001A0C27">
        <w:rPr>
          <w:rFonts w:ascii="Times New Roman" w:hAnsi="Times New Roman" w:cs="Times New Roman"/>
          <w:sz w:val="24"/>
          <w:szCs w:val="24"/>
          <w:lang w:val="vi-VN"/>
        </w:rPr>
        <w:tab/>
        <w:t>C. 7,2(mJ)</w:t>
      </w:r>
      <w:r w:rsidRPr="001A0C27">
        <w:rPr>
          <w:rFonts w:ascii="Times New Roman" w:hAnsi="Times New Roman" w:cs="Times New Roman"/>
          <w:sz w:val="24"/>
          <w:szCs w:val="24"/>
          <w:lang w:val="vi-VN"/>
        </w:rPr>
        <w:tab/>
        <w:t>D. 0</w:t>
      </w:r>
    </w:p>
    <w:p w:rsidR="00E70C5A" w:rsidRPr="001A0C27" w:rsidRDefault="00E70C5A" w:rsidP="006A1E06">
      <w:pPr>
        <w:spacing w:after="0" w:line="240" w:lineRule="auto"/>
        <w:jc w:val="both"/>
        <w:rPr>
          <w:rFonts w:ascii="Times New Roman" w:hAnsi="Times New Roman" w:cs="Times New Roman"/>
          <w:spacing w:val="-4"/>
          <w:sz w:val="24"/>
          <w:szCs w:val="24"/>
          <w:lang w:val="vi-VN"/>
        </w:rPr>
      </w:pPr>
      <w:r w:rsidRPr="001A0C27">
        <w:rPr>
          <w:rFonts w:ascii="Times New Roman" w:hAnsi="Times New Roman" w:cs="Times New Roman"/>
          <w:b/>
          <w:spacing w:val="-4"/>
          <w:sz w:val="24"/>
          <w:szCs w:val="24"/>
          <w:lang w:val="vi-VN"/>
        </w:rPr>
        <w:t>Câu 20:</w:t>
      </w:r>
      <w:r w:rsidRPr="001A0C27">
        <w:rPr>
          <w:rFonts w:ascii="Times New Roman" w:hAnsi="Times New Roman" w:cs="Times New Roman"/>
          <w:spacing w:val="-4"/>
          <w:sz w:val="24"/>
          <w:szCs w:val="24"/>
          <w:lang w:val="vi-VN"/>
        </w:rPr>
        <w:t xml:space="preserve"> Một</w:t>
      </w:r>
      <w:r w:rsidRPr="001A0C27">
        <w:rPr>
          <w:rFonts w:ascii="Times New Roman" w:hAnsi="Times New Roman" w:cs="Times New Roman"/>
          <w:sz w:val="24"/>
          <w:szCs w:val="24"/>
          <w:lang w:val="vi-VN"/>
        </w:rPr>
        <w:t xml:space="preserve"> vật dao động điều hoà, cứ sau mỗi khoảng thời gian 0,5s thì động năng lại bằng thế năng của vật </w:t>
      </w:r>
      <w:r w:rsidRPr="001A0C27">
        <w:rPr>
          <w:rFonts w:ascii="Times New Roman" w:hAnsi="Times New Roman" w:cs="Times New Roman"/>
          <w:spacing w:val="-4"/>
          <w:sz w:val="24"/>
          <w:szCs w:val="24"/>
          <w:lang w:val="vi-VN"/>
        </w:rPr>
        <w:t>. Khoảng thời gian nhỏ nhất giữa hai lần động năng bằng ba lần thế năng của vật là:</w:t>
      </w:r>
    </w:p>
    <w:p w:rsidR="00E70C5A" w:rsidRPr="001A0C27" w:rsidRDefault="00E70C5A" w:rsidP="006A1E06">
      <w:pPr>
        <w:tabs>
          <w:tab w:val="left" w:pos="2608"/>
          <w:tab w:val="left" w:pos="4939"/>
          <w:tab w:val="left" w:pos="7269"/>
        </w:tabs>
        <w:spacing w:after="0" w:line="240" w:lineRule="auto"/>
        <w:ind w:firstLine="283"/>
        <w:jc w:val="both"/>
        <w:rPr>
          <w:rFonts w:ascii="Times New Roman" w:hAnsi="Times New Roman" w:cs="Times New Roman"/>
          <w:spacing w:val="-4"/>
          <w:sz w:val="24"/>
          <w:szCs w:val="24"/>
          <w:lang w:val="vi-VN"/>
        </w:rPr>
      </w:pPr>
      <w:r w:rsidRPr="001A0C27">
        <w:rPr>
          <w:rFonts w:ascii="Times New Roman" w:hAnsi="Times New Roman" w:cs="Times New Roman"/>
          <w:spacing w:val="-4"/>
          <w:sz w:val="24"/>
          <w:szCs w:val="24"/>
          <w:lang w:val="vi-VN"/>
        </w:rPr>
        <w:t>A. 1/30 s.</w:t>
      </w:r>
      <w:r w:rsidRPr="001A0C27">
        <w:rPr>
          <w:rFonts w:ascii="Times New Roman" w:hAnsi="Times New Roman" w:cs="Times New Roman"/>
          <w:spacing w:val="-4"/>
          <w:sz w:val="24"/>
          <w:szCs w:val="24"/>
          <w:lang w:val="vi-VN"/>
        </w:rPr>
        <w:tab/>
        <w:t>B. 1/6 s.</w:t>
      </w:r>
      <w:r w:rsidRPr="001A0C27">
        <w:rPr>
          <w:rFonts w:ascii="Times New Roman" w:hAnsi="Times New Roman" w:cs="Times New Roman"/>
          <w:spacing w:val="-4"/>
          <w:sz w:val="24"/>
          <w:szCs w:val="24"/>
          <w:lang w:val="vi-VN"/>
        </w:rPr>
        <w:tab/>
        <w:t>C. 1/3 s.</w:t>
      </w:r>
      <w:r w:rsidRPr="001A0C27">
        <w:rPr>
          <w:rFonts w:ascii="Times New Roman" w:hAnsi="Times New Roman" w:cs="Times New Roman"/>
          <w:spacing w:val="-4"/>
          <w:sz w:val="24"/>
          <w:szCs w:val="24"/>
          <w:lang w:val="vi-VN"/>
        </w:rPr>
        <w:tab/>
        <w:t>D. 1/15 s.</w:t>
      </w:r>
    </w:p>
    <w:p w:rsidR="00457D1D"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1</w:t>
      </w:r>
      <w:r w:rsidR="005C2658" w:rsidRPr="001A0C27">
        <w:rPr>
          <w:rFonts w:ascii="Times New Roman" w:hAnsi="Times New Roman" w:cs="Times New Roman"/>
          <w:b/>
          <w:sz w:val="24"/>
          <w:szCs w:val="24"/>
          <w:lang w:val="vi-VN"/>
        </w:rPr>
        <w:t xml:space="preserve">. </w:t>
      </w:r>
      <w:r w:rsidR="00293C55" w:rsidRPr="001A0C27">
        <w:rPr>
          <w:rFonts w:ascii="Times New Roman" w:hAnsi="Times New Roman" w:cs="Times New Roman"/>
          <w:sz w:val="24"/>
          <w:szCs w:val="24"/>
          <w:lang w:val="vi-VN"/>
        </w:rPr>
        <w:t xml:space="preserve">(ĐH - 2009). </w:t>
      </w:r>
      <w:r w:rsidR="00457D1D" w:rsidRPr="001A0C27">
        <w:rPr>
          <w:rFonts w:ascii="Times New Roman" w:hAnsi="Times New Roman" w:cs="Times New Roman"/>
          <w:sz w:val="24"/>
          <w:szCs w:val="24"/>
          <w:lang w:val="vi-VN"/>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rsidR="00457D1D" w:rsidRPr="001A0C27" w:rsidRDefault="00457D1D"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6"/>
          <w:sz w:val="24"/>
          <w:szCs w:val="24"/>
          <w:lang w:val="vi-VN"/>
        </w:rPr>
        <w:object w:dxaOrig="499" w:dyaOrig="340">
          <v:shape id="_x0000_i1087" type="#_x0000_t75" style="width:21.75pt;height:14.25pt" o:ole="">
            <v:imagedata r:id="rId125" o:title=""/>
          </v:shape>
          <o:OLEObject Type="Embed" ProgID="Equation.DSMT4" ShapeID="_x0000_i1087" DrawAspect="Content" ObjectID="_1625572490" r:id="rId126"/>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t>C. 12 cm</w: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6"/>
          <w:sz w:val="24"/>
          <w:szCs w:val="24"/>
          <w:lang w:val="vi-VN"/>
        </w:rPr>
        <w:object w:dxaOrig="600" w:dyaOrig="340">
          <v:shape id="_x0000_i1088" type="#_x0000_t75" style="width:29.25pt;height:14.25pt" o:ole="">
            <v:imagedata r:id="rId127" o:title=""/>
          </v:shape>
          <o:OLEObject Type="Embed" ProgID="Equation.DSMT4" ShapeID="_x0000_i1088" DrawAspect="Content" ObjectID="_1625572491" r:id="rId128"/>
        </w:object>
      </w:r>
      <w:r w:rsidRPr="001A0C27">
        <w:rPr>
          <w:rFonts w:ascii="Times New Roman" w:hAnsi="Times New Roman" w:cs="Times New Roman"/>
          <w:sz w:val="24"/>
          <w:szCs w:val="24"/>
          <w:lang w:val="vi-VN"/>
        </w:rPr>
        <w:t>cm</w:t>
      </w:r>
    </w:p>
    <w:p w:rsidR="00457D1D" w:rsidRPr="001A0C27" w:rsidRDefault="00F84CC2"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2</w:t>
      </w:r>
      <w:r w:rsidR="00457D1D" w:rsidRPr="001A0C27">
        <w:rPr>
          <w:rFonts w:ascii="Times New Roman" w:hAnsi="Times New Roman" w:cs="Times New Roman"/>
          <w:sz w:val="24"/>
          <w:szCs w:val="24"/>
          <w:lang w:val="vi-VN"/>
        </w:rPr>
        <w:t>(CĐ -  2010): Một con lắc lò xo gồm viên bi nhỏ và lò xo nhẹ có độ cứng 100 N/m, dao động điều hòa với biên độ 0,1 m. Mốc thế năng ở vị trí cân bằng. Khi viên bi cách vị trí cân bằng 6 cm thì động năng của con lắc bằng</w:t>
      </w:r>
    </w:p>
    <w:p w:rsidR="00457D1D" w:rsidRPr="001A0C27" w:rsidRDefault="00457D1D"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64 J.</w:t>
      </w:r>
      <w:r w:rsidRPr="001A0C27">
        <w:rPr>
          <w:rFonts w:ascii="Times New Roman" w:hAnsi="Times New Roman" w:cs="Times New Roman"/>
          <w:sz w:val="24"/>
          <w:szCs w:val="24"/>
          <w:lang w:val="vi-VN"/>
        </w:rPr>
        <w:tab/>
        <w:t>B. 3,2 mJ.</w:t>
      </w:r>
      <w:r w:rsidRPr="001A0C27">
        <w:rPr>
          <w:rFonts w:ascii="Times New Roman" w:hAnsi="Times New Roman" w:cs="Times New Roman"/>
          <w:sz w:val="24"/>
          <w:szCs w:val="24"/>
          <w:lang w:val="vi-VN"/>
        </w:rPr>
        <w:tab/>
        <w:t>C. 6,4 mJ.</w:t>
      </w:r>
      <w:r w:rsidRPr="001A0C27">
        <w:rPr>
          <w:rFonts w:ascii="Times New Roman" w:hAnsi="Times New Roman" w:cs="Times New Roman"/>
          <w:sz w:val="24"/>
          <w:szCs w:val="24"/>
          <w:lang w:val="vi-VN"/>
        </w:rPr>
        <w:tab/>
        <w:t>D. 0,32 J.</w:t>
      </w:r>
    </w:p>
    <w:p w:rsidR="00457D1D" w:rsidRPr="001A0C27" w:rsidRDefault="00F84CC2" w:rsidP="006A1E06">
      <w:pPr>
        <w:tabs>
          <w:tab w:val="left" w:pos="540"/>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3</w:t>
      </w:r>
      <w:r w:rsidR="00457D1D" w:rsidRPr="001A0C27">
        <w:rPr>
          <w:rFonts w:ascii="Times New Roman" w:hAnsi="Times New Roman" w:cs="Times New Roman"/>
          <w:sz w:val="24"/>
          <w:szCs w:val="24"/>
          <w:lang w:val="vi-VN"/>
        </w:rPr>
        <w:t>(CĐ -  2010): Một con lắc lò xo gồm một vật nhỏ và lò xo nhẹ có độ cứng 100 N/m. Con lắc dao động đều hòa theo phương ngang với phương trình x = Acos(</w:t>
      </w:r>
      <w:r w:rsidR="00457D1D" w:rsidRPr="001A0C27">
        <w:rPr>
          <w:rFonts w:ascii="Times New Roman" w:hAnsi="Times New Roman" w:cs="Times New Roman"/>
          <w:sz w:val="24"/>
          <w:szCs w:val="24"/>
          <w:lang w:val="vi-VN"/>
        </w:rPr>
        <w:sym w:font="Symbol" w:char="F077"/>
      </w:r>
      <w:r w:rsidR="00457D1D" w:rsidRPr="001A0C27">
        <w:rPr>
          <w:rFonts w:ascii="Times New Roman" w:hAnsi="Times New Roman" w:cs="Times New Roman"/>
          <w:sz w:val="24"/>
          <w:szCs w:val="24"/>
          <w:lang w:val="vi-VN"/>
        </w:rPr>
        <w:t xml:space="preserve">t + </w:t>
      </w:r>
      <w:r w:rsidR="00457D1D" w:rsidRPr="001A0C27">
        <w:rPr>
          <w:rFonts w:ascii="Times New Roman" w:hAnsi="Times New Roman" w:cs="Times New Roman"/>
          <w:sz w:val="24"/>
          <w:szCs w:val="24"/>
          <w:lang w:val="vi-VN"/>
        </w:rPr>
        <w:sym w:font="Symbol" w:char="F06A"/>
      </w:r>
      <w:r w:rsidR="00457D1D" w:rsidRPr="001A0C27">
        <w:rPr>
          <w:rFonts w:ascii="Times New Roman" w:hAnsi="Times New Roman" w:cs="Times New Roman"/>
          <w:sz w:val="24"/>
          <w:szCs w:val="24"/>
          <w:lang w:val="vi-VN"/>
        </w:rPr>
        <w:t xml:space="preserve">) Mốc thế năng tại vị trí cân bằng. Khoảng thời gian giữa hai lần liên tiếp con lắc có động năng bằng thế năng là 0,1 s. Lấy </w:t>
      </w:r>
      <w:r w:rsidR="00457D1D" w:rsidRPr="001A0C27">
        <w:rPr>
          <w:rFonts w:ascii="Times New Roman" w:hAnsi="Times New Roman" w:cs="Times New Roman"/>
          <w:position w:val="-6"/>
          <w:sz w:val="24"/>
          <w:szCs w:val="24"/>
          <w:lang w:val="vi-VN"/>
        </w:rPr>
        <w:object w:dxaOrig="760" w:dyaOrig="320">
          <v:shape id="_x0000_i1089" type="#_x0000_t75" style="width:36pt;height:14.25pt" o:ole="">
            <v:imagedata r:id="rId129" o:title=""/>
          </v:shape>
          <o:OLEObject Type="Embed" ProgID="Equation.DSMT4" ShapeID="_x0000_i1089" DrawAspect="Content" ObjectID="_1625572492" r:id="rId130"/>
        </w:object>
      </w:r>
      <w:r w:rsidR="00457D1D" w:rsidRPr="001A0C27">
        <w:rPr>
          <w:rFonts w:ascii="Times New Roman" w:hAnsi="Times New Roman" w:cs="Times New Roman"/>
          <w:sz w:val="24"/>
          <w:szCs w:val="24"/>
          <w:lang w:val="vi-VN"/>
        </w:rPr>
        <w:t xml:space="preserve">. Khối lượng vật nhỏ bằng </w:t>
      </w:r>
    </w:p>
    <w:p w:rsidR="00457D1D" w:rsidRPr="001A0C27" w:rsidRDefault="00457D1D" w:rsidP="006A1E06">
      <w:pPr>
        <w:tabs>
          <w:tab w:val="left" w:pos="284"/>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00 g.</w:t>
      </w:r>
      <w:r w:rsidRPr="001A0C27">
        <w:rPr>
          <w:rFonts w:ascii="Times New Roman" w:hAnsi="Times New Roman" w:cs="Times New Roman"/>
          <w:sz w:val="24"/>
          <w:szCs w:val="24"/>
          <w:lang w:val="vi-VN"/>
        </w:rPr>
        <w:tab/>
        <w:t>B. 40 g.</w:t>
      </w:r>
      <w:r w:rsidRPr="001A0C27">
        <w:rPr>
          <w:rFonts w:ascii="Times New Roman" w:hAnsi="Times New Roman" w:cs="Times New Roman"/>
          <w:sz w:val="24"/>
          <w:szCs w:val="24"/>
          <w:lang w:val="vi-VN"/>
        </w:rPr>
        <w:tab/>
        <w:t>C. 200 g.</w:t>
      </w:r>
      <w:r w:rsidRPr="001A0C27">
        <w:rPr>
          <w:rFonts w:ascii="Times New Roman" w:hAnsi="Times New Roman" w:cs="Times New Roman"/>
          <w:sz w:val="24"/>
          <w:szCs w:val="24"/>
          <w:lang w:val="vi-VN"/>
        </w:rPr>
        <w:tab/>
        <w:t>D. 100 g.</w:t>
      </w:r>
    </w:p>
    <w:p w:rsidR="00457D1D" w:rsidRPr="001A0C27" w:rsidRDefault="00F84CC2" w:rsidP="006A1E06">
      <w:pPr>
        <w:tabs>
          <w:tab w:val="left" w:pos="2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4</w:t>
      </w:r>
      <w:r w:rsidR="00736CEE" w:rsidRPr="001A0C27">
        <w:rPr>
          <w:rFonts w:ascii="Times New Roman" w:hAnsi="Times New Roman" w:cs="Times New Roman"/>
          <w:b/>
          <w:sz w:val="24"/>
          <w:szCs w:val="24"/>
          <w:lang w:val="vi-VN"/>
        </w:rPr>
        <w:t xml:space="preserve"> </w:t>
      </w:r>
      <w:r w:rsidR="00457D1D" w:rsidRPr="001A0C27">
        <w:rPr>
          <w:rFonts w:ascii="Times New Roman" w:hAnsi="Times New Roman" w:cs="Times New Roman"/>
          <w:i/>
          <w:sz w:val="24"/>
          <w:szCs w:val="24"/>
          <w:lang w:val="vi-VN"/>
        </w:rPr>
        <w:t xml:space="preserve">(ĐH –2010): </w:t>
      </w:r>
      <w:r w:rsidR="00457D1D" w:rsidRPr="001A0C27">
        <w:rPr>
          <w:rFonts w:ascii="Times New Roman" w:hAnsi="Times New Roman" w:cs="Times New Roman"/>
          <w:sz w:val="24"/>
          <w:szCs w:val="24"/>
          <w:lang w:val="vi-VN"/>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00457D1D" w:rsidRPr="001A0C27">
        <w:rPr>
          <w:rFonts w:ascii="Times New Roman" w:hAnsi="Times New Roman" w:cs="Times New Roman"/>
          <w:spacing w:val="-1"/>
          <w:sz w:val="24"/>
          <w:szCs w:val="24"/>
          <w:lang w:val="vi-VN"/>
        </w:rPr>
        <w:t>và thế năng của vật là</w:t>
      </w:r>
    </w:p>
    <w:p w:rsidR="00457D1D" w:rsidRPr="001A0C27" w:rsidRDefault="00457D1D" w:rsidP="006A1E06">
      <w:pPr>
        <w:tabs>
          <w:tab w:val="left" w:pos="2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1/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3.</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 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1/3.</w:t>
      </w:r>
    </w:p>
    <w:p w:rsidR="00457D1D" w:rsidRPr="001A0C27" w:rsidRDefault="00F84C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5</w:t>
      </w:r>
      <w:r w:rsidR="00736CEE" w:rsidRPr="001A0C27">
        <w:rPr>
          <w:rFonts w:ascii="Times New Roman" w:hAnsi="Times New Roman" w:cs="Times New Roman"/>
          <w:b/>
          <w:sz w:val="24"/>
          <w:szCs w:val="24"/>
          <w:lang w:val="vi-VN"/>
        </w:rPr>
        <w:t xml:space="preserve">. </w:t>
      </w:r>
      <w:r w:rsidR="00457D1D" w:rsidRPr="001A0C27">
        <w:rPr>
          <w:rFonts w:ascii="Times New Roman" w:hAnsi="Times New Roman" w:cs="Times New Roman"/>
          <w:i/>
          <w:sz w:val="24"/>
          <w:szCs w:val="24"/>
          <w:lang w:val="vi-VN"/>
        </w:rPr>
        <w:t>(ĐH –2013)</w:t>
      </w:r>
      <w:r w:rsidR="00457D1D" w:rsidRPr="001A0C27">
        <w:rPr>
          <w:rFonts w:ascii="Times New Roman" w:hAnsi="Times New Roman" w:cs="Times New Roman"/>
          <w:sz w:val="24"/>
          <w:szCs w:val="24"/>
          <w:lang w:val="vi-VN"/>
        </w:rPr>
        <w:t xml:space="preserve">: Vật nhỏ của một con lắc lò xo có khối lượng 100g dao động điều hòa với chu kì 0,2 s và cơ năng là 0,18 J  (mốc thế năng tại vị trí cân bằng); lấy </w:t>
      </w:r>
      <w:r w:rsidR="00457D1D" w:rsidRPr="001A0C27">
        <w:rPr>
          <w:rFonts w:ascii="Times New Roman" w:hAnsi="Times New Roman" w:cs="Times New Roman"/>
          <w:position w:val="-6"/>
          <w:sz w:val="24"/>
          <w:szCs w:val="24"/>
          <w:lang w:val="vi-VN"/>
        </w:rPr>
        <w:object w:dxaOrig="760" w:dyaOrig="320">
          <v:shape id="_x0000_i1090" type="#_x0000_t75" style="width:36pt;height:14.25pt" o:ole="">
            <v:imagedata r:id="rId131" o:title=""/>
          </v:shape>
          <o:OLEObject Type="Embed" ProgID="Equation.DSMT4" ShapeID="_x0000_i1090" DrawAspect="Content" ObjectID="_1625572493" r:id="rId132"/>
        </w:object>
      </w:r>
      <w:r w:rsidR="00457D1D" w:rsidRPr="001A0C27">
        <w:rPr>
          <w:rFonts w:ascii="Times New Roman" w:hAnsi="Times New Roman" w:cs="Times New Roman"/>
          <w:sz w:val="24"/>
          <w:szCs w:val="24"/>
          <w:lang w:val="vi-VN"/>
        </w:rPr>
        <w:t xml:space="preserve">. Tại li độ </w:t>
      </w:r>
      <w:r w:rsidR="00457D1D" w:rsidRPr="001A0C27">
        <w:rPr>
          <w:rFonts w:ascii="Times New Roman" w:hAnsi="Times New Roman" w:cs="Times New Roman"/>
          <w:position w:val="-6"/>
          <w:sz w:val="24"/>
          <w:szCs w:val="24"/>
          <w:lang w:val="vi-VN"/>
        </w:rPr>
        <w:object w:dxaOrig="480" w:dyaOrig="340">
          <v:shape id="_x0000_i1091" type="#_x0000_t75" style="width:21.75pt;height:14.25pt" o:ole="">
            <v:imagedata r:id="rId133" o:title=""/>
          </v:shape>
          <o:OLEObject Type="Embed" ProgID="Equation.DSMT4" ShapeID="_x0000_i1091" DrawAspect="Content" ObjectID="_1625572494" r:id="rId134"/>
        </w:object>
      </w:r>
      <w:r w:rsidR="00457D1D" w:rsidRPr="001A0C27">
        <w:rPr>
          <w:rFonts w:ascii="Times New Roman" w:hAnsi="Times New Roman" w:cs="Times New Roman"/>
          <w:sz w:val="24"/>
          <w:szCs w:val="24"/>
          <w:lang w:val="vi-VN"/>
        </w:rPr>
        <w:t xml:space="preserve"> cm, tỉ số động năng và thế năng là</w:t>
      </w:r>
    </w:p>
    <w:p w:rsidR="00E704B9" w:rsidRPr="001A0C27" w:rsidRDefault="00457D1D"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3</w:t>
      </w:r>
      <w:r w:rsidRPr="001A0C27">
        <w:rPr>
          <w:rFonts w:ascii="Times New Roman" w:hAnsi="Times New Roman" w:cs="Times New Roman"/>
          <w:sz w:val="24"/>
          <w:szCs w:val="24"/>
          <w:lang w:val="vi-VN"/>
        </w:rPr>
        <w:tab/>
        <w:t>B. 4</w:t>
      </w:r>
      <w:r w:rsidRPr="001A0C27">
        <w:rPr>
          <w:rFonts w:ascii="Times New Roman" w:hAnsi="Times New Roman" w:cs="Times New Roman"/>
          <w:sz w:val="24"/>
          <w:szCs w:val="24"/>
          <w:lang w:val="vi-VN"/>
        </w:rPr>
        <w:tab/>
        <w:t>C. 2</w:t>
      </w:r>
      <w:r w:rsidRPr="001A0C27">
        <w:rPr>
          <w:rFonts w:ascii="Times New Roman" w:hAnsi="Times New Roman" w:cs="Times New Roman"/>
          <w:sz w:val="24"/>
          <w:szCs w:val="24"/>
          <w:lang w:val="vi-VN"/>
        </w:rPr>
        <w:tab/>
        <w:t>D.1</w:t>
      </w:r>
    </w:p>
    <w:p w:rsidR="00E704B9" w:rsidRPr="001A0C27" w:rsidRDefault="00E704B9"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5.b</w:t>
      </w:r>
      <w:r w:rsidRPr="001A0C27">
        <w:rPr>
          <w:rFonts w:ascii="Times New Roman" w:hAnsi="Times New Roman" w:cs="Times New Roman"/>
          <w:sz w:val="24"/>
          <w:szCs w:val="24"/>
          <w:lang w:val="vi-VN"/>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on lắc lò xo gồm một vật nhỏ và lò xo có độ cứng 20 N/m dao động điều hòa với chu kì 2 s. Khi pha dao động là </w:t>
      </w:r>
      <w:r w:rsidRPr="001A0C27">
        <w:rPr>
          <w:rFonts w:ascii="Times New Roman" w:hAnsi="Times New Roman" w:cs="Times New Roman"/>
          <w:position w:val="-24"/>
          <w:sz w:val="24"/>
          <w:szCs w:val="24"/>
        </w:rPr>
        <w:object w:dxaOrig="260" w:dyaOrig="620">
          <v:shape id="_x0000_i1092" type="#_x0000_t75" style="width:14.25pt;height:29.25pt" o:ole="">
            <v:imagedata r:id="rId135" o:title=""/>
          </v:shape>
          <o:OLEObject Type="Embed" ProgID="Equation.3" ShapeID="_x0000_i1092" DrawAspect="Content" ObjectID="_1625572495" r:id="rId136"/>
        </w:object>
      </w:r>
      <w:r w:rsidRPr="001A0C27">
        <w:rPr>
          <w:rFonts w:ascii="Times New Roman" w:hAnsi="Times New Roman" w:cs="Times New Roman"/>
          <w:sz w:val="24"/>
          <w:szCs w:val="24"/>
        </w:rPr>
        <w:t>thì vận tốc của vật là -20</w:t>
      </w:r>
      <w:r w:rsidRPr="001A0C27">
        <w:rPr>
          <w:rFonts w:ascii="Times New Roman" w:hAnsi="Times New Roman" w:cs="Times New Roman"/>
          <w:position w:val="-8"/>
          <w:sz w:val="24"/>
          <w:szCs w:val="24"/>
        </w:rPr>
        <w:object w:dxaOrig="360" w:dyaOrig="360">
          <v:shape id="_x0000_i1093" type="#_x0000_t75" style="width:21.75pt;height:21.75pt" o:ole="">
            <v:imagedata r:id="rId137" o:title=""/>
          </v:shape>
          <o:OLEObject Type="Embed" ProgID="Equation.3" ShapeID="_x0000_i1093" DrawAspect="Content" ObjectID="_1625572496" r:id="rId138"/>
        </w:object>
      </w:r>
      <w:r w:rsidRPr="001A0C27">
        <w:rPr>
          <w:rFonts w:ascii="Times New Roman" w:hAnsi="Times New Roman" w:cs="Times New Roman"/>
          <w:sz w:val="24"/>
          <w:szCs w:val="24"/>
        </w:rPr>
        <w:t xml:space="preserve">cm/s. Lấy </w:t>
      </w:r>
      <w:r w:rsidRPr="001A0C27">
        <w:rPr>
          <w:rFonts w:ascii="Times New Roman" w:hAnsi="Times New Roman" w:cs="Times New Roman"/>
          <w:position w:val="-6"/>
          <w:sz w:val="24"/>
          <w:szCs w:val="24"/>
        </w:rPr>
        <w:object w:dxaOrig="800" w:dyaOrig="320">
          <v:shape id="_x0000_i1094" type="#_x0000_t75" style="width:42.75pt;height:14.25pt" o:ole="">
            <v:imagedata r:id="rId139" o:title=""/>
          </v:shape>
          <o:OLEObject Type="Embed" ProgID="Equation.3" ShapeID="_x0000_i1094" DrawAspect="Content" ObjectID="_1625572497" r:id="rId140"/>
        </w:object>
      </w:r>
      <w:r w:rsidRPr="001A0C27">
        <w:rPr>
          <w:rFonts w:ascii="Times New Roman" w:hAnsi="Times New Roman" w:cs="Times New Roman"/>
          <w:sz w:val="24"/>
          <w:szCs w:val="24"/>
        </w:rPr>
        <w:t xml:space="preserve">. Khi vật qua vị trí có li độ </w:t>
      </w:r>
      <w:r w:rsidRPr="001A0C27">
        <w:rPr>
          <w:rFonts w:ascii="Times New Roman" w:hAnsi="Times New Roman" w:cs="Times New Roman"/>
          <w:position w:val="-6"/>
          <w:sz w:val="24"/>
          <w:szCs w:val="24"/>
        </w:rPr>
        <w:object w:dxaOrig="340" w:dyaOrig="279">
          <v:shape id="_x0000_i1095" type="#_x0000_t75" style="width:14.25pt;height:14.25pt" o:ole="">
            <v:imagedata r:id="rId141" o:title=""/>
          </v:shape>
          <o:OLEObject Type="Embed" ProgID="Equation.3" ShapeID="_x0000_i1095" DrawAspect="Content" ObjectID="_1625572498" r:id="rId142"/>
        </w:object>
      </w:r>
      <w:r w:rsidRPr="001A0C27">
        <w:rPr>
          <w:rFonts w:ascii="Times New Roman" w:hAnsi="Times New Roman" w:cs="Times New Roman"/>
          <w:sz w:val="24"/>
          <w:szCs w:val="24"/>
        </w:rPr>
        <w:t xml:space="preserve">(cm) thì động năng của con lắc là </w:t>
      </w:r>
    </w:p>
    <w:p w:rsidR="00E704B9" w:rsidRPr="001A0C27" w:rsidRDefault="00E704B9"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0,36 J.                              </w:t>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0,72 J.                              </w:t>
      </w:r>
      <w:r w:rsidRPr="001A0C27">
        <w:rPr>
          <w:rFonts w:ascii="Times New Roman" w:hAnsi="Times New Roman" w:cs="Times New Roman"/>
          <w:color w:val="FF0000"/>
          <w:sz w:val="24"/>
          <w:szCs w:val="24"/>
        </w:rPr>
        <w:t xml:space="preserve"> </w:t>
      </w:r>
      <w:r w:rsidRPr="001A0C27">
        <w:rPr>
          <w:rFonts w:ascii="Times New Roman" w:hAnsi="Times New Roman" w:cs="Times New Roman"/>
          <w:b/>
          <w:color w:val="FF0000"/>
          <w:sz w:val="24"/>
          <w:szCs w:val="24"/>
        </w:rPr>
        <w:t>C</w:t>
      </w:r>
      <w:r w:rsidRPr="001A0C27">
        <w:rPr>
          <w:rFonts w:ascii="Times New Roman" w:hAnsi="Times New Roman" w:cs="Times New Roman"/>
          <w:color w:val="FF0000"/>
          <w:sz w:val="24"/>
          <w:szCs w:val="24"/>
        </w:rPr>
        <w:t xml:space="preserve">. 0,03 J.                                  </w:t>
      </w:r>
      <w:r w:rsidRPr="001A0C27">
        <w:rPr>
          <w:rFonts w:ascii="Times New Roman" w:hAnsi="Times New Roman" w:cs="Times New Roman"/>
          <w:b/>
          <w:sz w:val="24"/>
          <w:szCs w:val="24"/>
        </w:rPr>
        <w:t>D</w:t>
      </w:r>
      <w:r w:rsidRPr="001A0C27">
        <w:rPr>
          <w:rFonts w:ascii="Times New Roman" w:hAnsi="Times New Roman" w:cs="Times New Roman"/>
          <w:sz w:val="24"/>
          <w:szCs w:val="24"/>
        </w:rPr>
        <w:t>. 0,18 J.</w:t>
      </w:r>
    </w:p>
    <w:p w:rsidR="00457D1D" w:rsidRPr="001A0C27" w:rsidRDefault="00F84CC2"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6</w:t>
      </w:r>
      <w:r w:rsidR="00457D1D" w:rsidRPr="001A0C27">
        <w:rPr>
          <w:rFonts w:ascii="Times New Roman" w:hAnsi="Times New Roman" w:cs="Times New Roman"/>
          <w:b/>
          <w:sz w:val="24"/>
          <w:szCs w:val="24"/>
          <w:lang w:val="vi-VN"/>
        </w:rPr>
        <w:t>:</w:t>
      </w:r>
      <w:r w:rsidR="00457D1D" w:rsidRPr="001A0C27">
        <w:rPr>
          <w:rFonts w:ascii="Times New Roman" w:hAnsi="Times New Roman" w:cs="Times New Roman"/>
          <w:sz w:val="24"/>
          <w:szCs w:val="24"/>
          <w:lang w:val="vi-VN"/>
        </w:rPr>
        <w:t xml:space="preserve"> Cho hai con lắc lò xo giống hệt nhau. Kích thích cho hai con lắc dao động điều hòa với biên độ lần lượt là 2A và A và dao động cùng pha. Chọn gốc thế năng tại vị trí cân bằng của hai con lắc. Khi động năng của con lắc thứ nhất là 0,6 J thì thế năng của con lắc thứ hai là 0,05 J. Hỏi khi thế năng của con lắc thứ nhất là 0,4 J thì động năng của con lắc thứ hai là bao nhiêu?</w:t>
      </w:r>
    </w:p>
    <w:p w:rsidR="00457D1D" w:rsidRPr="001A0C27" w:rsidRDefault="00457D1D" w:rsidP="006A1E06">
      <w:pPr>
        <w:tabs>
          <w:tab w:val="left" w:pos="284"/>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w:t>
      </w:r>
      <w:r w:rsidRPr="001A0C27">
        <w:rPr>
          <w:rFonts w:ascii="Times New Roman" w:hAnsi="Times New Roman" w:cs="Times New Roman"/>
          <w:position w:val="-10"/>
          <w:sz w:val="24"/>
          <w:szCs w:val="24"/>
          <w:lang w:val="vi-VN"/>
        </w:rPr>
        <w:object w:dxaOrig="580" w:dyaOrig="320">
          <v:shape id="_x0000_i1096" type="#_x0000_t75" style="width:29.25pt;height:14.25pt" o:ole="">
            <v:imagedata r:id="rId143" o:title=""/>
          </v:shape>
          <o:OLEObject Type="Embed" ProgID="Equation.DSMT4" ShapeID="_x0000_i1096" DrawAspect="Content" ObjectID="_1625572499" r:id="rId144"/>
        </w:objec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10"/>
          <w:sz w:val="24"/>
          <w:szCs w:val="24"/>
          <w:lang w:val="vi-VN"/>
        </w:rPr>
        <w:object w:dxaOrig="620" w:dyaOrig="320">
          <v:shape id="_x0000_i1097" type="#_x0000_t75" style="width:29.25pt;height:14.25pt" o:ole="">
            <v:imagedata r:id="rId145" o:title=""/>
          </v:shape>
          <o:OLEObject Type="Embed" ProgID="Equation.DSMT4" ShapeID="_x0000_i1097" DrawAspect="Content" ObjectID="_1625572500" r:id="rId146"/>
        </w:objec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10"/>
          <w:sz w:val="24"/>
          <w:szCs w:val="24"/>
          <w:lang w:val="vi-VN"/>
        </w:rPr>
        <w:object w:dxaOrig="620" w:dyaOrig="320">
          <v:shape id="_x0000_i1098" type="#_x0000_t75" style="width:29.25pt;height:14.25pt" o:ole="">
            <v:imagedata r:id="rId147" o:title=""/>
          </v:shape>
          <o:OLEObject Type="Embed" ProgID="Equation.DSMT4" ShapeID="_x0000_i1098" DrawAspect="Content" ObjectID="_1625572501" r:id="rId148"/>
        </w:objec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10"/>
          <w:sz w:val="24"/>
          <w:szCs w:val="24"/>
          <w:lang w:val="vi-VN"/>
        </w:rPr>
        <w:object w:dxaOrig="620" w:dyaOrig="320">
          <v:shape id="_x0000_i1099" type="#_x0000_t75" style="width:29.25pt;height:14.25pt" o:ole="">
            <v:imagedata r:id="rId149" o:title=""/>
          </v:shape>
          <o:OLEObject Type="Embed" ProgID="Equation.DSMT4" ShapeID="_x0000_i1099" DrawAspect="Content" ObjectID="_1625572502" r:id="rId150"/>
        </w:object>
      </w:r>
    </w:p>
    <w:p w:rsidR="0038762A" w:rsidRPr="001A0C27" w:rsidRDefault="0038762A" w:rsidP="006A1E06">
      <w:pPr>
        <w:spacing w:after="0"/>
        <w:jc w:val="both"/>
        <w:rPr>
          <w:rFonts w:ascii="Times New Roman" w:hAnsi="Times New Roman" w:cs="Times New Roman"/>
          <w:sz w:val="24"/>
          <w:szCs w:val="24"/>
          <w:lang w:val="pt-BR"/>
        </w:rPr>
      </w:pPr>
      <w:r w:rsidRPr="001A0C27">
        <w:rPr>
          <w:rFonts w:ascii="Times New Roman" w:hAnsi="Times New Roman" w:cs="Times New Roman"/>
          <w:noProof/>
          <w:sz w:val="24"/>
          <w:szCs w:val="24"/>
        </w:rPr>
        <mc:AlternateContent>
          <mc:Choice Requires="wps">
            <w:drawing>
              <wp:anchor distT="0" distB="0" distL="114300" distR="114300" simplePos="0" relativeHeight="251664384" behindDoc="1" locked="0" layoutInCell="1" allowOverlap="1" wp14:anchorId="2EBF4DDE" wp14:editId="7C1AFCCF">
                <wp:simplePos x="0" y="0"/>
                <wp:positionH relativeFrom="page">
                  <wp:posOffset>5756275</wp:posOffset>
                </wp:positionH>
                <wp:positionV relativeFrom="paragraph">
                  <wp:posOffset>135255</wp:posOffset>
                </wp:positionV>
                <wp:extent cx="44450" cy="88265"/>
                <wp:effectExtent l="3175" t="1905" r="0" b="0"/>
                <wp:wrapNone/>
                <wp:docPr id="24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38762A">
                            <w:pPr>
                              <w:spacing w:line="139" w:lineRule="exact"/>
                              <w:rPr>
                                <w:sz w:val="14"/>
                              </w:rPr>
                            </w:pPr>
                            <w:r>
                              <w:rPr>
                                <w:w w:val="98"/>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53.25pt;margin-top:10.65pt;width:3.5pt;height:6.9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MmxqwIAAKkFAAAOAAAAZHJzL2Uyb0RvYy54bWysVG1vmzAQ/j5p/8Hyd8rLnBRQydSGME3q XqR2P8ABE6yBzWwn0E377zubkKatJk3b+GAd9vm5e+4e39XbsWvRgSnNpchweBFgxEQpKy52Gf5y X3gxRtpQUdFWCpbhB6bx29XrV1dDn7JINrKtmEIAInQ69BlujOlT39dlwzqqL2TPBBzWUnXUwK/a +ZWiA6B3rR8FwdIfpKp6JUumNezm0yFeOfy6ZqX5VNeaGdRmGHIzblVu3drVX13RdKdo3/DymAb9 iyw6ygUEPUHl1FC0V/wFVMdLJbWszUUpO1/WNS+Z4wBswuAZm7uG9sxxgeLo/lQm/f9gy4+Hzwrx KsMRSRKMBO2gS/dsNOhGjiiyBRp6nYLfXQ+eZoRtaLQjq/tbWX7VSMh1Q8WOXSslh4bRChIM7U3/ 7OqEoy3IdvggKwhD90Y6oLFWna0e1AMBOjTq4dQcm0oJm4SQBRyUcBLH0XLh8Gk6X+2VNu+Y7JA1 Mqyg8w6aHm61sanQdHaxkYQseNu67rfiyQY4TjsQGK7aM5uCa+aPJEg28SYmHomWG48Eee5dF2vi LYvwcpG/ydfrPPxp44YkbXhVMWHDzMIKyZ817ijxSRInaWnZ8srC2ZS02m3XrUIHCsIu3HcsyJmb /zQNVwTg8oxSGJHgJkq8YhlfeqQgCy+5DGIvCJObZBmQhOTFU0q3XLB/p4SGDCeLaDEp6bfcAve9 5EbTjhsYHS3vQBAnJ5pa/W1E5VprKG8n+6wUNv3HUkC750Y7tVqBTlI143YEFCvhraweQLdKgrJA gzDvwGik+o7RALMjw/rbniqGUftegPbtoJkNNRvb2aCihKsZNhhN5tpMA2nfK75rAHl6XUJew/uo uVPvYxbHVwXzwJE4zi47cM7/ndfjhF39AgAA//8DAFBLAwQUAAYACAAAACEAvPfGO98AAAAJAQAA DwAAAGRycy9kb3ducmV2LnhtbEyPwW6DMAyG75P6DpEr7bYmgIoGI1TVtJ0mTaPssGMgLqASh5G0 ZW+/7LQebX/6/f3FbjEju+DsBksSoo0AhtRaPVAn4bN+fXgE5rwirUZLKOEHHezK1V2hcm2vVOHl 4DsWQsjlSkLv/ZRz7toejXIbOyGF29HORvkwzh3Xs7qGcDPyWIiUGzVQ+NCrCZ97bE+Hs5Gw/6Lq Zfh+bz6qYzXUdSboLT1Jeb9e9k/APC7+H4Y//aAOZXBq7Jm0Y6OETKTbgEqIowRYALIoCYtGQrKN gZcFv21Q/gIAAP//AwBQSwECLQAUAAYACAAAACEAtoM4kv4AAADhAQAAEwAAAAAAAAAAAAAAAAAA AAAAW0NvbnRlbnRfVHlwZXNdLnhtbFBLAQItABQABgAIAAAAIQA4/SH/1gAAAJQBAAALAAAAAAAA AAAAAAAAAC8BAABfcmVscy8ucmVsc1BLAQItABQABgAIAAAAIQAEQMmxqwIAAKkFAAAOAAAAAAAA AAAAAAAAAC4CAABkcnMvZTJvRG9jLnhtbFBLAQItABQABgAIAAAAIQC898Y73wAAAAkBAAAPAAAA AAAAAAAAAAAAAAUFAABkcnMvZG93bnJldi54bWxQSwUGAAAAAAQABADzAAAAEQYAAAAA " filled="f" stroked="f">
                <v:textbox inset="0,0,0,0">
                  <w:txbxContent>
                    <w:p w:rsidR="007C64B4" w:rsidRDefault="007C64B4" w:rsidP="0038762A">
                      <w:pPr>
                        <w:spacing w:line="139" w:lineRule="exact"/>
                        <w:rPr>
                          <w:sz w:val="14"/>
                        </w:rPr>
                      </w:pPr>
                      <w:r>
                        <w:rPr>
                          <w:w w:val="98"/>
                          <w:sz w:val="14"/>
                        </w:rPr>
                        <w:t>3</w:t>
                      </w:r>
                    </w:p>
                  </w:txbxContent>
                </v:textbox>
                <w10:wrap anchorx="page"/>
              </v:shape>
            </w:pict>
          </mc:Fallback>
        </mc:AlternateContent>
      </w:r>
      <w:r w:rsidRPr="001A0C27">
        <w:rPr>
          <w:rFonts w:ascii="Times New Roman" w:hAnsi="Times New Roman" w:cs="Times New Roman"/>
          <w:b/>
          <w:sz w:val="24"/>
          <w:szCs w:val="24"/>
        </w:rPr>
        <w:t xml:space="preserve">Câu </w:t>
      </w:r>
      <w:r w:rsidR="00F84CC2" w:rsidRPr="001A0C27">
        <w:rPr>
          <w:rFonts w:ascii="Times New Roman" w:hAnsi="Times New Roman" w:cs="Times New Roman"/>
          <w:b/>
          <w:sz w:val="24"/>
          <w:szCs w:val="24"/>
          <w:lang w:val="vi-VN"/>
        </w:rPr>
        <w:t>27</w:t>
      </w:r>
      <w:r w:rsidRPr="001A0C27">
        <w:rPr>
          <w:rFonts w:ascii="Times New Roman" w:hAnsi="Times New Roman" w:cs="Times New Roman"/>
          <w:b/>
          <w:sz w:val="24"/>
          <w:szCs w:val="24"/>
        </w:rPr>
        <w:t>:</w:t>
      </w:r>
      <w:r w:rsidRPr="001A0C27">
        <w:rPr>
          <w:rFonts w:ascii="Times New Roman" w:hAnsi="Times New Roman" w:cs="Times New Roman"/>
          <w:b/>
          <w:sz w:val="24"/>
          <w:szCs w:val="24"/>
          <w:lang w:val="vi-VN"/>
        </w:rPr>
        <w:t xml:space="preserve"> </w:t>
      </w:r>
      <w:r w:rsidRPr="001A0C27">
        <w:rPr>
          <w:rFonts w:ascii="Times New Roman" w:hAnsi="Times New Roman" w:cs="Times New Roman"/>
          <w:b/>
          <w:i/>
          <w:sz w:val="24"/>
          <w:szCs w:val="24"/>
          <w:lang w:val="vi-VN"/>
        </w:rPr>
        <w:t>(Chuyên ĐH Vinh).</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pt-BR"/>
        </w:rPr>
        <w:t>Một vật dao động điều hòa trên trục Ox quanh vị trí cân bằng O. Ba</w:t>
      </w:r>
      <w:r w:rsidRPr="001A0C27">
        <w:rPr>
          <w:rFonts w:ascii="Times New Roman" w:hAnsi="Times New Roman" w:cs="Times New Roman"/>
          <w:sz w:val="24"/>
          <w:szCs w:val="24"/>
          <w:lang w:val="vi-VN"/>
        </w:rPr>
        <w:t xml:space="preserve">n </w:t>
      </w:r>
      <w:r w:rsidRPr="001A0C27">
        <w:rPr>
          <w:rFonts w:ascii="Times New Roman" w:hAnsi="Times New Roman" w:cs="Times New Roman"/>
          <w:sz w:val="24"/>
          <w:szCs w:val="24"/>
          <w:lang w:val="pt-BR"/>
        </w:rPr>
        <w:t>đầu vật qua O, đến thời điểm t</w:t>
      </w:r>
      <w:r w:rsidRPr="001A0C27">
        <w:rPr>
          <w:rFonts w:ascii="Times New Roman" w:hAnsi="Times New Roman" w:cs="Times New Roman"/>
          <w:sz w:val="24"/>
          <w:szCs w:val="24"/>
          <w:vertAlign w:val="subscript"/>
          <w:lang w:val="pt-BR"/>
        </w:rPr>
        <w:t>1</w:t>
      </w:r>
      <w:r w:rsidRPr="001A0C27">
        <w:rPr>
          <w:rFonts w:ascii="Times New Roman" w:hAnsi="Times New Roman" w:cs="Times New Roman"/>
          <w:sz w:val="24"/>
          <w:szCs w:val="24"/>
          <w:lang w:val="pt-BR"/>
        </w:rPr>
        <w:t>=</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pt-BR"/>
        </w:rPr>
        <w:t>π/6 s vật vẫn chưa đổi chiều chuyển động và động năng giảm đi 4 lần so với lúc đầu, đến thời điểm t</w:t>
      </w:r>
      <w:r w:rsidRPr="001A0C27">
        <w:rPr>
          <w:rFonts w:ascii="Times New Roman" w:hAnsi="Times New Roman" w:cs="Times New Roman"/>
          <w:sz w:val="24"/>
          <w:szCs w:val="24"/>
          <w:vertAlign w:val="subscript"/>
          <w:lang w:val="pt-BR"/>
        </w:rPr>
        <w:t>2</w:t>
      </w:r>
      <w:r w:rsidRPr="001A0C27">
        <w:rPr>
          <w:rFonts w:ascii="Times New Roman" w:hAnsi="Times New Roman" w:cs="Times New Roman"/>
          <w:sz w:val="24"/>
          <w:szCs w:val="24"/>
          <w:lang w:val="pt-BR"/>
        </w:rPr>
        <w:t>= 5π/12s vật đã đi được quãng đường 12cm. Tốc độ ban đầu của vật là:</w:t>
      </w:r>
    </w:p>
    <w:p w:rsidR="00E70C5A" w:rsidRPr="001A0C27" w:rsidRDefault="0038762A" w:rsidP="006A1E06">
      <w:pPr>
        <w:tabs>
          <w:tab w:val="left" w:pos="2160"/>
          <w:tab w:val="left" w:pos="3960"/>
          <w:tab w:val="left" w:pos="43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24 cm/s.</w: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B. </w:t>
      </w:r>
      <w:r w:rsidRPr="001A0C27">
        <w:rPr>
          <w:rFonts w:ascii="Times New Roman" w:hAnsi="Times New Roman" w:cs="Times New Roman"/>
          <w:sz w:val="24"/>
          <w:szCs w:val="24"/>
          <w:lang w:val="pt-BR"/>
        </w:rPr>
        <w:t>8 cm/s.</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16 cm/s.</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 xml:space="preserve">D. </w:t>
      </w:r>
      <w:r w:rsidRPr="001A0C27">
        <w:rPr>
          <w:rFonts w:ascii="Times New Roman" w:hAnsi="Times New Roman" w:cs="Times New Roman"/>
          <w:sz w:val="24"/>
          <w:szCs w:val="24"/>
          <w:lang w:val="pt-BR"/>
        </w:rPr>
        <w:t>12 cm/s</w:t>
      </w:r>
    </w:p>
    <w:p w:rsidR="00757B71" w:rsidRPr="001A0C27" w:rsidRDefault="00F84CC2" w:rsidP="006A1E0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tLeast"/>
        <w:jc w:val="both"/>
        <w:rPr>
          <w:rFonts w:ascii="Times New Roman" w:eastAsia="Times New Roman" w:hAnsi="Times New Roman" w:cs="Times New Roman"/>
          <w:color w:val="000000" w:themeColor="text1"/>
          <w:sz w:val="24"/>
          <w:szCs w:val="24"/>
          <w:lang w:val="vi-VN"/>
        </w:rPr>
      </w:pPr>
      <w:r w:rsidRPr="001A0C27">
        <w:rPr>
          <w:rFonts w:ascii="Times New Roman" w:eastAsia="Times New Roman" w:hAnsi="Times New Roman" w:cs="Times New Roman"/>
          <w:b/>
          <w:sz w:val="24"/>
          <w:szCs w:val="24"/>
          <w:lang w:val="vi-VN"/>
        </w:rPr>
        <w:t>Câu 28</w:t>
      </w:r>
      <w:r w:rsidR="00757B71" w:rsidRPr="001A0C27">
        <w:rPr>
          <w:rFonts w:ascii="Times New Roman" w:eastAsia="Times New Roman" w:hAnsi="Times New Roman" w:cs="Times New Roman"/>
          <w:b/>
          <w:sz w:val="24"/>
          <w:szCs w:val="24"/>
          <w:lang w:val="vi-VN"/>
        </w:rPr>
        <w:t xml:space="preserve">: </w:t>
      </w:r>
      <w:r w:rsidR="00757B71" w:rsidRPr="001A0C27">
        <w:rPr>
          <w:rFonts w:ascii="Times New Roman" w:eastAsia="Times New Roman" w:hAnsi="Times New Roman" w:cs="Times New Roman"/>
          <w:b/>
          <w:i/>
          <w:color w:val="FF0000"/>
          <w:sz w:val="24"/>
          <w:szCs w:val="24"/>
          <w:lang w:val="vi-VN"/>
        </w:rPr>
        <w:t>(Lương Thế Vinh – 2016).</w:t>
      </w:r>
      <w:r w:rsidR="00757B71" w:rsidRPr="001A0C27">
        <w:rPr>
          <w:rFonts w:ascii="Times New Roman" w:eastAsia="Times New Roman" w:hAnsi="Times New Roman" w:cs="Times New Roman"/>
          <w:color w:val="FF0000"/>
          <w:sz w:val="24"/>
          <w:szCs w:val="24"/>
          <w:lang w:val="vi-VN"/>
        </w:rPr>
        <w:t xml:space="preserve"> </w:t>
      </w:r>
      <w:r w:rsidR="00757B71" w:rsidRPr="001A0C27">
        <w:rPr>
          <w:rFonts w:ascii="Times New Roman" w:eastAsia="Times New Roman" w:hAnsi="Times New Roman" w:cs="Times New Roman"/>
          <w:color w:val="000000" w:themeColor="text1"/>
          <w:sz w:val="24"/>
          <w:szCs w:val="24"/>
          <w:lang w:val="vi-VN"/>
        </w:rPr>
        <w:t>Một chất điểm đang dao động điều hòa với biên độ A theo phương ngang, khi vừa đi qua khỏi vị trí cân bằng một đoạn S thì động năng của chất điểm là 91 mJ. Đi tiếp một đoạn S thì động năng chỉ còn 64mJ. Nếu đi tiếp một đoạn S nữa thì động năng của chất điểm sẽ là bao nhiêu?. Biết A &gt; 3S.</w:t>
      </w:r>
    </w:p>
    <w:p w:rsidR="00757B71" w:rsidRPr="001A0C27" w:rsidRDefault="00F84CC2" w:rsidP="006A1E06">
      <w:pPr>
        <w:widowControl w:val="0"/>
        <w:tabs>
          <w:tab w:val="left" w:pos="284"/>
          <w:tab w:val="left" w:pos="567"/>
          <w:tab w:val="left" w:pos="709"/>
          <w:tab w:val="left" w:pos="851"/>
          <w:tab w:val="left" w:pos="2160"/>
          <w:tab w:val="left" w:pos="3870"/>
          <w:tab w:val="left" w:pos="4320"/>
        </w:tabs>
        <w:autoSpaceDE w:val="0"/>
        <w:autoSpaceDN w:val="0"/>
        <w:adjustRightInd w:val="0"/>
        <w:spacing w:after="0" w:line="240" w:lineRule="atLeast"/>
        <w:jc w:val="both"/>
        <w:rPr>
          <w:rFonts w:ascii="Times New Roman" w:eastAsia="Times New Roman" w:hAnsi="Times New Roman" w:cs="Times New Roman"/>
          <w:b/>
          <w:color w:val="000000" w:themeColor="text1"/>
          <w:sz w:val="24"/>
          <w:szCs w:val="24"/>
          <w:lang w:val="vi-VN"/>
        </w:rPr>
      </w:pPr>
      <w:r w:rsidRPr="001A0C27">
        <w:rPr>
          <w:rFonts w:ascii="Times New Roman" w:eastAsia="Times New Roman" w:hAnsi="Times New Roman" w:cs="Times New Roman"/>
          <w:color w:val="000000" w:themeColor="text1"/>
          <w:sz w:val="24"/>
          <w:szCs w:val="24"/>
          <w:lang w:val="vi-VN"/>
        </w:rPr>
        <w:t xml:space="preserve">A. </w:t>
      </w:r>
      <w:r w:rsidR="00757B71" w:rsidRPr="001A0C27">
        <w:rPr>
          <w:rFonts w:ascii="Times New Roman" w:eastAsia="Times New Roman" w:hAnsi="Times New Roman" w:cs="Times New Roman"/>
          <w:color w:val="000000" w:themeColor="text1"/>
          <w:sz w:val="24"/>
          <w:szCs w:val="24"/>
          <w:lang w:val="vi-VN"/>
        </w:rPr>
        <w:t>33mJ.</w:t>
      </w:r>
      <w:r w:rsidR="00757B71" w:rsidRPr="001A0C27">
        <w:rPr>
          <w:rFonts w:ascii="Times New Roman" w:eastAsia="Times New Roman" w:hAnsi="Times New Roman" w:cs="Times New Roman"/>
          <w:color w:val="000000" w:themeColor="text1"/>
          <w:sz w:val="24"/>
          <w:szCs w:val="24"/>
          <w:lang w:val="vi-VN"/>
        </w:rPr>
        <w:tab/>
        <w:t>B.42mJ.</w:t>
      </w:r>
      <w:r w:rsidR="00757B71" w:rsidRPr="001A0C27">
        <w:rPr>
          <w:rFonts w:ascii="Times New Roman" w:eastAsia="Times New Roman" w:hAnsi="Times New Roman" w:cs="Times New Roman"/>
          <w:color w:val="000000" w:themeColor="text1"/>
          <w:sz w:val="24"/>
          <w:szCs w:val="24"/>
          <w:lang w:val="vi-VN"/>
        </w:rPr>
        <w:tab/>
      </w:r>
      <w:r w:rsidRPr="001A0C27">
        <w:rPr>
          <w:rFonts w:ascii="Times New Roman" w:eastAsia="Times New Roman" w:hAnsi="Times New Roman" w:cs="Times New Roman"/>
          <w:color w:val="000000" w:themeColor="text1"/>
          <w:sz w:val="24"/>
          <w:szCs w:val="24"/>
          <w:lang w:val="vi-VN"/>
        </w:rPr>
        <w:tab/>
      </w:r>
      <w:r w:rsidR="00757B71" w:rsidRPr="001A0C27">
        <w:rPr>
          <w:rFonts w:ascii="Times New Roman" w:eastAsia="Times New Roman" w:hAnsi="Times New Roman" w:cs="Times New Roman"/>
          <w:color w:val="000000" w:themeColor="text1"/>
          <w:sz w:val="24"/>
          <w:szCs w:val="24"/>
          <w:lang w:val="vi-VN"/>
        </w:rPr>
        <w:t>C.10mJ.</w:t>
      </w:r>
      <w:r w:rsidR="00757B71" w:rsidRPr="001A0C27">
        <w:rPr>
          <w:rFonts w:ascii="Times New Roman" w:eastAsia="Times New Roman" w:hAnsi="Times New Roman" w:cs="Times New Roman"/>
          <w:color w:val="000000" w:themeColor="text1"/>
          <w:sz w:val="24"/>
          <w:szCs w:val="24"/>
          <w:lang w:val="vi-VN"/>
        </w:rPr>
        <w:tab/>
      </w:r>
      <w:r w:rsidRPr="001A0C27">
        <w:rPr>
          <w:rFonts w:ascii="Times New Roman" w:eastAsia="Times New Roman" w:hAnsi="Times New Roman" w:cs="Times New Roman"/>
          <w:color w:val="000000" w:themeColor="text1"/>
          <w:sz w:val="24"/>
          <w:szCs w:val="24"/>
          <w:lang w:val="vi-VN"/>
        </w:rPr>
        <w:tab/>
      </w:r>
      <w:r w:rsidR="00757B71" w:rsidRPr="001A0C27">
        <w:rPr>
          <w:rFonts w:ascii="Times New Roman" w:eastAsia="Times New Roman" w:hAnsi="Times New Roman" w:cs="Times New Roman"/>
          <w:color w:val="000000" w:themeColor="text1"/>
          <w:sz w:val="24"/>
          <w:szCs w:val="24"/>
          <w:lang w:val="vi-VN"/>
        </w:rPr>
        <w:t>D.19mJ.</w:t>
      </w:r>
    </w:p>
    <w:p w:rsidR="00BD72DA" w:rsidRPr="001A0C27" w:rsidRDefault="00F84CC2" w:rsidP="006A1E06">
      <w:pPr>
        <w:tabs>
          <w:tab w:val="left" w:pos="284"/>
          <w:tab w:val="left" w:pos="1980"/>
          <w:tab w:val="left" w:pos="3780"/>
          <w:tab w:val="left" w:pos="594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vi-VN"/>
        </w:rPr>
        <w:t>Câu 29</w:t>
      </w:r>
      <w:r w:rsidR="00BD72DA" w:rsidRPr="001A0C27">
        <w:rPr>
          <w:rFonts w:ascii="Times New Roman" w:hAnsi="Times New Roman" w:cs="Times New Roman"/>
          <w:b/>
          <w:sz w:val="24"/>
          <w:szCs w:val="24"/>
          <w:lang w:val="vi-VN"/>
        </w:rPr>
        <w:t xml:space="preserve">:  </w:t>
      </w:r>
      <w:r w:rsidR="00BD72DA" w:rsidRPr="001A0C27">
        <w:rPr>
          <w:rFonts w:ascii="Times New Roman" w:hAnsi="Times New Roman" w:cs="Times New Roman"/>
          <w:b/>
          <w:i/>
          <w:color w:val="FF0000"/>
          <w:sz w:val="24"/>
          <w:szCs w:val="24"/>
          <w:lang w:val="vi-VN"/>
        </w:rPr>
        <w:t>(Nghệ An – 2016).</w:t>
      </w:r>
      <w:r w:rsidR="00BD72DA" w:rsidRPr="001A0C27">
        <w:rPr>
          <w:rFonts w:ascii="Times New Roman" w:hAnsi="Times New Roman" w:cs="Times New Roman"/>
          <w:color w:val="FF0000"/>
          <w:sz w:val="24"/>
          <w:szCs w:val="24"/>
          <w:lang w:val="vi-VN"/>
        </w:rPr>
        <w:t xml:space="preserve"> </w:t>
      </w:r>
      <w:r w:rsidR="00BD72DA" w:rsidRPr="001A0C27">
        <w:rPr>
          <w:rFonts w:ascii="Times New Roman" w:hAnsi="Times New Roman" w:cs="Times New Roman"/>
          <w:sz w:val="24"/>
          <w:szCs w:val="24"/>
          <w:lang w:val="vi-VN"/>
        </w:rPr>
        <w:t xml:space="preserve">Một con lắc lò xo dao động điều hòa theo trục Ox, gọi </w:t>
      </w:r>
      <w:r w:rsidR="00BD72DA" w:rsidRPr="001A0C27">
        <w:rPr>
          <w:rFonts w:ascii="Times New Roman" w:hAnsi="Times New Roman" w:cs="Times New Roman"/>
          <w:position w:val="-6"/>
          <w:sz w:val="24"/>
          <w:szCs w:val="24"/>
          <w:lang w:val="vi-VN"/>
        </w:rPr>
        <w:object w:dxaOrig="300" w:dyaOrig="279">
          <v:shape id="_x0000_i1100" type="#_x0000_t75" style="width:14.25pt;height:14.25pt" o:ole="">
            <v:imagedata r:id="rId151" o:title=""/>
          </v:shape>
          <o:OLEObject Type="Embed" ProgID="Equation.DSMT4" ShapeID="_x0000_i1100" DrawAspect="Content" ObjectID="_1625572503" r:id="rId152"/>
        </w:object>
      </w:r>
      <w:r w:rsidR="00BD72DA" w:rsidRPr="001A0C27">
        <w:rPr>
          <w:rFonts w:ascii="Times New Roman" w:hAnsi="Times New Roman" w:cs="Times New Roman"/>
          <w:sz w:val="24"/>
          <w:szCs w:val="24"/>
          <w:lang w:val="vi-VN"/>
        </w:rPr>
        <w:t xml:space="preserve"> là khoảng thời gian giữa hai lần liên tiếp vật có động năng bằng thế năng. Tại thời điểm t vật qua vị trí có tốc độ </w:t>
      </w:r>
      <w:r w:rsidR="00BD72DA" w:rsidRPr="001A0C27">
        <w:rPr>
          <w:rFonts w:ascii="Times New Roman" w:hAnsi="Times New Roman" w:cs="Times New Roman"/>
          <w:position w:val="-8"/>
          <w:sz w:val="24"/>
          <w:szCs w:val="24"/>
        </w:rPr>
        <w:object w:dxaOrig="740" w:dyaOrig="360">
          <v:shape id="_x0000_i1101" type="#_x0000_t75" style="width:36pt;height:21.75pt" o:ole="">
            <v:imagedata r:id="rId153" o:title=""/>
          </v:shape>
          <o:OLEObject Type="Embed" ProgID="Equation.DSMT4" ShapeID="_x0000_i1101" DrawAspect="Content" ObjectID="_1625572504" r:id="rId154"/>
        </w:object>
      </w:r>
      <w:r w:rsidR="00BD72DA" w:rsidRPr="001A0C27">
        <w:rPr>
          <w:rFonts w:ascii="Times New Roman" w:hAnsi="Times New Roman" w:cs="Times New Roman"/>
          <w:sz w:val="24"/>
          <w:szCs w:val="24"/>
        </w:rPr>
        <w:t xml:space="preserve"> </w:t>
      </w:r>
      <w:r w:rsidR="00BD72DA" w:rsidRPr="001A0C27">
        <w:rPr>
          <w:rFonts w:ascii="Times New Roman" w:hAnsi="Times New Roman" w:cs="Times New Roman"/>
          <w:sz w:val="24"/>
          <w:szCs w:val="24"/>
          <w:lang w:val="vi-VN"/>
        </w:rPr>
        <w:t>cm/s với độ lớn gia tốc 22,5 m/s</w:t>
      </w:r>
      <w:r w:rsidR="00BD72DA" w:rsidRPr="001A0C27">
        <w:rPr>
          <w:rFonts w:ascii="Times New Roman" w:hAnsi="Times New Roman" w:cs="Times New Roman"/>
          <w:sz w:val="24"/>
          <w:szCs w:val="24"/>
          <w:vertAlign w:val="superscript"/>
          <w:lang w:val="vi-VN"/>
        </w:rPr>
        <w:t>2</w:t>
      </w:r>
      <w:r w:rsidR="00BD72DA" w:rsidRPr="001A0C27">
        <w:rPr>
          <w:rFonts w:ascii="Times New Roman" w:hAnsi="Times New Roman" w:cs="Times New Roman"/>
          <w:sz w:val="24"/>
          <w:szCs w:val="24"/>
          <w:lang w:val="vi-VN"/>
        </w:rPr>
        <w:t xml:space="preserve">, sau đó một khoảng thời gian đúng bằng </w:t>
      </w:r>
      <w:r w:rsidR="00BD72DA" w:rsidRPr="001A0C27">
        <w:rPr>
          <w:rFonts w:ascii="Times New Roman" w:hAnsi="Times New Roman" w:cs="Times New Roman"/>
          <w:position w:val="-6"/>
          <w:sz w:val="24"/>
          <w:szCs w:val="24"/>
          <w:lang w:val="vi-VN"/>
        </w:rPr>
        <w:object w:dxaOrig="300" w:dyaOrig="279">
          <v:shape id="_x0000_i1102" type="#_x0000_t75" style="width:14.25pt;height:14.25pt" o:ole="">
            <v:imagedata r:id="rId155" o:title=""/>
          </v:shape>
          <o:OLEObject Type="Embed" ProgID="Equation.DSMT4" ShapeID="_x0000_i1102" DrawAspect="Content" ObjectID="_1625572505" r:id="rId156"/>
        </w:object>
      </w:r>
      <w:r w:rsidR="00BD72DA" w:rsidRPr="001A0C27">
        <w:rPr>
          <w:rFonts w:ascii="Times New Roman" w:hAnsi="Times New Roman" w:cs="Times New Roman"/>
          <w:sz w:val="24"/>
          <w:szCs w:val="24"/>
          <w:lang w:val="vi-VN"/>
        </w:rPr>
        <w:t xml:space="preserve"> vật qua vị trí có độ lớn vân tốc </w:t>
      </w:r>
      <w:r w:rsidR="00BD72DA" w:rsidRPr="001A0C27">
        <w:rPr>
          <w:rFonts w:ascii="Times New Roman" w:hAnsi="Times New Roman" w:cs="Times New Roman"/>
          <w:position w:val="-6"/>
          <w:sz w:val="24"/>
          <w:szCs w:val="24"/>
          <w:lang w:val="vi-VN"/>
        </w:rPr>
        <w:object w:dxaOrig="460" w:dyaOrig="279">
          <v:shape id="_x0000_i1103" type="#_x0000_t75" style="width:21.75pt;height:14.25pt" o:ole="">
            <v:imagedata r:id="rId157" o:title=""/>
          </v:shape>
          <o:OLEObject Type="Embed" ProgID="Equation.DSMT4" ShapeID="_x0000_i1103" DrawAspect="Content" ObjectID="_1625572506" r:id="rId158"/>
        </w:object>
      </w:r>
      <w:r w:rsidR="00BD72DA" w:rsidRPr="001A0C27">
        <w:rPr>
          <w:rFonts w:ascii="Times New Roman" w:hAnsi="Times New Roman" w:cs="Times New Roman"/>
          <w:sz w:val="24"/>
          <w:szCs w:val="24"/>
          <w:lang w:val="vi-VN"/>
        </w:rPr>
        <w:t xml:space="preserve"> cm/s. Lấy </w:t>
      </w:r>
      <w:r w:rsidR="00BD72DA" w:rsidRPr="001A0C27">
        <w:rPr>
          <w:rFonts w:ascii="Times New Roman" w:hAnsi="Times New Roman" w:cs="Times New Roman"/>
          <w:position w:val="-6"/>
          <w:sz w:val="24"/>
          <w:szCs w:val="24"/>
          <w:lang w:val="vi-VN"/>
        </w:rPr>
        <w:object w:dxaOrig="780" w:dyaOrig="320">
          <v:shape id="_x0000_i1104" type="#_x0000_t75" style="width:36pt;height:14.25pt" o:ole="">
            <v:imagedata r:id="rId159" o:title=""/>
          </v:shape>
          <o:OLEObject Type="Embed" ProgID="Equation.DSMT4" ShapeID="_x0000_i1104" DrawAspect="Content" ObjectID="_1625572507" r:id="rId160"/>
        </w:object>
      </w:r>
      <w:r w:rsidR="00BD72DA" w:rsidRPr="001A0C27">
        <w:rPr>
          <w:rFonts w:ascii="Times New Roman" w:hAnsi="Times New Roman" w:cs="Times New Roman"/>
          <w:sz w:val="24"/>
          <w:szCs w:val="24"/>
          <w:lang w:val="vi-VN"/>
        </w:rPr>
        <w:t xml:space="preserve"> .Biên độ dao động của vật là</w:t>
      </w:r>
    </w:p>
    <w:p w:rsidR="00757B71" w:rsidRPr="001A0C27" w:rsidRDefault="00BD72DA" w:rsidP="006A1E06">
      <w:pPr>
        <w:widowControl w:val="0"/>
        <w:tabs>
          <w:tab w:val="left" w:pos="284"/>
          <w:tab w:val="left" w:pos="567"/>
          <w:tab w:val="left" w:pos="709"/>
          <w:tab w:val="left" w:pos="851"/>
          <w:tab w:val="left" w:pos="2880"/>
          <w:tab w:val="left" w:pos="4140"/>
          <w:tab w:val="left" w:pos="5760"/>
          <w:tab w:val="left" w:pos="8640"/>
        </w:tabs>
        <w:autoSpaceDE w:val="0"/>
        <w:autoSpaceDN w:val="0"/>
        <w:adjustRightInd w:val="0"/>
        <w:spacing w:after="0" w:line="240" w:lineRule="atLeast"/>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Pr="001A0C27">
        <w:rPr>
          <w:rFonts w:ascii="Times New Roman" w:hAnsi="Times New Roman" w:cs="Times New Roman"/>
          <w:position w:val="-6"/>
          <w:sz w:val="24"/>
          <w:szCs w:val="24"/>
          <w:lang w:val="vi-VN"/>
        </w:rPr>
        <w:object w:dxaOrig="480" w:dyaOrig="340">
          <v:shape id="_x0000_i1105" type="#_x0000_t75" style="width:21.75pt;height:14.25pt" o:ole="">
            <v:imagedata r:id="rId161" o:title=""/>
          </v:shape>
          <o:OLEObject Type="Embed" ProgID="Equation.DSMT4" ShapeID="_x0000_i1105" DrawAspect="Content" ObjectID="_1625572508" r:id="rId162"/>
        </w:object>
      </w:r>
      <w:r w:rsidRPr="001A0C27">
        <w:rPr>
          <w:rFonts w:ascii="Times New Roman" w:hAnsi="Times New Roman" w:cs="Times New Roman"/>
          <w:sz w:val="24"/>
          <w:szCs w:val="24"/>
          <w:lang w:val="vi-VN"/>
        </w:rPr>
        <w:t xml:space="preserve"> cm                </w:t>
      </w:r>
      <w:r w:rsidR="00E042D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Pr="001A0C27">
        <w:rPr>
          <w:rFonts w:ascii="Times New Roman" w:hAnsi="Times New Roman" w:cs="Times New Roman"/>
          <w:position w:val="-8"/>
          <w:sz w:val="24"/>
          <w:szCs w:val="24"/>
          <w:lang w:val="vi-VN"/>
        </w:rPr>
        <w:object w:dxaOrig="480" w:dyaOrig="360">
          <v:shape id="_x0000_i1106" type="#_x0000_t75" style="width:21.75pt;height:21.75pt" o:ole="">
            <v:imagedata r:id="rId163" o:title=""/>
          </v:shape>
          <o:OLEObject Type="Embed" ProgID="Equation.DSMT4" ShapeID="_x0000_i1106" DrawAspect="Content" ObjectID="_1625572509" r:id="rId164"/>
        </w:object>
      </w:r>
      <w:r w:rsidRPr="001A0C27">
        <w:rPr>
          <w:rFonts w:ascii="Times New Roman" w:hAnsi="Times New Roman" w:cs="Times New Roman"/>
          <w:sz w:val="24"/>
          <w:szCs w:val="24"/>
          <w:lang w:val="vi-VN"/>
        </w:rPr>
        <w:t xml:space="preserve">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C. </w:t>
      </w:r>
      <w:r w:rsidRPr="001A0C27">
        <w:rPr>
          <w:rFonts w:ascii="Times New Roman" w:hAnsi="Times New Roman" w:cs="Times New Roman"/>
          <w:position w:val="-8"/>
          <w:sz w:val="24"/>
          <w:szCs w:val="24"/>
          <w:lang w:val="vi-VN"/>
        </w:rPr>
        <w:object w:dxaOrig="480" w:dyaOrig="360">
          <v:shape id="_x0000_i1107" type="#_x0000_t75" style="width:21.75pt;height:21.75pt" o:ole="">
            <v:imagedata r:id="rId165" o:title=""/>
          </v:shape>
          <o:OLEObject Type="Embed" ProgID="Equation.DSMT4" ShapeID="_x0000_i1107" DrawAspect="Content" ObjectID="_1625572510" r:id="rId166"/>
        </w:object>
      </w:r>
      <w:r w:rsidR="00E042DD" w:rsidRPr="001A0C27">
        <w:rPr>
          <w:rFonts w:ascii="Times New Roman" w:hAnsi="Times New Roman" w:cs="Times New Roman"/>
          <w:sz w:val="24"/>
          <w:szCs w:val="24"/>
          <w:lang w:val="vi-VN"/>
        </w:rPr>
        <w:t xml:space="preserve"> cm</w:t>
      </w:r>
      <w:r w:rsidR="00E042D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8 cm.</w:t>
      </w:r>
    </w:p>
    <w:p w:rsidR="00BD72DA" w:rsidRPr="001A0C27" w:rsidRDefault="00F84CC2" w:rsidP="006A1E06">
      <w:pPr>
        <w:tabs>
          <w:tab w:val="left" w:pos="3060"/>
        </w:tabs>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30</w:t>
      </w:r>
      <w:r w:rsidR="00BD72DA" w:rsidRPr="001A0C27">
        <w:rPr>
          <w:rFonts w:ascii="Times New Roman" w:eastAsia="Calibri" w:hAnsi="Times New Roman" w:cs="Times New Roman"/>
          <w:b/>
          <w:sz w:val="24"/>
          <w:szCs w:val="24"/>
          <w:lang w:val="vi-VN"/>
        </w:rPr>
        <w:t xml:space="preserve">. </w:t>
      </w:r>
      <w:r w:rsidR="00BD72DA" w:rsidRPr="001A0C27">
        <w:rPr>
          <w:rFonts w:ascii="Times New Roman" w:eastAsia="Calibri" w:hAnsi="Times New Roman" w:cs="Times New Roman"/>
          <w:b/>
          <w:i/>
          <w:color w:val="FF0000"/>
          <w:sz w:val="24"/>
          <w:szCs w:val="24"/>
          <w:lang w:val="vi-VN"/>
        </w:rPr>
        <w:t>(Ngô Sỹ Liên – 2016).</w:t>
      </w:r>
      <w:r w:rsidR="00BD72DA" w:rsidRPr="001A0C27">
        <w:rPr>
          <w:rFonts w:ascii="Times New Roman" w:eastAsia="Calibri" w:hAnsi="Times New Roman" w:cs="Times New Roman"/>
          <w:sz w:val="24"/>
          <w:szCs w:val="24"/>
          <w:lang w:val="vi-VN"/>
        </w:rPr>
        <w:t>Một chất điểm dao động điều hòa dọc theo trục Ox. Ở thời điểm ban đầu vật đi qua vị trí cân bằng theo chiều dương, đến thời điểm t</w:t>
      </w:r>
      <w:r w:rsidR="00BD72DA" w:rsidRPr="001A0C27">
        <w:rPr>
          <w:rFonts w:ascii="Times New Roman" w:eastAsia="Calibri" w:hAnsi="Times New Roman" w:cs="Times New Roman"/>
          <w:sz w:val="24"/>
          <w:szCs w:val="24"/>
          <w:vertAlign w:val="subscript"/>
          <w:lang w:val="vi-VN"/>
        </w:rPr>
        <w:t>1</w:t>
      </w:r>
      <w:r w:rsidR="00BD72DA" w:rsidRPr="001A0C27">
        <w:rPr>
          <w:rFonts w:ascii="Times New Roman" w:eastAsia="Calibri" w:hAnsi="Times New Roman" w:cs="Times New Roman"/>
          <w:sz w:val="24"/>
          <w:szCs w:val="24"/>
          <w:lang w:val="vi-VN"/>
        </w:rPr>
        <w:t xml:space="preserve"> = 1/8s thì động năng giảm đi 2 lần so với lúc đầu mà vật vẫn chưa đổi chiều chuyển động, đến thời điểm t</w:t>
      </w:r>
      <w:r w:rsidR="00BD72DA" w:rsidRPr="001A0C27">
        <w:rPr>
          <w:rFonts w:ascii="Times New Roman" w:eastAsia="Calibri" w:hAnsi="Times New Roman" w:cs="Times New Roman"/>
          <w:sz w:val="24"/>
          <w:szCs w:val="24"/>
          <w:vertAlign w:val="subscript"/>
          <w:lang w:val="vi-VN"/>
        </w:rPr>
        <w:t>2</w:t>
      </w:r>
      <w:r w:rsidR="00BD72DA" w:rsidRPr="001A0C27">
        <w:rPr>
          <w:rFonts w:ascii="Times New Roman" w:eastAsia="Calibri" w:hAnsi="Times New Roman" w:cs="Times New Roman"/>
          <w:sz w:val="24"/>
          <w:szCs w:val="24"/>
          <w:lang w:val="vi-VN"/>
        </w:rPr>
        <w:t xml:space="preserve"> =7/12s vật đi được quãng đường 15cm kể từ thời điểm ban đầu. Biên độ dao động của vật là</w:t>
      </w:r>
    </w:p>
    <w:p w:rsidR="00BD72DA" w:rsidRPr="001A0C27" w:rsidRDefault="00BD72DA" w:rsidP="006A1E06">
      <w:pPr>
        <w:tabs>
          <w:tab w:val="left" w:pos="2970"/>
          <w:tab w:val="left" w:pos="3060"/>
          <w:tab w:val="left" w:pos="5760"/>
          <w:tab w:val="left" w:pos="8640"/>
        </w:tabs>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 xml:space="preserve">A.12cm.                     </w:t>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 xml:space="preserve"> B.8cm.                   </w:t>
      </w:r>
      <w:r w:rsidR="00E042DD" w:rsidRPr="001A0C27">
        <w:rPr>
          <w:rFonts w:ascii="Times New Roman" w:eastAsia="Calibri" w:hAnsi="Times New Roman" w:cs="Times New Roman"/>
          <w:sz w:val="24"/>
          <w:szCs w:val="24"/>
          <w:lang w:val="vi-VN"/>
        </w:rPr>
        <w:tab/>
      </w:r>
      <w:r w:rsidRPr="00246363">
        <w:rPr>
          <w:rFonts w:ascii="Times New Roman" w:eastAsia="Calibri" w:hAnsi="Times New Roman" w:cs="Times New Roman"/>
          <w:color w:val="FF0000"/>
          <w:sz w:val="24"/>
          <w:szCs w:val="24"/>
          <w:lang w:val="vi-VN"/>
        </w:rPr>
        <w:t xml:space="preserve"> C.3,54cm                    </w:t>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4cm.</w:t>
      </w:r>
    </w:p>
    <w:p w:rsidR="00B966AB" w:rsidRPr="001A0C27" w:rsidRDefault="00F84CC2" w:rsidP="006A1E06">
      <w:pPr>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31</w:t>
      </w:r>
      <w:r w:rsidR="00B966AB" w:rsidRPr="001A0C27">
        <w:rPr>
          <w:rFonts w:ascii="Times New Roman" w:eastAsia="Calibri" w:hAnsi="Times New Roman" w:cs="Times New Roman"/>
          <w:b/>
          <w:sz w:val="24"/>
          <w:szCs w:val="24"/>
          <w:lang w:val="vi-VN"/>
        </w:rPr>
        <w:t xml:space="preserve">: </w:t>
      </w:r>
      <w:r w:rsidR="00B966AB" w:rsidRPr="001A0C27">
        <w:rPr>
          <w:rFonts w:ascii="Times New Roman" w:eastAsia="Calibri" w:hAnsi="Times New Roman" w:cs="Times New Roman"/>
          <w:b/>
          <w:i/>
          <w:sz w:val="24"/>
          <w:szCs w:val="24"/>
          <w:lang w:val="vi-VN"/>
        </w:rPr>
        <w:t>(ĐH 2014).</w:t>
      </w:r>
      <w:r w:rsidR="00B966AB" w:rsidRPr="001A0C27">
        <w:rPr>
          <w:rFonts w:ascii="Times New Roman" w:eastAsia="Calibri" w:hAnsi="Times New Roman" w:cs="Times New Roman"/>
          <w:b/>
          <w:sz w:val="24"/>
          <w:szCs w:val="24"/>
          <w:lang w:val="vi-VN"/>
        </w:rPr>
        <w:t xml:space="preserve"> </w:t>
      </w:r>
      <w:r w:rsidR="00B966AB" w:rsidRPr="001A0C27">
        <w:rPr>
          <w:rFonts w:ascii="Times New Roman" w:eastAsia="Calibri" w:hAnsi="Times New Roman" w:cs="Times New Roman"/>
          <w:sz w:val="24"/>
          <w:szCs w:val="24"/>
          <w:lang w:val="vi-VN"/>
        </w:rPr>
        <w:t>Một con lắc lò xo gồm lò xo nhẹ và vật có khối lượng 100g đang dao động điều hòa theo phương ngang tại vị trí cân bằng. Từ thời điểm t</w:t>
      </w:r>
      <w:r w:rsidR="00B966AB" w:rsidRPr="001A0C27">
        <w:rPr>
          <w:rFonts w:ascii="Times New Roman" w:eastAsia="Calibri" w:hAnsi="Times New Roman" w:cs="Times New Roman"/>
          <w:sz w:val="24"/>
          <w:szCs w:val="24"/>
          <w:vertAlign w:val="subscript"/>
          <w:lang w:val="vi-VN"/>
        </w:rPr>
        <w:t>1</w:t>
      </w:r>
      <w:r w:rsidR="00B966AB" w:rsidRPr="001A0C27">
        <w:rPr>
          <w:rFonts w:ascii="Times New Roman" w:eastAsia="Calibri" w:hAnsi="Times New Roman" w:cs="Times New Roman"/>
          <w:sz w:val="24"/>
          <w:szCs w:val="24"/>
          <w:lang w:val="vi-VN"/>
        </w:rPr>
        <w:t xml:space="preserve"> = 0 đến t</w:t>
      </w:r>
      <w:r w:rsidR="00B966AB" w:rsidRPr="001A0C27">
        <w:rPr>
          <w:rFonts w:ascii="Times New Roman" w:eastAsia="Calibri" w:hAnsi="Times New Roman" w:cs="Times New Roman"/>
          <w:sz w:val="24"/>
          <w:szCs w:val="24"/>
          <w:vertAlign w:val="subscript"/>
          <w:lang w:val="vi-VN"/>
        </w:rPr>
        <w:t>2</w:t>
      </w:r>
      <w:r w:rsidR="00B966AB" w:rsidRPr="001A0C27">
        <w:rPr>
          <w:rFonts w:ascii="Times New Roman" w:eastAsia="Calibri" w:hAnsi="Times New Roman" w:cs="Times New Roman"/>
          <w:sz w:val="24"/>
          <w:szCs w:val="24"/>
          <w:lang w:val="vi-VN"/>
        </w:rPr>
        <w:t xml:space="preserve"> = </w:t>
      </w:r>
      <w:r w:rsidR="00B966AB" w:rsidRPr="001A0C27">
        <w:rPr>
          <w:rFonts w:ascii="Times New Roman" w:eastAsia="Calibri" w:hAnsi="Times New Roman" w:cs="Times New Roman"/>
          <w:position w:val="-6"/>
          <w:sz w:val="24"/>
          <w:szCs w:val="24"/>
          <w:lang w:val="vi-VN"/>
        </w:rPr>
        <w:object w:dxaOrig="620" w:dyaOrig="279">
          <v:shape id="_x0000_i1108" type="#_x0000_t75" style="width:29.25pt;height:14.25pt" o:ole="">
            <v:imagedata r:id="rId167" o:title=""/>
          </v:shape>
          <o:OLEObject Type="Embed" ProgID="Equation.DSMT4" ShapeID="_x0000_i1108" DrawAspect="Content" ObjectID="_1625572511" r:id="rId168"/>
        </w:object>
      </w:r>
      <w:r w:rsidR="00B966AB" w:rsidRPr="001A0C27">
        <w:rPr>
          <w:rFonts w:ascii="Times New Roman" w:eastAsia="Calibri" w:hAnsi="Times New Roman" w:cs="Times New Roman"/>
          <w:sz w:val="24"/>
          <w:szCs w:val="24"/>
          <w:lang w:val="vi-VN"/>
        </w:rPr>
        <w:t xml:space="preserve"> s, động năng của con lắc tăng từ 0,096J đến giá trị cực đại rồi giảm về 0,064J. Ở thời đến t</w:t>
      </w:r>
      <w:r w:rsidR="00B966AB" w:rsidRPr="001A0C27">
        <w:rPr>
          <w:rFonts w:ascii="Times New Roman" w:eastAsia="Calibri" w:hAnsi="Times New Roman" w:cs="Times New Roman"/>
          <w:sz w:val="24"/>
          <w:szCs w:val="24"/>
          <w:vertAlign w:val="subscript"/>
          <w:lang w:val="vi-VN"/>
        </w:rPr>
        <w:t>2</w:t>
      </w:r>
      <w:r w:rsidR="00B966AB" w:rsidRPr="001A0C27">
        <w:rPr>
          <w:rFonts w:ascii="Times New Roman" w:eastAsia="Calibri" w:hAnsi="Times New Roman" w:cs="Times New Roman"/>
          <w:sz w:val="24"/>
          <w:szCs w:val="24"/>
          <w:lang w:val="vi-VN"/>
        </w:rPr>
        <w:t>, thế năng của con lắc bằng 0064J. Biên độ của con lắc bằng</w:t>
      </w:r>
    </w:p>
    <w:p w:rsidR="00BD72DA" w:rsidRPr="001A0C27" w:rsidRDefault="00B966AB" w:rsidP="006A1E06">
      <w:pPr>
        <w:widowControl w:val="0"/>
        <w:tabs>
          <w:tab w:val="left" w:pos="284"/>
          <w:tab w:val="left" w:pos="567"/>
          <w:tab w:val="left" w:pos="709"/>
          <w:tab w:val="left" w:pos="851"/>
          <w:tab w:val="left" w:pos="2070"/>
          <w:tab w:val="left" w:pos="3060"/>
          <w:tab w:val="left" w:pos="4410"/>
        </w:tabs>
        <w:autoSpaceDE w:val="0"/>
        <w:autoSpaceDN w:val="0"/>
        <w:adjustRightInd w:val="0"/>
        <w:spacing w:after="0" w:line="240" w:lineRule="atLeast"/>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A.5,7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b/>
          <w:sz w:val="24"/>
          <w:szCs w:val="24"/>
          <w:lang w:val="vi-VN"/>
        </w:rPr>
        <w:t>B</w:t>
      </w:r>
      <w:r w:rsidRPr="001A0C27">
        <w:rPr>
          <w:rFonts w:ascii="Times New Roman" w:eastAsia="Calibri" w:hAnsi="Times New Roman" w:cs="Times New Roman"/>
          <w:sz w:val="24"/>
          <w:szCs w:val="24"/>
          <w:lang w:val="vi-VN"/>
        </w:rPr>
        <w:t>.7,0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t xml:space="preserve">  </w:t>
      </w:r>
      <w:r w:rsidRPr="001A0C27">
        <w:rPr>
          <w:rFonts w:ascii="Times New Roman" w:eastAsia="Calibri" w:hAnsi="Times New Roman" w:cs="Times New Roman"/>
          <w:sz w:val="24"/>
          <w:szCs w:val="24"/>
          <w:lang w:val="vi-VN"/>
        </w:rPr>
        <w:t>C. 8,0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3,6 cm</w:t>
      </w:r>
    </w:p>
    <w:p w:rsidR="00DA4F22" w:rsidRPr="001A0C27" w:rsidRDefault="00F84CC2" w:rsidP="006A1E06">
      <w:pPr>
        <w:tabs>
          <w:tab w:val="left" w:pos="284"/>
          <w:tab w:val="left" w:pos="2160"/>
          <w:tab w:val="left" w:pos="2700"/>
          <w:tab w:val="left" w:pos="3960"/>
          <w:tab w:val="left" w:pos="4680"/>
          <w:tab w:val="left" w:pos="5940"/>
          <w:tab w:val="left" w:pos="8208"/>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32</w:t>
      </w:r>
      <w:r w:rsidR="00DA4F22" w:rsidRPr="001A0C27">
        <w:rPr>
          <w:rFonts w:ascii="Times New Roman" w:hAnsi="Times New Roman" w:cs="Times New Roman"/>
          <w:b/>
          <w:sz w:val="24"/>
          <w:szCs w:val="24"/>
          <w:lang w:val="vi-VN"/>
        </w:rPr>
        <w:t xml:space="preserve">. </w:t>
      </w:r>
      <w:r w:rsidR="00DA4F22" w:rsidRPr="001A0C27">
        <w:rPr>
          <w:rFonts w:ascii="Times New Roman" w:hAnsi="Times New Roman" w:cs="Times New Roman"/>
          <w:b/>
          <w:color w:val="FF0000"/>
          <w:sz w:val="24"/>
          <w:szCs w:val="24"/>
          <w:lang w:val="vi-VN"/>
        </w:rPr>
        <w:t>(QG-2016):</w:t>
      </w:r>
      <w:r w:rsidR="00DA4F22" w:rsidRPr="001A0C27">
        <w:rPr>
          <w:rFonts w:ascii="Times New Roman" w:hAnsi="Times New Roman" w:cs="Times New Roman"/>
          <w:color w:val="FF0000"/>
          <w:sz w:val="24"/>
          <w:szCs w:val="24"/>
          <w:lang w:val="vi-VN"/>
        </w:rPr>
        <w:t xml:space="preserve"> </w:t>
      </w:r>
      <w:r w:rsidR="00DA4F22" w:rsidRPr="001A0C27">
        <w:rPr>
          <w:rFonts w:ascii="Times New Roman" w:hAnsi="Times New Roman" w:cs="Times New Roman"/>
          <w:sz w:val="24"/>
          <w:szCs w:val="24"/>
          <w:lang w:val="vi-VN"/>
        </w:rPr>
        <w:t>Cho hai con lắc lò xo giống hệt nhau. Kích thích cho hai con lắc dao động điều hòa với biên độ lần lượt là 3A và A và dao động cùng pha. Chọn gốc thế năng tại vị trí cân bằng của hai con lắc. Khi động năng của con lắc thứ nhất là 0,72 J thì thế năng của con lắc thứ hai là 0,24 J. Hỏi khi thế năng của con lắc thứ nhất là 0,09 J thì động năng của con lắc thứ hai là bao nhiêu?</w:t>
      </w:r>
    </w:p>
    <w:p w:rsidR="00DA4F22" w:rsidRPr="001A0C27" w:rsidRDefault="00DA4F22" w:rsidP="006A1E06">
      <w:pPr>
        <w:tabs>
          <w:tab w:val="left" w:pos="284"/>
          <w:tab w:val="left" w:pos="2160"/>
          <w:tab w:val="left" w:pos="2700"/>
          <w:tab w:val="left" w:pos="3960"/>
          <w:tab w:val="left" w:pos="522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0,32 J</w:t>
      </w:r>
      <w:r w:rsidRPr="001A0C27">
        <w:rPr>
          <w:rFonts w:ascii="Times New Roman" w:hAnsi="Times New Roman" w:cs="Times New Roman"/>
          <w:sz w:val="24"/>
          <w:szCs w:val="24"/>
          <w:lang w:val="vi-VN"/>
        </w:rPr>
        <w:tab/>
        <w:t xml:space="preserve">B. 0,01 J    </w:t>
      </w:r>
      <w:r w:rsidRPr="001A0C27">
        <w:rPr>
          <w:rFonts w:ascii="Times New Roman" w:hAnsi="Times New Roman" w:cs="Times New Roman"/>
          <w:sz w:val="24"/>
          <w:szCs w:val="24"/>
          <w:lang w:val="vi-VN"/>
        </w:rPr>
        <w:tab/>
      </w:r>
      <w:r w:rsidR="00D91FD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0,08 J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0,31 J</w:t>
      </w:r>
      <w:r w:rsidR="00D91FD3" w:rsidRPr="001A0C27">
        <w:rPr>
          <w:rFonts w:ascii="Times New Roman" w:hAnsi="Times New Roman" w:cs="Times New Roman"/>
          <w:sz w:val="24"/>
          <w:szCs w:val="24"/>
          <w:lang w:val="vi-VN"/>
        </w:rPr>
        <w:t>.</w:t>
      </w:r>
    </w:p>
    <w:p w:rsidR="00D91FD3" w:rsidRPr="001A0C27" w:rsidRDefault="00D91FD3" w:rsidP="006A1E06">
      <w:pPr>
        <w:tabs>
          <w:tab w:val="left" w:pos="284"/>
          <w:tab w:val="left" w:pos="2160"/>
          <w:tab w:val="left" w:pos="2700"/>
          <w:tab w:val="left" w:pos="3960"/>
          <w:tab w:val="left" w:pos="5220"/>
          <w:tab w:val="left" w:pos="7920"/>
        </w:tabs>
        <w:spacing w:after="0"/>
        <w:jc w:val="both"/>
        <w:rPr>
          <w:rFonts w:ascii="Times New Roman" w:hAnsi="Times New Roman" w:cs="Times New Roman"/>
          <w:sz w:val="24"/>
          <w:szCs w:val="24"/>
          <w:lang w:val="vi-VN"/>
        </w:rPr>
      </w:pPr>
    </w:p>
    <w:p w:rsidR="00BA2BC1" w:rsidRPr="001A0C27" w:rsidRDefault="001A0C27" w:rsidP="001A0C27">
      <w:pPr>
        <w:spacing w:after="0"/>
        <w:rPr>
          <w:rFonts w:ascii="Tahoma" w:hAnsi="Tahoma" w:cs="Tahoma"/>
          <w:sz w:val="24"/>
          <w:szCs w:val="24"/>
          <w:lang w:val="vi-VN"/>
        </w:rPr>
      </w:pPr>
      <w:r w:rsidRPr="001A0C27">
        <w:rPr>
          <w:rFonts w:ascii="Tahoma" w:hAnsi="Tahoma" w:cs="Tahoma"/>
          <w:b/>
          <w:sz w:val="24"/>
          <w:szCs w:val="24"/>
          <w:u w:val="single"/>
          <w:lang w:val="vi-VN"/>
        </w:rPr>
        <w:t>DẠNG 3:</w:t>
      </w:r>
      <w:r w:rsidRPr="001A0C27">
        <w:rPr>
          <w:rFonts w:ascii="Tahoma" w:hAnsi="Tahoma" w:cs="Tahoma"/>
          <w:sz w:val="24"/>
          <w:szCs w:val="24"/>
          <w:lang w:val="vi-VN"/>
        </w:rPr>
        <w:t xml:space="preserve"> </w:t>
      </w:r>
      <w:r w:rsidRPr="001A0C27">
        <w:rPr>
          <w:rFonts w:ascii="Tahoma" w:hAnsi="Tahoma" w:cs="Tahoma"/>
          <w:b/>
          <w:sz w:val="24"/>
          <w:szCs w:val="24"/>
          <w:lang w:val="vi-VN"/>
        </w:rPr>
        <w:t>VIẾT PHƯƠNG TRÌNH DAO ĐỘNG ĐIỀU HÒA</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Một vật dao động điều hoà khi qua vị trí cân bằng vật có vận tốc  v = 20 cm/s và gia tốc cực đại của vật là a = 2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xml:space="preserve">. Chọn t= 0 là lúc vật qua vị trí cân bằng theo chiều âm của trục toạ độ, phương trình dao động của vật là </w:t>
      </w:r>
    </w:p>
    <w:p w:rsidR="005C2658"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x = 2cos(10t )cm. </w: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 xml:space="preserve">)cm.      </w:t>
      </w:r>
    </w:p>
    <w:p w:rsidR="00E70C5A"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C.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 xml:space="preserve">/2) cm.      </w:t>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2) cm.</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 Câu 2:</w:t>
      </w:r>
      <w:r w:rsidRPr="001A0C27">
        <w:rPr>
          <w:rFonts w:ascii="Times New Roman" w:hAnsi="Times New Roman" w:cs="Times New Roman"/>
          <w:sz w:val="24"/>
          <w:szCs w:val="24"/>
          <w:lang w:val="vi-VN"/>
        </w:rPr>
        <w:t xml:space="preserve"> Một vật dao động diều hòa với biên độ A=4 cm và chu kì T=2s, chọn gốc thời gian là lúc vật đi qua VTCB theo chiều dương. Phương trình dao động của vật là</w:t>
      </w:r>
    </w:p>
    <w:p w:rsidR="00F84CC2" w:rsidRPr="001A0C27" w:rsidRDefault="00E70C5A" w:rsidP="006A1E06">
      <w:pPr>
        <w:tabs>
          <w:tab w:val="left" w:pos="4937"/>
        </w:tabs>
        <w:spacing w:after="0" w:line="240" w:lineRule="auto"/>
        <w:ind w:firstLine="142"/>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A. </w:t>
      </w:r>
      <w:r w:rsidRPr="001A0C27">
        <w:rPr>
          <w:rFonts w:ascii="Times New Roman" w:hAnsi="Times New Roman" w:cs="Times New Roman"/>
          <w:position w:val="-24"/>
          <w:sz w:val="24"/>
          <w:szCs w:val="24"/>
          <w:lang w:val="vi-VN"/>
        </w:rPr>
        <w:object w:dxaOrig="1979" w:dyaOrig="620">
          <v:shape id="_x0000_i1109" type="#_x0000_t75" style="width:101.25pt;height:29.25pt" o:ole="">
            <v:imagedata r:id="rId169" o:title=""/>
          </v:shape>
          <o:OLEObject Type="Embed" ProgID="Equation.3" ShapeID="_x0000_i1109" DrawAspect="Content" ObjectID="_1625572512" r:id="rId170"/>
        </w:object>
      </w:r>
      <w:r w:rsidR="00F84CC2"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B. </w:t>
      </w:r>
      <w:r w:rsidRPr="001A0C27">
        <w:rPr>
          <w:rFonts w:ascii="Times New Roman" w:hAnsi="Times New Roman" w:cs="Times New Roman"/>
          <w:position w:val="-24"/>
          <w:sz w:val="24"/>
          <w:szCs w:val="24"/>
          <w:lang w:val="vi-VN"/>
        </w:rPr>
        <w:object w:dxaOrig="2059" w:dyaOrig="620">
          <v:shape id="_x0000_i1110" type="#_x0000_t75" style="width:101.25pt;height:29.25pt" o:ole="">
            <v:imagedata r:id="rId171" o:title=""/>
          </v:shape>
          <o:OLEObject Type="Embed" ProgID="Equation.3" ShapeID="_x0000_i1110" DrawAspect="Content" ObjectID="_1625572513" r:id="rId172"/>
        </w:object>
      </w:r>
    </w:p>
    <w:p w:rsidR="00E70C5A" w:rsidRPr="001A0C27" w:rsidRDefault="00E70C5A" w:rsidP="006A1E06">
      <w:pPr>
        <w:tabs>
          <w:tab w:val="left" w:pos="4937"/>
        </w:tabs>
        <w:spacing w:after="0" w:line="240" w:lineRule="auto"/>
        <w:ind w:firstLine="142"/>
        <w:jc w:val="both"/>
        <w:rPr>
          <w:rFonts w:ascii="Times New Roman" w:hAnsi="Times New Roman" w:cs="Times New Roman"/>
          <w:noProof/>
          <w:sz w:val="24"/>
          <w:szCs w:val="24"/>
          <w:lang w:val="vi-VN"/>
        </w:rPr>
      </w:pPr>
      <w:r w:rsidRPr="001A0C27">
        <w:rPr>
          <w:rFonts w:ascii="Times New Roman" w:hAnsi="Times New Roman" w:cs="Times New Roman"/>
          <w:bCs/>
          <w:sz w:val="24"/>
          <w:szCs w:val="24"/>
          <w:lang w:val="vi-VN"/>
        </w:rPr>
        <w:t xml:space="preserve">C. </w:t>
      </w:r>
      <w:r w:rsidRPr="001A0C27">
        <w:rPr>
          <w:rFonts w:ascii="Times New Roman" w:hAnsi="Times New Roman" w:cs="Times New Roman"/>
          <w:position w:val="-24"/>
          <w:sz w:val="24"/>
          <w:szCs w:val="24"/>
          <w:lang w:val="vi-VN"/>
        </w:rPr>
        <w:object w:dxaOrig="2059" w:dyaOrig="620">
          <v:shape id="_x0000_i1111" type="#_x0000_t75" style="width:101.25pt;height:29.25pt" o:ole="">
            <v:imagedata r:id="rId173" o:title=""/>
          </v:shape>
          <o:OLEObject Type="Embed" ProgID="Equation.3" ShapeID="_x0000_i1111" DrawAspect="Content" ObjectID="_1625572514" r:id="rId174"/>
        </w:object>
      </w:r>
      <w:r w:rsidR="00F84CC2"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noProof/>
          <w:position w:val="-10"/>
          <w:sz w:val="24"/>
          <w:szCs w:val="24"/>
          <w:lang w:val="vi-VN"/>
        </w:rPr>
        <w:object w:dxaOrig="2200" w:dyaOrig="320">
          <v:shape id="_x0000_i1112" type="#_x0000_t75" style="width:108pt;height:14.25pt" o:ole="">
            <v:imagedata r:id="rId175" o:title=""/>
          </v:shape>
          <o:OLEObject Type="Embed" ProgID="Equation.3" ShapeID="_x0000_i1112" DrawAspect="Content" ObjectID="_1625572515" r:id="rId176"/>
        </w:object>
      </w:r>
    </w:p>
    <w:p w:rsidR="00E70C5A" w:rsidRPr="001A0C27" w:rsidRDefault="00E70C5A" w:rsidP="006A1E06">
      <w:pPr>
        <w:autoSpaceDE w:val="0"/>
        <w:autoSpaceDN w:val="0"/>
        <w:adjustRightInd w:val="0"/>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bCs/>
          <w:color w:val="000000"/>
          <w:sz w:val="24"/>
          <w:szCs w:val="24"/>
          <w:lang w:val="vi-VN"/>
        </w:rPr>
        <w:t>Câu 3:</w:t>
      </w:r>
      <w:r w:rsidRPr="001A0C27">
        <w:rPr>
          <w:rFonts w:ascii="Times New Roman" w:hAnsi="Times New Roman" w:cs="Times New Roman"/>
          <w:sz w:val="24"/>
          <w:szCs w:val="24"/>
          <w:lang w:val="vi-VN"/>
        </w:rPr>
        <w:t xml:space="preserve"> Một vật dao động điều hoà, khoảng thời gian giữa hai lần liên tiếp vật qua vị trí cân bằng là 0,5s; quãng đường vật đi được trong 2s là 32cm. Tại thời điểm t=1,5s vật qua li độ </w:t>
      </w:r>
      <w:r w:rsidRPr="001A0C27">
        <w:rPr>
          <w:rFonts w:ascii="Times New Roman" w:hAnsi="Times New Roman" w:cs="Times New Roman"/>
          <w:position w:val="-8"/>
          <w:sz w:val="24"/>
          <w:szCs w:val="24"/>
          <w:lang w:val="vi-VN"/>
        </w:rPr>
        <w:object w:dxaOrig="1020" w:dyaOrig="340">
          <v:shape id="_x0000_i1113" type="#_x0000_t75" style="width:50.25pt;height:14.25pt" o:ole="">
            <v:imagedata r:id="rId177" o:title=""/>
          </v:shape>
          <o:OLEObject Type="Embed" ProgID="Equation.DSMT4" ShapeID="_x0000_i1113" DrawAspect="Content" ObjectID="_1625572516" r:id="rId178"/>
        </w:object>
      </w:r>
      <w:r w:rsidRPr="001A0C27">
        <w:rPr>
          <w:rFonts w:ascii="Times New Roman" w:hAnsi="Times New Roman" w:cs="Times New Roman"/>
          <w:sz w:val="24"/>
          <w:szCs w:val="24"/>
          <w:lang w:val="vi-VN"/>
        </w:rPr>
        <w:t xml:space="preserve"> theo chiều dương. Phương trình dao động của vật là:</w:t>
      </w:r>
    </w:p>
    <w:p w:rsidR="007B6C66" w:rsidRPr="001A0C27" w:rsidRDefault="00E70C5A" w:rsidP="006A1E06">
      <w:pPr>
        <w:tabs>
          <w:tab w:val="left" w:pos="100"/>
          <w:tab w:val="left" w:pos="2780"/>
          <w:tab w:val="left" w:pos="5620"/>
          <w:tab w:val="left" w:pos="8440"/>
        </w:tabs>
        <w:autoSpaceDE w:val="0"/>
        <w:autoSpaceDN w:val="0"/>
        <w:adjustRightInd w:val="0"/>
        <w:spacing w:after="0" w:line="240" w:lineRule="auto"/>
        <w:ind w:firstLine="142"/>
        <w:jc w:val="both"/>
        <w:rPr>
          <w:rFonts w:ascii="Times New Roman" w:hAnsi="Times New Roman" w:cs="Times New Roman"/>
          <w:sz w:val="24"/>
          <w:szCs w:val="24"/>
          <w:lang w:val="vi-VN"/>
        </w:rPr>
      </w:pPr>
      <w:r w:rsidRPr="001A0C27">
        <w:rPr>
          <w:rFonts w:ascii="Times New Roman" w:hAnsi="Times New Roman" w:cs="Times New Roman"/>
          <w:bCs/>
          <w:color w:val="000000"/>
          <w:sz w:val="24"/>
          <w:szCs w:val="24"/>
          <w:lang w:val="vi-VN"/>
        </w:rPr>
        <w:t>A.</w:t>
      </w:r>
      <w:r w:rsidRPr="001A0C27">
        <w:rPr>
          <w:rFonts w:ascii="Times New Roman" w:hAnsi="Times New Roman" w:cs="Times New Roman"/>
          <w:position w:val="-22"/>
          <w:sz w:val="24"/>
          <w:szCs w:val="24"/>
          <w:lang w:val="vi-VN"/>
        </w:rPr>
        <w:object w:dxaOrig="1800" w:dyaOrig="580">
          <v:shape id="_x0000_i1114" type="#_x0000_t75" style="width:93.75pt;height:29.25pt" o:ole="">
            <v:imagedata r:id="rId179" o:title=""/>
          </v:shape>
          <o:OLEObject Type="Embed" ProgID="Equation.DSMT4" ShapeID="_x0000_i1114" DrawAspect="Content" ObjectID="_1625572517" r:id="rId180"/>
        </w:object>
      </w:r>
      <w:r w:rsidRPr="001A0C27">
        <w:rPr>
          <w:rFonts w:ascii="Times New Roman" w:hAnsi="Times New Roman" w:cs="Times New Roman"/>
          <w:color w:val="000000"/>
          <w:sz w:val="24"/>
          <w:szCs w:val="24"/>
          <w:lang w:val="vi-VN"/>
        </w:rPr>
        <w:tab/>
      </w:r>
      <w:r w:rsidR="007B6C66"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B.</w:t>
      </w:r>
      <w:r w:rsidRPr="001A0C27">
        <w:rPr>
          <w:rFonts w:ascii="Times New Roman" w:hAnsi="Times New Roman" w:cs="Times New Roman"/>
          <w:position w:val="-22"/>
          <w:sz w:val="24"/>
          <w:szCs w:val="24"/>
          <w:lang w:val="vi-VN"/>
        </w:rPr>
        <w:object w:dxaOrig="2040" w:dyaOrig="580">
          <v:shape id="_x0000_i1115" type="#_x0000_t75" style="width:101.25pt;height:29.25pt" o:ole="">
            <v:imagedata r:id="rId181" o:title=""/>
          </v:shape>
          <o:OLEObject Type="Embed" ProgID="Equation.DSMT4" ShapeID="_x0000_i1115" DrawAspect="Content" ObjectID="_1625572518" r:id="rId182"/>
        </w:object>
      </w:r>
      <w:r w:rsidR="007B6C66" w:rsidRPr="001A0C27">
        <w:rPr>
          <w:rFonts w:ascii="Times New Roman" w:hAnsi="Times New Roman" w:cs="Times New Roman"/>
          <w:sz w:val="24"/>
          <w:szCs w:val="24"/>
          <w:lang w:val="vi-VN"/>
        </w:rPr>
        <w:t xml:space="preserve">   </w:t>
      </w:r>
    </w:p>
    <w:p w:rsidR="00E70C5A" w:rsidRPr="001A0C27" w:rsidRDefault="00E70C5A" w:rsidP="006A1E06">
      <w:pPr>
        <w:tabs>
          <w:tab w:val="left" w:pos="100"/>
          <w:tab w:val="left" w:pos="2780"/>
          <w:tab w:val="left" w:pos="5620"/>
          <w:tab w:val="left" w:pos="8440"/>
        </w:tabs>
        <w:autoSpaceDE w:val="0"/>
        <w:autoSpaceDN w:val="0"/>
        <w:adjustRightInd w:val="0"/>
        <w:spacing w:after="0" w:line="240" w:lineRule="auto"/>
        <w:ind w:firstLine="142"/>
        <w:jc w:val="both"/>
        <w:rPr>
          <w:rFonts w:ascii="Times New Roman" w:hAnsi="Times New Roman" w:cs="Times New Roman"/>
          <w:color w:val="000000"/>
          <w:sz w:val="24"/>
          <w:szCs w:val="24"/>
          <w:lang w:val="vi-VN"/>
        </w:rPr>
      </w:pPr>
      <w:r w:rsidRPr="001A0C27">
        <w:rPr>
          <w:rFonts w:ascii="Times New Roman" w:hAnsi="Times New Roman" w:cs="Times New Roman"/>
          <w:bCs/>
          <w:color w:val="000000"/>
          <w:sz w:val="24"/>
          <w:szCs w:val="24"/>
          <w:lang w:val="vi-VN"/>
        </w:rPr>
        <w:t>C.</w:t>
      </w:r>
      <w:r w:rsidRPr="001A0C27">
        <w:rPr>
          <w:rFonts w:ascii="Times New Roman" w:hAnsi="Times New Roman" w:cs="Times New Roman"/>
          <w:position w:val="-22"/>
          <w:sz w:val="24"/>
          <w:szCs w:val="24"/>
          <w:lang w:val="vi-VN"/>
        </w:rPr>
        <w:object w:dxaOrig="1800" w:dyaOrig="580">
          <v:shape id="_x0000_i1116" type="#_x0000_t75" style="width:93.75pt;height:29.25pt" o:ole="">
            <v:imagedata r:id="rId183" o:title=""/>
          </v:shape>
          <o:OLEObject Type="Embed" ProgID="Equation.DSMT4" ShapeID="_x0000_i1116" DrawAspect="Content" ObjectID="_1625572519" r:id="rId184"/>
        </w:object>
      </w:r>
      <w:r w:rsidR="007B6C66" w:rsidRPr="001A0C27">
        <w:rPr>
          <w:rFonts w:ascii="Times New Roman" w:hAnsi="Times New Roman" w:cs="Times New Roman"/>
          <w:sz w:val="24"/>
          <w:szCs w:val="24"/>
          <w:lang w:val="vi-VN"/>
        </w:rPr>
        <w:t>.</w:t>
      </w:r>
      <w:r w:rsidR="007B6C66" w:rsidRPr="001A0C27">
        <w:rPr>
          <w:rFonts w:ascii="Times New Roman" w:hAnsi="Times New Roman" w:cs="Times New Roman"/>
          <w:sz w:val="24"/>
          <w:szCs w:val="24"/>
          <w:lang w:val="vi-VN"/>
        </w:rPr>
        <w:tab/>
      </w:r>
      <w:r w:rsidR="007B6C66" w:rsidRPr="001A0C27">
        <w:rPr>
          <w:rFonts w:ascii="Times New Roman" w:hAnsi="Times New Roman" w:cs="Times New Roman"/>
          <w:sz w:val="24"/>
          <w:szCs w:val="24"/>
          <w:lang w:val="vi-VN"/>
        </w:rPr>
        <w:tab/>
      </w:r>
      <w:r w:rsidRPr="001A0C27">
        <w:rPr>
          <w:rFonts w:ascii="Times New Roman" w:hAnsi="Times New Roman" w:cs="Times New Roman"/>
          <w:bCs/>
          <w:color w:val="000000"/>
          <w:sz w:val="24"/>
          <w:szCs w:val="24"/>
          <w:lang w:val="vi-VN"/>
        </w:rPr>
        <w:t>D.</w:t>
      </w:r>
      <w:r w:rsidRPr="001A0C27">
        <w:rPr>
          <w:rFonts w:ascii="Times New Roman" w:hAnsi="Times New Roman" w:cs="Times New Roman"/>
          <w:position w:val="-22"/>
          <w:sz w:val="24"/>
          <w:szCs w:val="24"/>
          <w:lang w:val="vi-VN"/>
        </w:rPr>
        <w:object w:dxaOrig="1920" w:dyaOrig="580">
          <v:shape id="_x0000_i1117" type="#_x0000_t75" style="width:93.75pt;height:29.25pt" o:ole="">
            <v:imagedata r:id="rId185" o:title=""/>
          </v:shape>
          <o:OLEObject Type="Embed" ProgID="Equation.DSMT4" ShapeID="_x0000_i1117" DrawAspect="Content" ObjectID="_1625572520" r:id="rId186"/>
        </w:object>
      </w:r>
    </w:p>
    <w:p w:rsidR="00E70C5A" w:rsidRPr="001A0C27" w:rsidRDefault="00306CAD" w:rsidP="006A1E06">
      <w:pPr>
        <w:tabs>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E70C5A" w:rsidRPr="001A0C27">
        <w:rPr>
          <w:rFonts w:ascii="Times New Roman" w:hAnsi="Times New Roman" w:cs="Times New Roman"/>
          <w:b/>
          <w:sz w:val="24"/>
          <w:szCs w:val="24"/>
          <w:lang w:val="vi-VN"/>
        </w:rPr>
        <w:t>:</w:t>
      </w:r>
      <w:r w:rsidR="00E70C5A" w:rsidRPr="001A0C27">
        <w:rPr>
          <w:rFonts w:ascii="Times New Roman" w:hAnsi="Times New Roman" w:cs="Times New Roman"/>
          <w:sz w:val="24"/>
          <w:szCs w:val="24"/>
          <w:lang w:val="vi-VN"/>
        </w:rPr>
        <w:t xml:space="preserve">  Một vật dao động điều hòa với tốc độ ban đầu là 1m/s và gia tốc là</w:t>
      </w:r>
      <w:r w:rsidR="00E70C5A" w:rsidRPr="001A0C27">
        <w:rPr>
          <w:rFonts w:ascii="Times New Roman" w:hAnsi="Times New Roman" w:cs="Times New Roman"/>
          <w:sz w:val="24"/>
          <w:szCs w:val="24"/>
        </w:rPr>
        <w:t xml:space="preserve"> -10</w:t>
      </w:r>
      <w:r w:rsidR="00E70C5A" w:rsidRPr="001A0C27">
        <w:rPr>
          <w:rFonts w:ascii="Times New Roman" w:hAnsi="Times New Roman" w:cs="Times New Roman"/>
          <w:position w:val="-8"/>
          <w:sz w:val="24"/>
          <w:szCs w:val="24"/>
          <w:lang w:val="vi-VN"/>
        </w:rPr>
        <w:object w:dxaOrig="360" w:dyaOrig="360">
          <v:shape id="_x0000_i1118" type="#_x0000_t75" style="width:21.75pt;height:21.75pt" o:ole="">
            <v:imagedata r:id="rId187" o:title=""/>
          </v:shape>
          <o:OLEObject Type="Embed" ProgID="Equation.3" ShapeID="_x0000_i1118" DrawAspect="Content" ObjectID="_1625572521" r:id="rId188"/>
        </w:object>
      </w:r>
      <w:r w:rsidR="00E70C5A" w:rsidRPr="001A0C27">
        <w:rPr>
          <w:rFonts w:ascii="Times New Roman" w:hAnsi="Times New Roman" w:cs="Times New Roman"/>
          <w:sz w:val="24"/>
          <w:szCs w:val="24"/>
        </w:rPr>
        <w:t>m/s</w:t>
      </w:r>
      <w:r w:rsidR="00E70C5A" w:rsidRPr="001A0C27">
        <w:rPr>
          <w:rFonts w:ascii="Times New Roman" w:hAnsi="Times New Roman" w:cs="Times New Roman"/>
          <w:sz w:val="24"/>
          <w:szCs w:val="24"/>
          <w:vertAlign w:val="superscript"/>
        </w:rPr>
        <w:t>2</w:t>
      </w:r>
      <w:r w:rsidR="00E70C5A" w:rsidRPr="001A0C27">
        <w:rPr>
          <w:rFonts w:ascii="Times New Roman" w:hAnsi="Times New Roman" w:cs="Times New Roman"/>
          <w:sz w:val="24"/>
          <w:szCs w:val="24"/>
        </w:rPr>
        <w:t xml:space="preserve"> . </w:t>
      </w:r>
      <w:r w:rsidR="00E70C5A" w:rsidRPr="001A0C27">
        <w:rPr>
          <w:rFonts w:ascii="Times New Roman" w:hAnsi="Times New Roman" w:cs="Times New Roman"/>
          <w:sz w:val="24"/>
          <w:szCs w:val="24"/>
          <w:lang w:val="vi-VN"/>
        </w:rPr>
        <w:t xml:space="preserve">Khi đi qua vị trí cân bằng thì vật có tốc </w:t>
      </w:r>
      <w:r w:rsidR="00E70C5A" w:rsidRPr="001A0C27">
        <w:rPr>
          <w:rFonts w:ascii="Times New Roman" w:hAnsi="Times New Roman" w:cs="Times New Roman"/>
          <w:sz w:val="24"/>
          <w:szCs w:val="24"/>
        </w:rPr>
        <w:t xml:space="preserve">độ </w:t>
      </w:r>
      <w:r w:rsidR="00E70C5A" w:rsidRPr="001A0C27">
        <w:rPr>
          <w:rFonts w:ascii="Times New Roman" w:hAnsi="Times New Roman" w:cs="Times New Roman"/>
          <w:sz w:val="24"/>
          <w:szCs w:val="24"/>
          <w:lang w:val="vi-VN"/>
        </w:rPr>
        <w:t>là 2m/s. Phương trình dao động của vật là</w:t>
      </w:r>
    </w:p>
    <w:p w:rsidR="00E70C5A" w:rsidRPr="001A0C27" w:rsidRDefault="00E70C5A" w:rsidP="006A1E06">
      <w:pPr>
        <w:tabs>
          <w:tab w:val="left" w:pos="142"/>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w:t>
      </w:r>
      <w:r w:rsidRPr="001A0C27">
        <w:rPr>
          <w:rFonts w:ascii="Times New Roman" w:hAnsi="Times New Roman" w:cs="Times New Roman"/>
          <w:position w:val="-24"/>
          <w:sz w:val="24"/>
          <w:szCs w:val="24"/>
          <w:lang w:val="vi-VN"/>
        </w:rPr>
        <w:object w:dxaOrig="1880" w:dyaOrig="620">
          <v:shape id="_x0000_i1119" type="#_x0000_t75" style="width:93.75pt;height:29.25pt" o:ole="">
            <v:imagedata r:id="rId189" o:title=""/>
          </v:shape>
          <o:OLEObject Type="Embed" ProgID="Equation.DSMT4" ShapeID="_x0000_i1119" DrawAspect="Content" ObjectID="_1625572522" r:id="rId190"/>
        </w:object>
      </w:r>
      <w:r w:rsidRPr="001A0C27">
        <w:rPr>
          <w:rFonts w:ascii="Times New Roman" w:hAnsi="Times New Roman" w:cs="Times New Roman"/>
          <w:sz w:val="24"/>
          <w:szCs w:val="24"/>
          <w:lang w:val="vi-VN"/>
        </w:rPr>
        <w:t xml:space="preserve"> cm.  </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Pr="001A0C27">
        <w:rPr>
          <w:rFonts w:ascii="Times New Roman" w:hAnsi="Times New Roman" w:cs="Times New Roman"/>
          <w:position w:val="-24"/>
          <w:sz w:val="24"/>
          <w:szCs w:val="24"/>
          <w:lang w:val="vi-VN"/>
        </w:rPr>
        <w:object w:dxaOrig="1880" w:dyaOrig="620">
          <v:shape id="_x0000_i1120" type="#_x0000_t75" style="width:93.75pt;height:29.25pt" o:ole="">
            <v:imagedata r:id="rId191" o:title=""/>
          </v:shape>
          <o:OLEObject Type="Embed" ProgID="Equation.DSMT4" ShapeID="_x0000_i1120" DrawAspect="Content" ObjectID="_1625572523" r:id="rId192"/>
        </w:object>
      </w:r>
      <w:r w:rsidRPr="001A0C27">
        <w:rPr>
          <w:rFonts w:ascii="Times New Roman" w:hAnsi="Times New Roman" w:cs="Times New Roman"/>
          <w:sz w:val="24"/>
          <w:szCs w:val="24"/>
          <w:lang w:val="vi-VN"/>
        </w:rPr>
        <w:t xml:space="preserve"> cm.  </w:t>
      </w:r>
    </w:p>
    <w:p w:rsidR="00E70C5A" w:rsidRPr="001A0C27" w:rsidRDefault="00E70C5A" w:rsidP="006A1E06">
      <w:pPr>
        <w:tabs>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C. </w:t>
      </w:r>
      <w:r w:rsidRPr="001A0C27">
        <w:rPr>
          <w:rFonts w:ascii="Times New Roman" w:hAnsi="Times New Roman" w:cs="Times New Roman"/>
          <w:position w:val="-24"/>
          <w:sz w:val="24"/>
          <w:szCs w:val="24"/>
          <w:lang w:val="vi-VN"/>
        </w:rPr>
        <w:object w:dxaOrig="1860" w:dyaOrig="620">
          <v:shape id="_x0000_i1121" type="#_x0000_t75" style="width:93.75pt;height:29.25pt" o:ole="">
            <v:imagedata r:id="rId193" o:title=""/>
          </v:shape>
          <o:OLEObject Type="Embed" ProgID="Equation.DSMT4" ShapeID="_x0000_i1121" DrawAspect="Content" ObjectID="_1625572524" r:id="rId194"/>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Pr="001A0C27">
        <w:rPr>
          <w:rFonts w:ascii="Times New Roman" w:hAnsi="Times New Roman" w:cs="Times New Roman"/>
          <w:position w:val="-24"/>
          <w:sz w:val="24"/>
          <w:szCs w:val="24"/>
          <w:lang w:val="vi-VN"/>
        </w:rPr>
        <w:object w:dxaOrig="1920" w:dyaOrig="620">
          <v:shape id="_x0000_i1122" type="#_x0000_t75" style="width:93.75pt;height:29.25pt" o:ole="">
            <v:imagedata r:id="rId195" o:title=""/>
          </v:shape>
          <o:OLEObject Type="Embed" ProgID="Equation.DSMT4" ShapeID="_x0000_i1122" DrawAspect="Content" ObjectID="_1625572525" r:id="rId196"/>
        </w:object>
      </w:r>
      <w:r w:rsidRPr="001A0C27">
        <w:rPr>
          <w:rFonts w:ascii="Times New Roman" w:hAnsi="Times New Roman" w:cs="Times New Roman"/>
          <w:sz w:val="24"/>
          <w:szCs w:val="24"/>
          <w:lang w:val="vi-VN"/>
        </w:rPr>
        <w:t xml:space="preserve"> cm.</w:t>
      </w:r>
    </w:p>
    <w:p w:rsidR="00457D1D"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457D1D" w:rsidRPr="001A0C27">
        <w:rPr>
          <w:rFonts w:ascii="Times New Roman" w:hAnsi="Times New Roman" w:cs="Times New Roman"/>
          <w:sz w:val="24"/>
          <w:szCs w:val="24"/>
          <w:lang w:val="vi-VN"/>
        </w:rPr>
        <w:t>: Một con lắc lò xo dao động điều hoà. Vận tốc có độ lớn cực đại bằng 60cm/s. Chọn gốc toạ độ ở vị trí cân bằng, gốc thời gian là lúc vật qua vị trí  x = 3</w:t>
      </w:r>
      <w:r w:rsidR="00457D1D" w:rsidRPr="001A0C27">
        <w:rPr>
          <w:rFonts w:ascii="Times New Roman" w:hAnsi="Times New Roman" w:cs="Times New Roman"/>
          <w:position w:val="-6"/>
          <w:sz w:val="24"/>
          <w:szCs w:val="24"/>
          <w:lang w:val="vi-VN"/>
        </w:rPr>
        <w:object w:dxaOrig="380" w:dyaOrig="340">
          <v:shape id="_x0000_i1123" type="#_x0000_t75" style="width:14.25pt;height:14.25pt" o:ole="">
            <v:imagedata r:id="rId197" o:title=""/>
          </v:shape>
          <o:OLEObject Type="Embed" ProgID="Equation.DSMT4" ShapeID="_x0000_i1123" DrawAspect="Content" ObjectID="_1625572526" r:id="rId198"/>
        </w:object>
      </w:r>
      <w:r w:rsidR="00457D1D" w:rsidRPr="001A0C27">
        <w:rPr>
          <w:rFonts w:ascii="Times New Roman" w:hAnsi="Times New Roman" w:cs="Times New Roman"/>
          <w:sz w:val="24"/>
          <w:szCs w:val="24"/>
          <w:lang w:val="vi-VN"/>
        </w:rPr>
        <w:t>cm  theo chiều âm và tại đó động năng bằng thế năng. Phương trình dao động của vật có dạng</w:t>
      </w:r>
    </w:p>
    <w:p w:rsidR="00457D1D" w:rsidRPr="001A0C27" w:rsidRDefault="00457D1D" w:rsidP="006A1E06">
      <w:pPr>
        <w:tabs>
          <w:tab w:val="left" w:pos="4993"/>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A. </w:t>
      </w:r>
      <w:r w:rsidRPr="001A0C27">
        <w:rPr>
          <w:rFonts w:ascii="Times New Roman" w:hAnsi="Times New Roman" w:cs="Times New Roman"/>
          <w:bCs/>
          <w:position w:val="-14"/>
          <w:sz w:val="24"/>
          <w:szCs w:val="24"/>
          <w:lang w:val="vi-VN"/>
        </w:rPr>
        <w:object w:dxaOrig="2520" w:dyaOrig="400">
          <v:shape id="_x0000_i1124" type="#_x0000_t75" style="width:129.75pt;height:21.75pt" o:ole="">
            <v:imagedata r:id="rId199" o:title=""/>
          </v:shape>
          <o:OLEObject Type="Embed" ProgID="Equation.DSMT4" ShapeID="_x0000_i1124" DrawAspect="Content" ObjectID="_1625572527" r:id="rId200"/>
        </w:objec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B. </w:t>
      </w:r>
      <w:r w:rsidRPr="001A0C27">
        <w:rPr>
          <w:rFonts w:ascii="Times New Roman" w:hAnsi="Times New Roman" w:cs="Times New Roman"/>
          <w:bCs/>
          <w:position w:val="-14"/>
          <w:sz w:val="24"/>
          <w:szCs w:val="24"/>
          <w:lang w:val="vi-VN"/>
        </w:rPr>
        <w:object w:dxaOrig="2820" w:dyaOrig="420">
          <v:shape id="_x0000_i1125" type="#_x0000_t75" style="width:2in;height:21.75pt" o:ole="">
            <v:imagedata r:id="rId201" o:title=""/>
          </v:shape>
          <o:OLEObject Type="Embed" ProgID="Equation.DSMT4" ShapeID="_x0000_i1125" DrawAspect="Content" ObjectID="_1625572528" r:id="rId202"/>
        </w:object>
      </w:r>
    </w:p>
    <w:p w:rsidR="00457D1D" w:rsidRPr="001A0C27" w:rsidRDefault="00457D1D" w:rsidP="006A1E06">
      <w:pPr>
        <w:tabs>
          <w:tab w:val="left" w:pos="4993"/>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C. </w:t>
      </w:r>
      <w:r w:rsidRPr="001A0C27">
        <w:rPr>
          <w:rFonts w:ascii="Times New Roman" w:hAnsi="Times New Roman" w:cs="Times New Roman"/>
          <w:bCs/>
          <w:position w:val="-14"/>
          <w:sz w:val="24"/>
          <w:szCs w:val="24"/>
          <w:lang w:val="vi-VN"/>
        </w:rPr>
        <w:object w:dxaOrig="2820" w:dyaOrig="420">
          <v:shape id="_x0000_i1126" type="#_x0000_t75" style="width:2in;height:21.75pt" o:ole="">
            <v:imagedata r:id="rId203" o:title=""/>
          </v:shape>
          <o:OLEObject Type="Embed" ProgID="Equation.DSMT4" ShapeID="_x0000_i1126" DrawAspect="Content" ObjectID="_1625572529" r:id="rId204"/>
        </w:objec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bCs/>
          <w:position w:val="-14"/>
          <w:sz w:val="24"/>
          <w:szCs w:val="24"/>
          <w:lang w:val="vi-VN"/>
        </w:rPr>
        <w:object w:dxaOrig="2520" w:dyaOrig="400">
          <v:shape id="_x0000_i1127" type="#_x0000_t75" style="width:129.75pt;height:21.75pt" o:ole="">
            <v:imagedata r:id="rId205" o:title=""/>
          </v:shape>
          <o:OLEObject Type="Embed" ProgID="Equation.DSMT4" ShapeID="_x0000_i1127" DrawAspect="Content" ObjectID="_1625572530" r:id="rId206"/>
        </w:object>
      </w:r>
    </w:p>
    <w:p w:rsidR="00457D1D"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F84CC2" w:rsidRPr="001A0C27">
        <w:rPr>
          <w:rFonts w:ascii="Times New Roman" w:hAnsi="Times New Roman" w:cs="Times New Roman"/>
          <w:b/>
          <w:sz w:val="24"/>
          <w:szCs w:val="24"/>
          <w:lang w:val="vi-VN"/>
        </w:rPr>
        <w:t xml:space="preserve">. </w:t>
      </w:r>
      <w:r w:rsidR="00457D1D" w:rsidRPr="001A0C27">
        <w:rPr>
          <w:rFonts w:ascii="Times New Roman" w:hAnsi="Times New Roman" w:cs="Times New Roman"/>
          <w:b/>
          <w:sz w:val="24"/>
          <w:szCs w:val="24"/>
          <w:lang w:val="vi-VN"/>
        </w:rPr>
        <w:t xml:space="preserve">(ĐH 2011): </w:t>
      </w:r>
      <w:r w:rsidR="00457D1D" w:rsidRPr="001A0C27">
        <w:rPr>
          <w:rFonts w:ascii="Times New Roman" w:hAnsi="Times New Roman" w:cs="Times New Roman"/>
          <w:sz w:val="24"/>
          <w:szCs w:val="24"/>
          <w:lang w:val="vi-VN"/>
        </w:rPr>
        <w:t xml:space="preserve">Một CLLX gồm quả cầu nhỏ và LX có độ cứng k = 80N/m. Con lắc thực hiện 100 dao động hết 31,4s. Chọn gốc thời gian là lúc quả cầu có li độ 2cm và đang chuyển động theo chiều dương của trục tọa độ với vận tốc có độ lớn </w:t>
      </w:r>
      <w:r w:rsidR="005C2658" w:rsidRPr="001A0C27">
        <w:rPr>
          <w:rFonts w:ascii="Times New Roman" w:hAnsi="Times New Roman" w:cs="Times New Roman"/>
          <w:position w:val="-8"/>
          <w:sz w:val="24"/>
          <w:szCs w:val="24"/>
          <w:lang w:val="vi-VN"/>
        </w:rPr>
        <w:object w:dxaOrig="1140" w:dyaOrig="360">
          <v:shape id="_x0000_i1128" type="#_x0000_t75" style="width:57.75pt;height:21.75pt" o:ole="">
            <v:imagedata r:id="rId207" o:title=""/>
          </v:shape>
          <o:OLEObject Type="Embed" ProgID="Equation.DSMT4" ShapeID="_x0000_i1128" DrawAspect="Content" ObjectID="_1625572531" r:id="rId208"/>
        </w:object>
      </w:r>
      <w:r w:rsidR="00457D1D" w:rsidRPr="001A0C27">
        <w:rPr>
          <w:rFonts w:ascii="Times New Roman" w:hAnsi="Times New Roman" w:cs="Times New Roman"/>
          <w:sz w:val="24"/>
          <w:szCs w:val="24"/>
          <w:lang w:val="vi-VN"/>
        </w:rPr>
        <w:t xml:space="preserve"> thì phương trình dao động của quả cầu là</w:t>
      </w:r>
    </w:p>
    <w:p w:rsidR="00457D1D" w:rsidRPr="001A0C27" w:rsidRDefault="00457D1D" w:rsidP="006A1E06">
      <w:pPr>
        <w:tabs>
          <w:tab w:val="left" w:pos="4937"/>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060" w:dyaOrig="320">
          <v:shape id="_x0000_i1129" type="#_x0000_t75" style="width:101.25pt;height:14.25pt" o:ole="">
            <v:imagedata r:id="rId209" o:title=""/>
          </v:shape>
          <o:OLEObject Type="Embed" ProgID="Equation.DSMT4" ShapeID="_x0000_i1129" DrawAspect="Content" ObjectID="_1625572532" r:id="rId210"/>
        </w:objec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 xml:space="preserve"> </w:t>
      </w:r>
      <w:r w:rsidR="00842BC5"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B.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100" w:dyaOrig="320">
          <v:shape id="_x0000_i1130" type="#_x0000_t75" style="width:108pt;height:14.25pt" o:ole="">
            <v:imagedata r:id="rId211" o:title=""/>
          </v:shape>
          <o:OLEObject Type="Embed" ProgID="Equation.DSMT4" ShapeID="_x0000_i1130" DrawAspect="Content" ObjectID="_1625572533" r:id="rId212"/>
        </w:object>
      </w:r>
    </w:p>
    <w:p w:rsidR="00457D1D" w:rsidRPr="001A0C27" w:rsidRDefault="00457D1D" w:rsidP="006A1E06">
      <w:pPr>
        <w:spacing w:after="0" w:line="240" w:lineRule="auto"/>
        <w:ind w:firstLine="283"/>
        <w:jc w:val="both"/>
        <w:rPr>
          <w:rFonts w:ascii="Times New Roman" w:hAnsi="Times New Roman" w:cs="Times New Roman"/>
          <w:b/>
          <w:sz w:val="24"/>
          <w:szCs w:val="24"/>
          <w:lang w:val="vi-VN"/>
        </w:rPr>
      </w:pPr>
      <w:r w:rsidRPr="001A0C27">
        <w:rPr>
          <w:rFonts w:ascii="Times New Roman" w:hAnsi="Times New Roman" w:cs="Times New Roman"/>
          <w:sz w:val="24"/>
          <w:szCs w:val="24"/>
          <w:lang w:val="vi-VN"/>
        </w:rPr>
        <w:t>C.</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120" w:dyaOrig="320">
          <v:shape id="_x0000_i1131" type="#_x0000_t75" style="width:108pt;height:14.25pt" o:ole="">
            <v:imagedata r:id="rId213" o:title=""/>
          </v:shape>
          <o:OLEObject Type="Embed" ProgID="Equation.DSMT4" ShapeID="_x0000_i1131" DrawAspect="Content" ObjectID="_1625572534" r:id="rId214"/>
        </w:objec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w:t>
      </w:r>
      <w:r w:rsidR="00F84CC2" w:rsidRPr="001A0C27">
        <w:rPr>
          <w:rFonts w:ascii="Times New Roman" w:hAnsi="Times New Roman" w:cs="Times New Roman"/>
          <w:position w:val="-10"/>
          <w:sz w:val="24"/>
          <w:szCs w:val="24"/>
          <w:lang w:val="vi-VN"/>
        </w:rPr>
        <w:object w:dxaOrig="2040" w:dyaOrig="320">
          <v:shape id="_x0000_i1132" type="#_x0000_t75" style="width:101.25pt;height:14.25pt" o:ole="">
            <v:imagedata r:id="rId215" o:title=""/>
          </v:shape>
          <o:OLEObject Type="Embed" ProgID="Equation.DSMT4" ShapeID="_x0000_i1132" DrawAspect="Content" ObjectID="_1625572535" r:id="rId216"/>
        </w:object>
      </w:r>
    </w:p>
    <w:p w:rsidR="00E70C5A"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E70C5A" w:rsidRPr="001A0C27">
        <w:rPr>
          <w:rFonts w:ascii="Times New Roman" w:hAnsi="Times New Roman" w:cs="Times New Roman"/>
          <w:b/>
          <w:sz w:val="24"/>
          <w:szCs w:val="24"/>
          <w:lang w:val="vi-VN"/>
        </w:rPr>
        <w:t>:</w:t>
      </w:r>
      <w:r w:rsidR="00E70C5A" w:rsidRPr="001A0C27">
        <w:rPr>
          <w:rFonts w:ascii="Times New Roman" w:hAnsi="Times New Roman" w:cs="Times New Roman"/>
          <w:sz w:val="24"/>
          <w:szCs w:val="24"/>
          <w:lang w:val="vi-VN"/>
        </w:rPr>
        <w:t xml:space="preserve"> Một chất điểm dao động điều hòa trên trục Ox. Trong thời gian 31,4 s chất điểm thực hiện được 100 dao động toàn phần. Gốc thời gian là lúc chất điểm đi qua vị trí có li độ 2 cm theo chiều âm với tốc độ</w:t>
      </w:r>
      <w:r w:rsidR="005C2658" w:rsidRPr="001A0C27">
        <w:rPr>
          <w:rFonts w:ascii="Times New Roman" w:hAnsi="Times New Roman" w:cs="Times New Roman"/>
          <w:sz w:val="24"/>
          <w:szCs w:val="24"/>
          <w:lang w:val="vi-VN"/>
        </w:rPr>
        <w:t xml:space="preserve"> là </w:t>
      </w:r>
      <w:r w:rsidR="005C2658" w:rsidRPr="001A0C27">
        <w:rPr>
          <w:rFonts w:ascii="Times New Roman" w:hAnsi="Times New Roman" w:cs="Times New Roman"/>
          <w:position w:val="-8"/>
          <w:sz w:val="24"/>
          <w:szCs w:val="24"/>
          <w:lang w:val="vi-VN"/>
        </w:rPr>
        <w:object w:dxaOrig="560" w:dyaOrig="340">
          <v:shape id="_x0000_i1133" type="#_x0000_t75" style="width:29.25pt;height:14.25pt" o:ole="">
            <v:imagedata r:id="rId217" o:title=""/>
          </v:shape>
          <o:OLEObject Type="Embed" ProgID="Equation.DSMT4" ShapeID="_x0000_i1133" DrawAspect="Content" ObjectID="_1625572536" r:id="rId218"/>
        </w:object>
      </w:r>
      <w:r w:rsidR="00E70C5A" w:rsidRPr="001A0C27">
        <w:rPr>
          <w:rFonts w:ascii="Times New Roman" w:hAnsi="Times New Roman" w:cs="Times New Roman"/>
          <w:sz w:val="24"/>
          <w:szCs w:val="24"/>
          <w:lang w:val="vi-VN"/>
        </w:rPr>
        <w:t xml:space="preserve"> cm/s. Lấy</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6"/>
          <w:sz w:val="24"/>
          <w:szCs w:val="24"/>
          <w:lang w:val="vi-VN"/>
        </w:rPr>
        <w:object w:dxaOrig="200" w:dyaOrig="200">
          <v:shape id="_x0000_i1134" type="#_x0000_t75" style="width:6.75pt;height:6.75pt" o:ole="">
            <v:imagedata r:id="rId219" o:title=""/>
          </v:shape>
          <o:OLEObject Type="Embed" ProgID="Equation.DSMT4" ShapeID="_x0000_i1134" DrawAspect="Content" ObjectID="_1625572537" r:id="rId220"/>
        </w:object>
      </w:r>
      <w:r w:rsidR="00E70C5A" w:rsidRPr="001A0C27">
        <w:rPr>
          <w:rFonts w:ascii="Times New Roman" w:hAnsi="Times New Roman" w:cs="Times New Roman"/>
          <w:sz w:val="24"/>
          <w:szCs w:val="24"/>
          <w:lang w:val="vi-VN"/>
        </w:rPr>
        <w:t xml:space="preserve"> = 3,14. Phương trình dao động của chất điểm là</w:t>
      </w:r>
    </w:p>
    <w:p w:rsidR="00E70C5A" w:rsidRPr="001A0C27" w:rsidRDefault="00E70C5A" w:rsidP="006A1E06">
      <w:pPr>
        <w:tabs>
          <w:tab w:val="left" w:pos="142"/>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5" type="#_x0000_t75" style="width:101.25pt;height:29.25pt" o:ole="">
            <v:imagedata r:id="rId221" o:title=""/>
          </v:shape>
          <o:OLEObject Type="Embed" ProgID="Equation.DSMT4" ShapeID="_x0000_i1135" DrawAspect="Content" ObjectID="_1625572538" r:id="rId222"/>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842BC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6" type="#_x0000_t75" style="width:101.25pt;height:29.25pt" o:ole="">
            <v:imagedata r:id="rId223" o:title=""/>
          </v:shape>
          <o:OLEObject Type="Embed" ProgID="Equation.DSMT4" ShapeID="_x0000_i1136" DrawAspect="Content" ObjectID="_1625572539" r:id="rId224"/>
        </w:object>
      </w:r>
    </w:p>
    <w:p w:rsidR="00E70C5A" w:rsidRPr="001A0C27" w:rsidRDefault="00E70C5A" w:rsidP="006A1E06">
      <w:pPr>
        <w:tabs>
          <w:tab w:val="left" w:pos="142"/>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b/>
        <w:t>C.</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7" type="#_x0000_t75" style="width:101.25pt;height:29.25pt" o:ole="">
            <v:imagedata r:id="rId225" o:title=""/>
          </v:shape>
          <o:OLEObject Type="Embed" ProgID="Equation.DSMT4" ShapeID="_x0000_i1137" DrawAspect="Content" ObjectID="_1625572540" r:id="rId22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842BC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60" w:dyaOrig="580">
          <v:shape id="_x0000_i1138" type="#_x0000_t75" style="width:101.25pt;height:29.25pt" o:ole="">
            <v:imagedata r:id="rId227" o:title=""/>
          </v:shape>
          <o:OLEObject Type="Embed" ProgID="Equation.DSMT4" ShapeID="_x0000_i1138" DrawAspect="Content" ObjectID="_1625572541" r:id="rId228"/>
        </w:object>
      </w:r>
    </w:p>
    <w:p w:rsidR="00702A9A" w:rsidRPr="001A0C27" w:rsidRDefault="00306CAD"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Pr="001A0C27">
        <w:rPr>
          <w:rFonts w:ascii="Times New Roman" w:hAnsi="Times New Roman" w:cs="Times New Roman"/>
          <w:b/>
          <w:sz w:val="24"/>
          <w:szCs w:val="24"/>
          <w:lang w:val="vi-VN"/>
        </w:rPr>
        <w:t>8</w:t>
      </w:r>
      <w:r w:rsidR="00702A9A" w:rsidRPr="001A0C27">
        <w:rPr>
          <w:rFonts w:ascii="Times New Roman" w:hAnsi="Times New Roman" w:cs="Times New Roman"/>
          <w:b/>
          <w:sz w:val="24"/>
          <w:szCs w:val="24"/>
          <w:lang w:val="pt-BR"/>
        </w:rPr>
        <w:t>:</w:t>
      </w:r>
      <w:r w:rsidR="00702A9A" w:rsidRPr="001A0C27">
        <w:rPr>
          <w:rFonts w:ascii="Times New Roman" w:hAnsi="Times New Roman" w:cs="Times New Roman"/>
          <w:sz w:val="24"/>
          <w:szCs w:val="24"/>
          <w:lang w:val="pt-BR"/>
        </w:rPr>
        <w:t xml:space="preserve"> </w:t>
      </w:r>
      <w:r w:rsidR="00702A9A" w:rsidRPr="001A0C27">
        <w:rPr>
          <w:rFonts w:ascii="Times New Roman" w:hAnsi="Times New Roman" w:cs="Times New Roman"/>
          <w:sz w:val="24"/>
          <w:szCs w:val="24"/>
          <w:lang w:val="vi-VN"/>
        </w:rPr>
        <w:t>(</w:t>
      </w:r>
      <w:r w:rsidR="00702A9A" w:rsidRPr="001A0C27">
        <w:rPr>
          <w:rFonts w:ascii="Times New Roman" w:hAnsi="Times New Roman" w:cs="Times New Roman"/>
          <w:b/>
          <w:sz w:val="24"/>
          <w:szCs w:val="24"/>
          <w:lang w:val="vi-VN"/>
        </w:rPr>
        <w:t xml:space="preserve">ĐH 2013). </w:t>
      </w:r>
      <w:r w:rsidR="00702A9A" w:rsidRPr="001A0C27">
        <w:rPr>
          <w:rFonts w:ascii="Times New Roman" w:hAnsi="Times New Roman" w:cs="Times New Roman"/>
          <w:sz w:val="24"/>
          <w:szCs w:val="24"/>
          <w:lang w:val="pt-BR"/>
        </w:rPr>
        <w:t xml:space="preserve">Một vật dao động điều hòa dọc theo trục Ox với biên độ 5cm, chu kì 2s. Tại thời điểm </w:t>
      </w:r>
      <w:r w:rsidR="00702A9A" w:rsidRPr="001A0C27">
        <w:rPr>
          <w:rFonts w:ascii="Times New Roman" w:hAnsi="Times New Roman" w:cs="Times New Roman"/>
          <w:position w:val="-6"/>
          <w:sz w:val="24"/>
          <w:szCs w:val="24"/>
          <w:lang w:val="pt-BR"/>
        </w:rPr>
        <w:object w:dxaOrig="520" w:dyaOrig="279">
          <v:shape id="_x0000_i1139" type="#_x0000_t75" style="width:29.25pt;height:14.25pt" o:ole="">
            <v:imagedata r:id="rId229" o:title=""/>
          </v:shape>
          <o:OLEObject Type="Embed" ProgID="Equation.DSMT4" ShapeID="_x0000_i1139" DrawAspect="Content" ObjectID="_1625572542" r:id="rId230"/>
        </w:object>
      </w:r>
      <w:r w:rsidR="00702A9A" w:rsidRPr="001A0C27">
        <w:rPr>
          <w:rFonts w:ascii="Times New Roman" w:hAnsi="Times New Roman" w:cs="Times New Roman"/>
          <w:sz w:val="24"/>
          <w:szCs w:val="24"/>
          <w:lang w:val="pt-BR"/>
        </w:rPr>
        <w:t>s vật đi qua vị trí cân bằng theo chiều dương. Phương trình dao động của vật là:</w:t>
      </w:r>
    </w:p>
    <w:p w:rsidR="00702A9A" w:rsidRPr="001A0C27" w:rsidRDefault="00702A9A"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 A.</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200" w:dyaOrig="680">
          <v:shape id="_x0000_i1140" type="#_x0000_t75" style="width:108pt;height:36pt" o:ole="">
            <v:imagedata r:id="rId231" o:title=""/>
          </v:shape>
          <o:OLEObject Type="Embed" ProgID="Equation.DSMT4" ShapeID="_x0000_i1140" DrawAspect="Content" ObjectID="_1625572543" r:id="rId232"/>
        </w:objec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200" w:dyaOrig="680">
          <v:shape id="_x0000_i1141" type="#_x0000_t75" style="width:108pt;height:36pt" o:ole="">
            <v:imagedata r:id="rId233" o:title=""/>
          </v:shape>
          <o:OLEObject Type="Embed" ProgID="Equation.DSMT4" ShapeID="_x0000_i1141" DrawAspect="Content" ObjectID="_1625572544" r:id="rId234"/>
        </w:object>
      </w:r>
      <w:r w:rsidRPr="001A0C27">
        <w:rPr>
          <w:rFonts w:ascii="Times New Roman" w:hAnsi="Times New Roman" w:cs="Times New Roman"/>
          <w:sz w:val="24"/>
          <w:szCs w:val="24"/>
          <w:lang w:val="pt-BR"/>
        </w:rPr>
        <w:t xml:space="preserve">                   </w:t>
      </w:r>
    </w:p>
    <w:p w:rsidR="00E70C5A" w:rsidRPr="001A0C27" w:rsidRDefault="00702A9A"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079" w:dyaOrig="680">
          <v:shape id="_x0000_i1142" type="#_x0000_t75" style="width:101.25pt;height:36pt" o:ole="">
            <v:imagedata r:id="rId235" o:title=""/>
          </v:shape>
          <o:OLEObject Type="Embed" ProgID="Equation.DSMT4" ShapeID="_x0000_i1142" DrawAspect="Content" ObjectID="_1625572545" r:id="rId236"/>
        </w:objec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079" w:dyaOrig="680">
          <v:shape id="_x0000_i1143" type="#_x0000_t75" style="width:101.25pt;height:36pt" o:ole="">
            <v:imagedata r:id="rId237" o:title=""/>
          </v:shape>
          <o:OLEObject Type="Embed" ProgID="Equation.DSMT4" ShapeID="_x0000_i1143" DrawAspect="Content" ObjectID="_1625572546" r:id="rId238"/>
        </w:object>
      </w:r>
    </w:p>
    <w:p w:rsidR="00191847" w:rsidRPr="001A0C27" w:rsidRDefault="00306CAD" w:rsidP="006A1E06">
      <w:pPr>
        <w:spacing w:after="0"/>
        <w:jc w:val="both"/>
        <w:rPr>
          <w:rFonts w:ascii="Times New Roman" w:hAnsi="Times New Roman" w:cs="Times New Roman"/>
          <w:color w:val="000000" w:themeColor="text1"/>
          <w:sz w:val="24"/>
          <w:szCs w:val="24"/>
          <w:lang w:val="pt-BR"/>
        </w:rPr>
      </w:pPr>
      <w:r w:rsidRPr="001A0C27">
        <w:rPr>
          <w:rFonts w:ascii="Times New Roman" w:hAnsi="Times New Roman" w:cs="Times New Roman"/>
          <w:b/>
          <w:spacing w:val="-4"/>
          <w:sz w:val="24"/>
          <w:szCs w:val="24"/>
          <w:lang w:val="vi-VN"/>
        </w:rPr>
        <w:t>Câu 9</w:t>
      </w:r>
      <w:r w:rsidR="00E70C5A" w:rsidRPr="001A0C27">
        <w:rPr>
          <w:rFonts w:ascii="Times New Roman" w:hAnsi="Times New Roman" w:cs="Times New Roman"/>
          <w:b/>
          <w:spacing w:val="-4"/>
          <w:sz w:val="24"/>
          <w:szCs w:val="24"/>
          <w:lang w:val="vi-VN"/>
        </w:rPr>
        <w:t>:</w:t>
      </w:r>
      <w:r w:rsidR="00E70C5A" w:rsidRPr="001A0C27">
        <w:rPr>
          <w:rFonts w:ascii="Times New Roman" w:hAnsi="Times New Roman" w:cs="Times New Roman"/>
          <w:spacing w:val="-4"/>
          <w:sz w:val="24"/>
          <w:szCs w:val="24"/>
          <w:lang w:val="vi-VN"/>
        </w:rPr>
        <w:t xml:space="preserve"> </w:t>
      </w:r>
      <w:r w:rsidR="00191847" w:rsidRPr="001A0C27">
        <w:rPr>
          <w:rFonts w:ascii="Times New Roman" w:hAnsi="Times New Roman" w:cs="Times New Roman"/>
          <w:b/>
          <w:i/>
          <w:spacing w:val="-4"/>
          <w:sz w:val="24"/>
          <w:szCs w:val="24"/>
          <w:lang w:val="vi-VN"/>
        </w:rPr>
        <w:t xml:space="preserve">(Sở Quãng Bình năm học 2016 -2017). </w:t>
      </w:r>
      <w:r w:rsidR="00191847" w:rsidRPr="001A0C27">
        <w:rPr>
          <w:rFonts w:ascii="Times New Roman" w:hAnsi="Times New Roman" w:cs="Times New Roman"/>
          <w:color w:val="000000" w:themeColor="text1"/>
          <w:sz w:val="24"/>
          <w:szCs w:val="24"/>
          <w:lang w:val="pt-BR"/>
        </w:rPr>
        <w:t xml:space="preserve">Một vật dao động điều hòa trên trục Ox, giới hạn bởi một đoạn thẳng có độ dài 20 cm, tần số </w:t>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0,5 Hz.</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Gia tốc của chuyển  động tại thời điểm t = 1 s là a = </w:t>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f(1,\r(2))</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m/s</w:t>
      </w:r>
      <w:r w:rsidR="00191847" w:rsidRPr="001A0C27">
        <w:rPr>
          <w:rFonts w:ascii="Times New Roman" w:hAnsi="Times New Roman" w:cs="Times New Roman"/>
          <w:color w:val="000000" w:themeColor="text1"/>
          <w:sz w:val="24"/>
          <w:szCs w:val="24"/>
          <w:vertAlign w:val="superscript"/>
          <w:lang w:val="pt-BR"/>
        </w:rPr>
        <w:t>2</w:t>
      </w:r>
      <w:r w:rsidR="00191847" w:rsidRPr="001A0C27">
        <w:rPr>
          <w:rFonts w:ascii="Times New Roman" w:hAnsi="Times New Roman" w:cs="Times New Roman"/>
          <w:color w:val="000000" w:themeColor="text1"/>
          <w:sz w:val="24"/>
          <w:szCs w:val="24"/>
          <w:lang w:val="pt-BR"/>
        </w:rPr>
        <w:t xml:space="preserve">). Lấy </w:t>
      </w:r>
      <w:r w:rsidR="00191847" w:rsidRPr="001A0C27">
        <w:rPr>
          <w:rFonts w:ascii="Times New Roman" w:hAnsi="Times New Roman" w:cs="Times New Roman"/>
          <w:color w:val="000000" w:themeColor="text1"/>
          <w:sz w:val="24"/>
          <w:szCs w:val="24"/>
        </w:rPr>
        <w:sym w:font="Symbol" w:char="F070"/>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l(\o\ac(</w:instrText>
      </w:r>
      <w:r w:rsidR="00191847" w:rsidRPr="001A0C27">
        <w:rPr>
          <w:rFonts w:ascii="Times New Roman" w:hAnsi="Times New Roman" w:cs="Times New Roman"/>
          <w:color w:val="000000" w:themeColor="text1"/>
          <w:sz w:val="24"/>
          <w:szCs w:val="24"/>
          <w:vertAlign w:val="superscript"/>
          <w:lang w:val="pt-BR"/>
        </w:rPr>
        <w:instrText>2</w:instrText>
      </w:r>
      <w:r w:rsidR="00191847" w:rsidRPr="001A0C27">
        <w:rPr>
          <w:rFonts w:ascii="Times New Roman" w:hAnsi="Times New Roman" w:cs="Times New Roman"/>
          <w:color w:val="000000" w:themeColor="text1"/>
          <w:sz w:val="24"/>
          <w:szCs w:val="24"/>
          <w:lang w:val="pt-BR"/>
        </w:rPr>
        <w:instrText>,</w:instrText>
      </w:r>
      <w:r w:rsidR="00191847" w:rsidRPr="001A0C27">
        <w:rPr>
          <w:rFonts w:ascii="Times New Roman" w:hAnsi="Times New Roman" w:cs="Times New Roman"/>
          <w:color w:val="000000" w:themeColor="text1"/>
          <w:sz w:val="24"/>
          <w:szCs w:val="24"/>
          <w:vertAlign w:val="subscript"/>
          <w:lang w:val="pt-BR"/>
        </w:rPr>
        <w:instrText xml:space="preserve"> </w:instrText>
      </w:r>
      <w:r w:rsidR="00191847" w:rsidRPr="001A0C27">
        <w:rPr>
          <w:rFonts w:ascii="Times New Roman" w:hAnsi="Times New Roman" w:cs="Times New Roman"/>
          <w:color w:val="000000" w:themeColor="text1"/>
          <w:sz w:val="24"/>
          <w:szCs w:val="24"/>
          <w:lang w:val="pt-BR"/>
        </w:rPr>
        <w:instrText>))</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 10, phương trình dao động của vật là</w:t>
      </w:r>
    </w:p>
    <w:p w:rsidR="00191847" w:rsidRPr="001A0C27" w:rsidRDefault="00191847" w:rsidP="006A1E06">
      <w:pPr>
        <w:tabs>
          <w:tab w:val="left" w:pos="4320"/>
        </w:tabs>
        <w:spacing w:after="0"/>
        <w:ind w:firstLine="283"/>
        <w:jc w:val="both"/>
        <w:rPr>
          <w:rFonts w:ascii="Times New Roman" w:hAnsi="Times New Roman" w:cs="Times New Roman"/>
          <w:color w:val="000000" w:themeColor="text1"/>
          <w:sz w:val="24"/>
          <w:szCs w:val="24"/>
        </w:rPr>
      </w:pPr>
      <w:r w:rsidRPr="001A0C27">
        <w:rPr>
          <w:rFonts w:ascii="Times New Roman" w:hAnsi="Times New Roman" w:cs="Times New Roman"/>
          <w:b/>
          <w:color w:val="000000" w:themeColor="text1"/>
          <w:sz w:val="24"/>
          <w:szCs w:val="24"/>
          <w:lang w:val="fr-FR"/>
        </w:rPr>
        <w:t xml:space="preserve">A. </w:t>
      </w:r>
      <w:r w:rsidRPr="001A0C27">
        <w:rPr>
          <w:rFonts w:ascii="Times New Roman" w:hAnsi="Times New Roman" w:cs="Times New Roman"/>
          <w:color w:val="000000" w:themeColor="text1"/>
          <w:sz w:val="24"/>
          <w:szCs w:val="24"/>
          <w:lang w:val="fr-FR"/>
        </w:rPr>
        <w:fldChar w:fldCharType="begin"/>
      </w:r>
      <w:r w:rsidRPr="001A0C27">
        <w:rPr>
          <w:rFonts w:ascii="Times New Roman" w:hAnsi="Times New Roman" w:cs="Times New Roman"/>
          <w:color w:val="000000" w:themeColor="text1"/>
          <w:sz w:val="24"/>
          <w:szCs w:val="24"/>
          <w:lang w:val="fr-FR"/>
        </w:rPr>
        <w:instrText>eq x = 10cos(</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t - \f(3π,4)) (cm).</w:instrText>
      </w:r>
      <w:r w:rsidRPr="001A0C27">
        <w:rPr>
          <w:rFonts w:ascii="Times New Roman" w:hAnsi="Times New Roman" w:cs="Times New Roman"/>
          <w:color w:val="000000" w:themeColor="text1"/>
          <w:sz w:val="24"/>
          <w:szCs w:val="24"/>
          <w:lang w:val="fr-FR"/>
        </w:rPr>
        <w:fldChar w:fldCharType="end"/>
      </w:r>
      <w:r w:rsidRPr="001A0C27">
        <w:rPr>
          <w:rFonts w:ascii="Times New Roman" w:hAnsi="Times New Roman" w:cs="Times New Roman"/>
          <w:color w:val="000000" w:themeColor="text1"/>
          <w:sz w:val="24"/>
          <w:szCs w:val="24"/>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b/>
          <w:color w:val="000000" w:themeColor="text1"/>
          <w:sz w:val="24"/>
          <w:szCs w:val="24"/>
          <w:lang w:val="pt-BR"/>
        </w:rPr>
        <w:t>B.</w:t>
      </w:r>
      <w:r w:rsidRPr="001A0C27">
        <w:rPr>
          <w:rFonts w:ascii="Times New Roman" w:hAnsi="Times New Roman" w:cs="Times New Roman"/>
          <w:b/>
          <w:color w:val="000000" w:themeColor="text1"/>
          <w:sz w:val="24"/>
          <w:szCs w:val="24"/>
          <w:lang w:val="vi-VN"/>
        </w:rPr>
        <w:t xml:space="preserve"> </w:t>
      </w:r>
      <w:r w:rsidRPr="001A0C27">
        <w:rPr>
          <w:rFonts w:ascii="Times New Roman" w:hAnsi="Times New Roman" w:cs="Times New Roman"/>
          <w:b/>
          <w:color w:val="000000" w:themeColor="text1"/>
          <w:sz w:val="24"/>
          <w:szCs w:val="24"/>
          <w:lang w:val="pt-BR"/>
        </w:rPr>
        <w:t xml:space="preserve"> </w:t>
      </w:r>
      <w:r w:rsidRPr="001A0C27">
        <w:rPr>
          <w:rFonts w:ascii="Times New Roman" w:hAnsi="Times New Roman" w:cs="Times New Roman"/>
          <w:color w:val="000000" w:themeColor="text1"/>
          <w:sz w:val="24"/>
          <w:szCs w:val="24"/>
          <w:lang w:val="pt-BR"/>
        </w:rPr>
        <w:fldChar w:fldCharType="begin"/>
      </w:r>
      <w:r w:rsidRPr="001A0C27">
        <w:rPr>
          <w:rFonts w:ascii="Times New Roman" w:hAnsi="Times New Roman" w:cs="Times New Roman"/>
          <w:color w:val="000000" w:themeColor="text1"/>
          <w:sz w:val="24"/>
          <w:szCs w:val="24"/>
          <w:lang w:val="pt-BR"/>
        </w:rPr>
        <w:instrText>eq x = 10cos(</w:instrText>
      </w:r>
      <w:r w:rsidRPr="001A0C27">
        <w:rPr>
          <w:rFonts w:ascii="Times New Roman" w:hAnsi="Times New Roman" w:cs="Times New Roman"/>
          <w:color w:val="000000" w:themeColor="text1"/>
          <w:sz w:val="24"/>
          <w:szCs w:val="24"/>
        </w:rPr>
        <w:instrText>π</w:instrText>
      </w:r>
      <w:r w:rsidRPr="001A0C27">
        <w:rPr>
          <w:rFonts w:ascii="Times New Roman" w:hAnsi="Times New Roman" w:cs="Times New Roman"/>
          <w:color w:val="000000" w:themeColor="text1"/>
          <w:sz w:val="24"/>
          <w:szCs w:val="24"/>
          <w:lang w:val="pt-BR"/>
        </w:rPr>
        <w:instrText>t + \f(</w:instrText>
      </w:r>
      <w:r w:rsidRPr="001A0C27">
        <w:rPr>
          <w:rFonts w:ascii="Times New Roman" w:hAnsi="Times New Roman" w:cs="Times New Roman"/>
          <w:color w:val="000000" w:themeColor="text1"/>
          <w:sz w:val="24"/>
          <w:szCs w:val="24"/>
        </w:rPr>
        <w:instrText>π</w:instrText>
      </w:r>
      <w:r w:rsidRPr="001A0C27">
        <w:rPr>
          <w:rFonts w:ascii="Times New Roman" w:hAnsi="Times New Roman" w:cs="Times New Roman"/>
          <w:color w:val="000000" w:themeColor="text1"/>
          <w:sz w:val="24"/>
          <w:szCs w:val="24"/>
          <w:lang w:val="pt-BR"/>
        </w:rPr>
        <w:instrText>,4)) (cm).</w:instrText>
      </w:r>
      <w:r w:rsidRPr="001A0C27">
        <w:rPr>
          <w:rFonts w:ascii="Times New Roman" w:hAnsi="Times New Roman" w:cs="Times New Roman"/>
          <w:color w:val="000000" w:themeColor="text1"/>
          <w:sz w:val="24"/>
          <w:szCs w:val="24"/>
          <w:lang w:val="pt-BR"/>
        </w:rPr>
        <w:fldChar w:fldCharType="end"/>
      </w:r>
    </w:p>
    <w:p w:rsidR="00191847" w:rsidRPr="001A0C27" w:rsidRDefault="00191847" w:rsidP="006A1E06">
      <w:pPr>
        <w:tabs>
          <w:tab w:val="left" w:pos="4320"/>
        </w:tabs>
        <w:spacing w:after="0"/>
        <w:ind w:firstLine="283"/>
        <w:jc w:val="both"/>
        <w:rPr>
          <w:rFonts w:ascii="Times New Roman" w:hAnsi="Times New Roman" w:cs="Times New Roman"/>
          <w:color w:val="FFFFFF" w:themeColor="background1"/>
          <w:sz w:val="24"/>
          <w:szCs w:val="24"/>
          <w:lang w:val="vi-VN"/>
        </w:rPr>
      </w:pPr>
      <w:r w:rsidRPr="001A0C27">
        <w:rPr>
          <w:rFonts w:ascii="Times New Roman" w:hAnsi="Times New Roman" w:cs="Times New Roman"/>
          <w:b/>
          <w:color w:val="000000" w:themeColor="text1"/>
          <w:sz w:val="24"/>
          <w:szCs w:val="24"/>
          <w:lang w:val="fr-FR"/>
        </w:rPr>
        <w:t xml:space="preserve">C. </w:t>
      </w:r>
      <w:r w:rsidRPr="001A0C27">
        <w:rPr>
          <w:rFonts w:ascii="Times New Roman" w:hAnsi="Times New Roman" w:cs="Times New Roman"/>
          <w:color w:val="000000" w:themeColor="text1"/>
          <w:sz w:val="24"/>
          <w:szCs w:val="24"/>
          <w:lang w:val="fr-FR"/>
        </w:rPr>
        <w:fldChar w:fldCharType="begin"/>
      </w:r>
      <w:r w:rsidRPr="001A0C27">
        <w:rPr>
          <w:rFonts w:ascii="Times New Roman" w:hAnsi="Times New Roman" w:cs="Times New Roman"/>
          <w:color w:val="000000" w:themeColor="text1"/>
          <w:sz w:val="24"/>
          <w:szCs w:val="24"/>
          <w:lang w:val="fr-FR"/>
        </w:rPr>
        <w:instrText>eq x = 20cos(</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t - \f(</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4)) (cm).</w:instrText>
      </w:r>
      <w:r w:rsidRPr="001A0C27">
        <w:rPr>
          <w:rFonts w:ascii="Times New Roman" w:hAnsi="Times New Roman" w:cs="Times New Roman"/>
          <w:color w:val="000000" w:themeColor="text1"/>
          <w:sz w:val="24"/>
          <w:szCs w:val="24"/>
          <w:lang w:val="fr-FR"/>
        </w:rPr>
        <w:fldChar w:fldCharType="end"/>
      </w:r>
      <w:r w:rsidRPr="001A0C27">
        <w:rPr>
          <w:rFonts w:ascii="Times New Roman" w:hAnsi="Times New Roman" w:cs="Times New Roman"/>
          <w:color w:val="000000" w:themeColor="text1"/>
          <w:sz w:val="24"/>
          <w:szCs w:val="24"/>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b/>
          <w:color w:val="000000" w:themeColor="text1"/>
          <w:sz w:val="24"/>
          <w:szCs w:val="24"/>
          <w:lang w:val="pt-BR"/>
        </w:rPr>
        <w:t xml:space="preserve">D. </w:t>
      </w:r>
      <w:r w:rsidRPr="001A0C27">
        <w:rPr>
          <w:rFonts w:ascii="Times New Roman" w:hAnsi="Times New Roman" w:cs="Times New Roman"/>
          <w:color w:val="000000" w:themeColor="text1"/>
          <w:sz w:val="24"/>
          <w:szCs w:val="24"/>
          <w:lang w:val="pt-BR"/>
        </w:rPr>
        <w:fldChar w:fldCharType="begin"/>
      </w:r>
      <w:r w:rsidRPr="001A0C27">
        <w:rPr>
          <w:rFonts w:ascii="Times New Roman" w:hAnsi="Times New Roman" w:cs="Times New Roman"/>
          <w:color w:val="000000" w:themeColor="text1"/>
          <w:sz w:val="24"/>
          <w:szCs w:val="24"/>
          <w:lang w:val="pt-BR"/>
        </w:rPr>
        <w:instrText>eq x = 20cos(πt + \f(3π,4)) (cm).</w:instrText>
      </w:r>
      <w:r w:rsidRPr="001A0C27">
        <w:rPr>
          <w:rFonts w:ascii="Times New Roman" w:hAnsi="Times New Roman" w:cs="Times New Roman"/>
          <w:color w:val="000000" w:themeColor="text1"/>
          <w:sz w:val="24"/>
          <w:szCs w:val="24"/>
          <w:lang w:val="pt-BR"/>
        </w:rPr>
        <w:fldChar w:fldCharType="end"/>
      </w:r>
    </w:p>
    <w:p w:rsidR="008E32DD" w:rsidRPr="001A0C27" w:rsidRDefault="00306CAD"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0</w:t>
      </w:r>
      <w:r w:rsidR="008E32DD" w:rsidRPr="001A0C27">
        <w:rPr>
          <w:rFonts w:ascii="Times New Roman" w:hAnsi="Times New Roman" w:cs="Times New Roman"/>
          <w:sz w:val="24"/>
          <w:szCs w:val="24"/>
          <w:lang w:val="vi-VN"/>
        </w:rPr>
        <w:t xml:space="preserve">:. </w:t>
      </w:r>
      <w:r w:rsidR="008E32DD" w:rsidRPr="001A0C27">
        <w:rPr>
          <w:rFonts w:ascii="Times New Roman" w:hAnsi="Times New Roman" w:cs="Times New Roman"/>
          <w:b/>
          <w:i/>
          <w:sz w:val="24"/>
          <w:szCs w:val="24"/>
          <w:lang w:val="vi-VN"/>
        </w:rPr>
        <w:t>(Chuyên Vinh năm học 2016-2017</w:t>
      </w:r>
      <w:r w:rsidR="00B00880" w:rsidRPr="001A0C27">
        <w:rPr>
          <w:rFonts w:ascii="Times New Roman" w:hAnsi="Times New Roman" w:cs="Times New Roman"/>
          <w:b/>
          <w:i/>
          <w:sz w:val="24"/>
          <w:szCs w:val="24"/>
          <w:lang w:val="vi-VN"/>
        </w:rPr>
        <w:t xml:space="preserve">). </w:t>
      </w:r>
      <w:r w:rsidR="008E32DD" w:rsidRPr="001A0C27">
        <w:rPr>
          <w:rFonts w:ascii="Times New Roman" w:hAnsi="Times New Roman" w:cs="Times New Roman"/>
          <w:sz w:val="24"/>
          <w:szCs w:val="24"/>
          <w:lang w:val="vi-VN"/>
        </w:rPr>
        <w:t>Một con lắc lò xo treo thẳng đứng gồm lò xo nhẹ có độ cứng k = 100 N/m, vật có khối lượng m = 1 kg. Kéo vật dọc theo trục của lò xo xuống dưới vị trí cân bằng 3 cm và truyền cho nó vận tốc 30 cm/s hướng lên. Chọn gốc tọa độ tại vị trí cân bằng của vật, chiều dương hướng xuống, gốc thời gian là lúc vật được truyền vận tốc. Phương trình dao động của vật là</w:t>
      </w:r>
    </w:p>
    <w:p w:rsidR="008E32DD" w:rsidRPr="001A0C27" w:rsidRDefault="008E32DD"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160" w:dyaOrig="639">
          <v:shape id="_x0000_i1144" type="#_x0000_t75" style="width:108pt;height:29.25pt" o:ole="">
            <v:imagedata r:id="rId239" o:title=""/>
          </v:shape>
          <o:OLEObject Type="Embed" ProgID="Equation.DSMT4" ShapeID="_x0000_i1144" DrawAspect="Content" ObjectID="_1625572547" r:id="rId24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B00880"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460" w:dyaOrig="639">
          <v:shape id="_x0000_i1145" type="#_x0000_t75" style="width:122.25pt;height:29.25pt" o:ole="">
            <v:imagedata r:id="rId241" o:title=""/>
          </v:shape>
          <o:OLEObject Type="Embed" ProgID="Equation.DSMT4" ShapeID="_x0000_i1145" DrawAspect="Content" ObjectID="_1625572548" r:id="rId242"/>
        </w:object>
      </w:r>
      <w:r w:rsidRPr="001A0C27">
        <w:rPr>
          <w:rFonts w:ascii="Times New Roman" w:hAnsi="Times New Roman" w:cs="Times New Roman"/>
          <w:sz w:val="24"/>
          <w:szCs w:val="24"/>
          <w:lang w:val="vi-VN"/>
        </w:rPr>
        <w:t>.</w:t>
      </w:r>
    </w:p>
    <w:p w:rsidR="008E32DD" w:rsidRPr="001A0C27" w:rsidRDefault="008E32DD" w:rsidP="006A1E06">
      <w:pPr>
        <w:tabs>
          <w:tab w:val="left" w:pos="1980"/>
          <w:tab w:val="left" w:pos="3060"/>
          <w:tab w:val="left" w:pos="3690"/>
          <w:tab w:val="left" w:pos="558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b/>
          <w:position w:val="-26"/>
          <w:sz w:val="24"/>
          <w:szCs w:val="24"/>
          <w:lang w:val="vi-VN"/>
        </w:rPr>
        <w:object w:dxaOrig="2160" w:dyaOrig="639">
          <v:shape id="_x0000_i1146" type="#_x0000_t75" style="width:108pt;height:29.25pt" o:ole="">
            <v:imagedata r:id="rId243" o:title=""/>
          </v:shape>
          <o:OLEObject Type="Embed" ProgID="Equation.DSMT4" ShapeID="_x0000_i1146" DrawAspect="Content" ObjectID="_1625572549" r:id="rId244"/>
        </w:object>
      </w:r>
      <w:r w:rsidRPr="001A0C27">
        <w:rPr>
          <w:rFonts w:ascii="Times New Roman" w:hAnsi="Times New Roman" w:cs="Times New Roman"/>
          <w:b/>
          <w:sz w:val="24"/>
          <w:szCs w:val="24"/>
          <w:lang w:val="vi-VN"/>
        </w:rPr>
        <w:t>.</w:t>
      </w:r>
      <w:r w:rsidRPr="001A0C27">
        <w:rPr>
          <w:rFonts w:ascii="Times New Roman" w:hAnsi="Times New Roman" w:cs="Times New Roman"/>
          <w:b/>
          <w:sz w:val="24"/>
          <w:szCs w:val="24"/>
          <w:lang w:val="vi-VN"/>
        </w:rPr>
        <w:tab/>
      </w:r>
      <w:r w:rsidR="00B00880" w:rsidRPr="001A0C27">
        <w:rPr>
          <w:rFonts w:ascii="Times New Roman" w:hAnsi="Times New Roman" w:cs="Times New Roman"/>
          <w:b/>
          <w:sz w:val="24"/>
          <w:szCs w:val="24"/>
          <w:lang w:val="vi-VN"/>
        </w:rPr>
        <w:tab/>
      </w:r>
      <w:r w:rsidR="00F84CC2"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vi-VN"/>
        </w:rPr>
        <w:t xml:space="preserve">D. </w:t>
      </w:r>
      <w:r w:rsidRPr="001A0C27">
        <w:rPr>
          <w:rFonts w:ascii="Times New Roman" w:hAnsi="Times New Roman" w:cs="Times New Roman"/>
          <w:b/>
          <w:position w:val="-26"/>
          <w:sz w:val="24"/>
          <w:szCs w:val="24"/>
          <w:lang w:val="vi-VN"/>
        </w:rPr>
        <w:object w:dxaOrig="2439" w:dyaOrig="639">
          <v:shape id="_x0000_i1147" type="#_x0000_t75" style="width:122.25pt;height:29.25pt" o:ole="">
            <v:imagedata r:id="rId245" o:title=""/>
          </v:shape>
          <o:OLEObject Type="Embed" ProgID="Equation.DSMT4" ShapeID="_x0000_i1147" DrawAspect="Content" ObjectID="_1625572550" r:id="rId246"/>
        </w:object>
      </w:r>
    </w:p>
    <w:p w:rsidR="00B00880" w:rsidRPr="001A0C27" w:rsidRDefault="00306CAD"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b/>
          <w:i/>
          <w:sz w:val="24"/>
          <w:szCs w:val="24"/>
          <w:lang w:val="vi-VN"/>
        </w:rPr>
        <w:t>(Chuyên Vinh năm học 2016-2017</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sz w:val="24"/>
          <w:szCs w:val="24"/>
          <w:lang w:val="vi-VN"/>
        </w:rPr>
        <w:t xml:space="preserve">Một Một chât điểm dao động điều hòa trên trục Ox (gốc O là vị trí cân bằng). Trong khoảng thời gian 2s, chất điểm thực hiện được 5 dao động toàn phần  và trong 1s chất điểm đi được quãng đường 40cm. Tại thời điểm  ban đầu  vật có li độ </w:t>
      </w:r>
      <w:r w:rsidR="00B00880" w:rsidRPr="001A0C27">
        <w:rPr>
          <w:rFonts w:ascii="Times New Roman" w:hAnsi="Times New Roman" w:cs="Times New Roman"/>
          <w:position w:val="-8"/>
          <w:sz w:val="24"/>
          <w:szCs w:val="24"/>
          <w:lang w:val="vi-VN"/>
        </w:rPr>
        <w:object w:dxaOrig="580" w:dyaOrig="340">
          <v:shape id="_x0000_i1148" type="#_x0000_t75" style="width:29.25pt;height:14.25pt" o:ole="">
            <v:imagedata r:id="rId247" o:title=""/>
          </v:shape>
          <o:OLEObject Type="Embed" ProgID="Equation.DSMT4" ShapeID="_x0000_i1148" DrawAspect="Content" ObjectID="_1625572551" r:id="rId248"/>
        </w:object>
      </w:r>
      <w:r w:rsidR="00B00880" w:rsidRPr="001A0C27">
        <w:rPr>
          <w:rFonts w:ascii="Times New Roman" w:hAnsi="Times New Roman" w:cs="Times New Roman"/>
          <w:sz w:val="24"/>
          <w:szCs w:val="24"/>
          <w:lang w:val="vi-VN"/>
        </w:rPr>
        <w:t xml:space="preserve"> và đang chuyển động chậm dần. Phương trình dao động của vật là</w:t>
      </w:r>
    </w:p>
    <w:p w:rsidR="00B00880" w:rsidRPr="001A0C27" w:rsidRDefault="00B0088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26"/>
          <w:sz w:val="24"/>
          <w:szCs w:val="24"/>
          <w:lang w:val="vi-VN"/>
        </w:rPr>
        <w:object w:dxaOrig="2200" w:dyaOrig="639">
          <v:shape id="_x0000_i1149" type="#_x0000_t75" style="width:108pt;height:29.25pt" o:ole="">
            <v:imagedata r:id="rId249" o:title=""/>
          </v:shape>
          <o:OLEObject Type="Embed" ProgID="Equation.DSMT4" ShapeID="_x0000_i1149" DrawAspect="Content" ObjectID="_1625572552" r:id="rId25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460" w:dyaOrig="639">
          <v:shape id="_x0000_i1150" type="#_x0000_t75" style="width:122.25pt;height:29.25pt" o:ole="">
            <v:imagedata r:id="rId251" o:title=""/>
          </v:shape>
          <o:OLEObject Type="Embed" ProgID="Equation.DSMT4" ShapeID="_x0000_i1150" DrawAspect="Content" ObjectID="_1625572553" r:id="rId252"/>
        </w:object>
      </w:r>
      <w:r w:rsidRPr="001A0C27">
        <w:rPr>
          <w:rFonts w:ascii="Times New Roman" w:hAnsi="Times New Roman" w:cs="Times New Roman"/>
          <w:sz w:val="24"/>
          <w:szCs w:val="24"/>
          <w:lang w:val="vi-VN"/>
        </w:rPr>
        <w:t>.</w:t>
      </w:r>
    </w:p>
    <w:p w:rsidR="008E32DD" w:rsidRPr="001A0C27" w:rsidRDefault="00B0088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299" w:dyaOrig="639">
          <v:shape id="_x0000_i1151" type="#_x0000_t75" style="width:114.75pt;height:29.25pt" o:ole="">
            <v:imagedata r:id="rId253" o:title=""/>
          </v:shape>
          <o:OLEObject Type="Embed" ProgID="Equation.DSMT4" ShapeID="_x0000_i1151" DrawAspect="Content" ObjectID="_1625572554" r:id="rId25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B675D"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540" w:dyaOrig="639">
          <v:shape id="_x0000_i1152" type="#_x0000_t75" style="width:129.75pt;height:29.25pt" o:ole="">
            <v:imagedata r:id="rId255" o:title=""/>
          </v:shape>
          <o:OLEObject Type="Embed" ProgID="Equation.DSMT4" ShapeID="_x0000_i1152" DrawAspect="Content" ObjectID="_1625572555" r:id="rId256"/>
        </w:object>
      </w:r>
      <w:r w:rsidRPr="001A0C27">
        <w:rPr>
          <w:rFonts w:ascii="Times New Roman" w:hAnsi="Times New Roman" w:cs="Times New Roman"/>
          <w:sz w:val="24"/>
          <w:szCs w:val="24"/>
          <w:lang w:val="vi-VN"/>
        </w:rPr>
        <w:t xml:space="preserve"> .</w:t>
      </w:r>
    </w:p>
    <w:p w:rsidR="00C458F3" w:rsidRPr="001A0C27" w:rsidRDefault="00306CAD"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1</w:t>
      </w:r>
      <w:r w:rsidRPr="001A0C27">
        <w:rPr>
          <w:rFonts w:ascii="Times New Roman" w:hAnsi="Times New Roman" w:cs="Times New Roman"/>
          <w:b/>
          <w:sz w:val="24"/>
          <w:szCs w:val="24"/>
          <w:lang w:val="vi-VN"/>
        </w:rPr>
        <w:t>2</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con lắc lò xo có độ cứng 100 N/m khối lượng không đáng kể, được treo thẳng đứng, một đầu được giữ cố định, đầu còn lại có gắn quả cầu nhỏ khối lượng 250 g. Kéo vật m xuống dưới theo phương thẳng đứng đến vị trí lò xo dãn ra được 7,5 cm, rồi buông nhẹ. Chọn gốc tọa độ ở vị trí cân bằng của vật, trục tọa độ thẳng </w:t>
      </w:r>
      <w:r w:rsidR="00C458F3" w:rsidRPr="001A0C27">
        <w:rPr>
          <w:rFonts w:ascii="Times New Roman" w:hAnsi="Times New Roman" w:cs="Times New Roman"/>
          <w:w w:val="97"/>
          <w:sz w:val="24"/>
          <w:szCs w:val="24"/>
        </w:rPr>
        <w:t>đứng, chiều dương hướng lên, gốc thời gian là lúc thả vật. Cho g = 10 m/s</w:t>
      </w:r>
      <w:r w:rsidR="00C458F3" w:rsidRPr="001A0C27">
        <w:rPr>
          <w:rFonts w:ascii="Times New Roman" w:hAnsi="Times New Roman" w:cs="Times New Roman"/>
          <w:w w:val="97"/>
          <w:sz w:val="24"/>
          <w:szCs w:val="24"/>
          <w:vertAlign w:val="superscript"/>
        </w:rPr>
        <w:t>2</w:t>
      </w:r>
      <w:r w:rsidR="00C458F3" w:rsidRPr="001A0C27">
        <w:rPr>
          <w:rFonts w:ascii="Times New Roman" w:hAnsi="Times New Roman" w:cs="Times New Roman"/>
          <w:w w:val="97"/>
          <w:sz w:val="24"/>
          <w:szCs w:val="24"/>
        </w:rPr>
        <w:t>. Phương trình dao động của quả cầu là</w:t>
      </w:r>
    </w:p>
    <w:p w:rsidR="00C458F3" w:rsidRPr="001A0C27" w:rsidRDefault="00C458F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x = 7,5cos(20t)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x = 7,5cos(20t + π/2) cm.</w:t>
      </w:r>
    </w:p>
    <w:p w:rsidR="00C458F3" w:rsidRPr="001A0C27" w:rsidRDefault="00C458F3" w:rsidP="006A1E06">
      <w:pPr>
        <w:tabs>
          <w:tab w:val="left" w:pos="4937"/>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x = 5cos(20t - π/2)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x = 5cos(20t + π) cm.</w:t>
      </w:r>
    </w:p>
    <w:p w:rsidR="00327260" w:rsidRPr="001A0C27" w:rsidRDefault="00306CAD"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3</w:t>
      </w:r>
      <w:r w:rsidR="00327260" w:rsidRPr="001A0C27">
        <w:rPr>
          <w:rFonts w:ascii="Times New Roman" w:hAnsi="Times New Roman" w:cs="Times New Roman"/>
          <w:b/>
          <w:color w:val="FF0000"/>
          <w:sz w:val="24"/>
          <w:szCs w:val="24"/>
          <w:lang w:val="vi-VN"/>
        </w:rPr>
        <w:t xml:space="preserve">: </w:t>
      </w:r>
      <w:r w:rsidR="00327260" w:rsidRPr="001A0C27">
        <w:rPr>
          <w:rFonts w:ascii="Times New Roman" w:hAnsi="Times New Roman" w:cs="Times New Roman"/>
          <w:b/>
          <w:i/>
          <w:color w:val="FF0000"/>
          <w:sz w:val="24"/>
          <w:szCs w:val="24"/>
          <w:lang w:val="vi-VN"/>
        </w:rPr>
        <w:t>(TVVL thi thử lần 4 năm học 2016-2017).</w:t>
      </w:r>
      <w:r w:rsidR="00327260" w:rsidRPr="001A0C27">
        <w:rPr>
          <w:rFonts w:ascii="Times New Roman" w:hAnsi="Times New Roman" w:cs="Times New Roman"/>
          <w:sz w:val="24"/>
          <w:szCs w:val="24"/>
          <w:lang w:val="vi-VN"/>
        </w:rPr>
        <w:t xml:space="preserve">Một con lắc lò xo dao động không ma sát trên mặt phẳng ngang, biết rằng trong quá trình dao động quãng đường đi lớn nhất trong khoảng thời gian </w:t>
      </w:r>
      <w:r w:rsidR="005C2658" w:rsidRPr="001A0C27">
        <w:rPr>
          <w:rFonts w:ascii="Times New Roman" w:hAnsi="Times New Roman" w:cs="Times New Roman"/>
          <w:position w:val="-6"/>
          <w:sz w:val="24"/>
          <w:szCs w:val="24"/>
          <w:lang w:val="vi-VN"/>
        </w:rPr>
        <w:object w:dxaOrig="900" w:dyaOrig="260">
          <v:shape id="_x0000_i1153" type="#_x0000_t75" style="width:42.75pt;height:14.25pt" o:ole="">
            <v:imagedata r:id="rId257" o:title=""/>
          </v:shape>
          <o:OLEObject Type="Embed" ProgID="Equation.DSMT4" ShapeID="_x0000_i1153" DrawAspect="Content" ObjectID="_1625572556" r:id="rId258"/>
        </w:object>
      </w:r>
      <w:r w:rsidR="00327260" w:rsidRPr="001A0C27">
        <w:rPr>
          <w:rFonts w:ascii="Times New Roman" w:hAnsi="Times New Roman" w:cs="Times New Roman"/>
          <w:sz w:val="24"/>
          <w:szCs w:val="24"/>
          <w:lang w:val="vi-VN"/>
        </w:rPr>
        <w:t xml:space="preserve">  là 20cm và quãng đường đi nhỏ nhất trong khoảng thời gian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6"/>
          <w:sz w:val="24"/>
          <w:szCs w:val="24"/>
          <w:lang w:val="vi-VN"/>
        </w:rPr>
        <w:object w:dxaOrig="279" w:dyaOrig="260">
          <v:shape id="_x0000_i1154" type="#_x0000_t75" style="width:14.25pt;height:14.25pt" o:ole="">
            <v:imagedata r:id="rId259" o:title=""/>
          </v:shape>
          <o:OLEObject Type="Embed" ProgID="Equation.DSMT4" ShapeID="_x0000_i1154" DrawAspect="Content" ObjectID="_1625572557" r:id="rId260"/>
        </w:object>
      </w:r>
      <w:r w:rsidR="00327260" w:rsidRPr="001A0C27">
        <w:rPr>
          <w:rFonts w:ascii="Times New Roman" w:hAnsi="Times New Roman" w:cs="Times New Roman"/>
          <w:sz w:val="24"/>
          <w:szCs w:val="24"/>
          <w:lang w:val="vi-VN"/>
        </w:rPr>
        <w:t xml:space="preserve">  là (40-</w:t>
      </w:r>
      <w:r w:rsidR="005C2658" w:rsidRPr="001A0C27">
        <w:rPr>
          <w:rFonts w:ascii="Times New Roman" w:hAnsi="Times New Roman" w:cs="Times New Roman"/>
          <w:position w:val="-8"/>
          <w:sz w:val="24"/>
          <w:szCs w:val="24"/>
          <w:lang w:val="vi-VN"/>
        </w:rPr>
        <w:object w:dxaOrig="560" w:dyaOrig="340">
          <v:shape id="_x0000_i1155" type="#_x0000_t75" style="width:29.25pt;height:14.25pt" o:ole="">
            <v:imagedata r:id="rId261" o:title=""/>
          </v:shape>
          <o:OLEObject Type="Embed" ProgID="Equation.DSMT4" ShapeID="_x0000_i1155" DrawAspect="Content" ObjectID="_1625572558" r:id="rId262"/>
        </w:object>
      </w:r>
      <w:r w:rsidR="00327260" w:rsidRPr="001A0C27">
        <w:rPr>
          <w:rFonts w:ascii="Times New Roman" w:hAnsi="Times New Roman" w:cs="Times New Roman"/>
          <w:sz w:val="24"/>
          <w:szCs w:val="24"/>
          <w:lang w:val="vi-VN"/>
        </w:rPr>
        <w:t>)cm, tại thời điểm t</w:t>
      </w:r>
      <w:r w:rsidR="00327260" w:rsidRPr="001A0C27">
        <w:rPr>
          <w:rFonts w:ascii="Times New Roman" w:hAnsi="Times New Roman" w:cs="Times New Roman"/>
          <w:sz w:val="24"/>
          <w:szCs w:val="24"/>
          <w:vertAlign w:val="subscript"/>
          <w:lang w:val="vi-VN"/>
        </w:rPr>
        <w:t>1</w:t>
      </w:r>
      <w:r w:rsidR="00327260" w:rsidRPr="001A0C27">
        <w:rPr>
          <w:rFonts w:ascii="Times New Roman" w:hAnsi="Times New Roman" w:cs="Times New Roman"/>
          <w:sz w:val="24"/>
          <w:szCs w:val="24"/>
          <w:lang w:val="vi-VN"/>
        </w:rPr>
        <w:t xml:space="preserve">=0,5s thì vật đang có </w:t>
      </w:r>
      <w:r w:rsidR="00327260" w:rsidRPr="001A0C27">
        <w:rPr>
          <w:rFonts w:ascii="Times New Roman" w:hAnsi="Times New Roman" w:cs="Times New Roman"/>
          <w:sz w:val="24"/>
          <w:szCs w:val="24"/>
          <w:lang w:val="vi-VN"/>
        </w:rPr>
        <w:lastRenderedPageBreak/>
        <w:t>động năng bằng 3 thế năng và đang chuyển động chậm theo chiều âm, tại thời điểm t</w:t>
      </w:r>
      <w:r w:rsidR="00327260" w:rsidRPr="001A0C27">
        <w:rPr>
          <w:rFonts w:ascii="Times New Roman" w:hAnsi="Times New Roman" w:cs="Times New Roman"/>
          <w:sz w:val="24"/>
          <w:szCs w:val="24"/>
          <w:vertAlign w:val="subscript"/>
          <w:lang w:val="vi-VN"/>
        </w:rPr>
        <w:t>2</w:t>
      </w:r>
      <w:r w:rsidR="00327260" w:rsidRPr="001A0C27">
        <w:rPr>
          <w:rFonts w:ascii="Times New Roman" w:hAnsi="Times New Roman" w:cs="Times New Roman"/>
          <w:sz w:val="24"/>
          <w:szCs w:val="24"/>
          <w:lang w:val="vi-VN"/>
        </w:rPr>
        <w:t xml:space="preserve"> = 1s gần t</w:t>
      </w:r>
      <w:r w:rsidR="00327260" w:rsidRPr="001A0C27">
        <w:rPr>
          <w:rFonts w:ascii="Times New Roman" w:hAnsi="Times New Roman" w:cs="Times New Roman"/>
          <w:sz w:val="24"/>
          <w:szCs w:val="24"/>
          <w:vertAlign w:val="subscript"/>
          <w:lang w:val="vi-VN"/>
        </w:rPr>
        <w:t>1</w:t>
      </w:r>
      <w:r w:rsidR="00327260" w:rsidRPr="001A0C27">
        <w:rPr>
          <w:rFonts w:ascii="Times New Roman" w:hAnsi="Times New Roman" w:cs="Times New Roman"/>
          <w:sz w:val="24"/>
          <w:szCs w:val="24"/>
          <w:lang w:val="vi-VN"/>
        </w:rPr>
        <w:t xml:space="preserve"> nhất  vật đang có động năng bằng cơ năng . Viết phương trình dao động con lắc lò xo</w:t>
      </w:r>
    </w:p>
    <w:p w:rsidR="00327260" w:rsidRPr="001A0C27" w:rsidRDefault="00327260"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6"/>
          <w:sz w:val="24"/>
          <w:szCs w:val="24"/>
          <w:lang w:val="vi-VN"/>
        </w:rPr>
        <w:object w:dxaOrig="2439" w:dyaOrig="639">
          <v:shape id="_x0000_i1156" type="#_x0000_t75" style="width:122.25pt;height:29.25pt" o:ole="">
            <v:imagedata r:id="rId263" o:title=""/>
          </v:shape>
          <o:OLEObject Type="Embed" ProgID="Equation.DSMT4" ShapeID="_x0000_i1156" DrawAspect="Content" ObjectID="_1625572559" r:id="rId26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6"/>
          <w:sz w:val="24"/>
          <w:szCs w:val="24"/>
          <w:lang w:val="vi-VN"/>
        </w:rPr>
        <w:object w:dxaOrig="2340" w:dyaOrig="639">
          <v:shape id="_x0000_i1157" type="#_x0000_t75" style="width:114.75pt;height:29.25pt" o:ole="">
            <v:imagedata r:id="rId265" o:title=""/>
          </v:shape>
          <o:OLEObject Type="Embed" ProgID="Equation.DSMT4" ShapeID="_x0000_i1157" DrawAspect="Content" ObjectID="_1625572560" r:id="rId266"/>
        </w:object>
      </w:r>
      <w:r w:rsidRPr="001A0C27">
        <w:rPr>
          <w:rFonts w:ascii="Times New Roman" w:hAnsi="Times New Roman" w:cs="Times New Roman"/>
          <w:sz w:val="24"/>
          <w:szCs w:val="24"/>
          <w:lang w:val="vi-VN"/>
        </w:rPr>
        <w:t>.</w:t>
      </w:r>
    </w:p>
    <w:p w:rsidR="00327260" w:rsidRPr="001A0C27" w:rsidRDefault="00327260"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2439" w:dyaOrig="639">
          <v:shape id="_x0000_i1158" type="#_x0000_t75" style="width:122.25pt;height:29.25pt" o:ole="">
            <v:imagedata r:id="rId267" o:title=""/>
          </v:shape>
          <o:OLEObject Type="Embed" ProgID="Equation.DSMT4" ShapeID="_x0000_i1158" DrawAspect="Content" ObjectID="_1625572561" r:id="rId268"/>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2340" w:dyaOrig="639">
          <v:shape id="_x0000_i1159" type="#_x0000_t75" style="width:114.75pt;height:29.25pt" o:ole="">
            <v:imagedata r:id="rId269" o:title=""/>
          </v:shape>
          <o:OLEObject Type="Embed" ProgID="Equation.DSMT4" ShapeID="_x0000_i1159" DrawAspect="Content" ObjectID="_1625572562" r:id="rId270"/>
        </w:object>
      </w:r>
      <w:r w:rsidRPr="001A0C27">
        <w:rPr>
          <w:rFonts w:ascii="Times New Roman" w:hAnsi="Times New Roman" w:cs="Times New Roman"/>
          <w:sz w:val="24"/>
          <w:szCs w:val="24"/>
          <w:lang w:val="vi-VN"/>
        </w:rPr>
        <w:t>.</w:t>
      </w:r>
    </w:p>
    <w:p w:rsidR="00B966AB" w:rsidRPr="001A0C27" w:rsidRDefault="00306CAD"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14</w:t>
      </w:r>
      <w:r w:rsidR="00B966AB" w:rsidRPr="001A0C27">
        <w:rPr>
          <w:rFonts w:ascii="Times New Roman" w:eastAsia="Calibri" w:hAnsi="Times New Roman" w:cs="Times New Roman"/>
          <w:b/>
          <w:sz w:val="24"/>
          <w:szCs w:val="24"/>
          <w:lang w:val="vi-VN"/>
        </w:rPr>
        <w:t xml:space="preserve">: </w:t>
      </w:r>
      <w:r w:rsidR="00B966AB" w:rsidRPr="001A0C27">
        <w:rPr>
          <w:rFonts w:ascii="Times New Roman" w:hAnsi="Times New Roman" w:cs="Times New Roman"/>
          <w:b/>
          <w:color w:val="FF0000"/>
          <w:sz w:val="24"/>
          <w:szCs w:val="24"/>
          <w:lang w:val="vi-VN"/>
        </w:rPr>
        <w:t xml:space="preserve"> </w:t>
      </w:r>
      <w:r w:rsidR="00B966AB" w:rsidRPr="001A0C27">
        <w:rPr>
          <w:rFonts w:ascii="Times New Roman" w:hAnsi="Times New Roman" w:cs="Times New Roman"/>
          <w:sz w:val="24"/>
          <w:szCs w:val="24"/>
          <w:lang w:val="vi-VN"/>
        </w:rPr>
        <w:t xml:space="preserve">Một CLLX gồm quả cầu nhỏ có khối lượng 500g và lò xo có độ cứng k đang dao động điều hòa, cơ năng của con lắc bằng 0,01(J), tại thời điểm </w:t>
      </w:r>
      <w:r w:rsidR="00C60606" w:rsidRPr="001A0C27">
        <w:rPr>
          <w:rFonts w:ascii="Times New Roman" w:hAnsi="Times New Roman" w:cs="Times New Roman"/>
          <w:position w:val="-24"/>
          <w:sz w:val="24"/>
          <w:szCs w:val="24"/>
          <w:lang w:val="vi-VN"/>
        </w:rPr>
        <w:object w:dxaOrig="1260" w:dyaOrig="680">
          <v:shape id="_x0000_i1160" type="#_x0000_t75" style="width:65.25pt;height:36pt" o:ole="">
            <v:imagedata r:id="rId271" o:title=""/>
          </v:shape>
          <o:OLEObject Type="Embed" ProgID="Equation.DSMT4" ShapeID="_x0000_i1160" DrawAspect="Content" ObjectID="_1625572563" r:id="rId272"/>
        </w:object>
      </w:r>
      <w:r w:rsidR="00B966AB" w:rsidRPr="001A0C27">
        <w:rPr>
          <w:rFonts w:ascii="Times New Roman" w:hAnsi="Times New Roman" w:cs="Times New Roman"/>
          <w:sz w:val="24"/>
          <w:szCs w:val="24"/>
          <w:lang w:val="vi-VN"/>
        </w:rPr>
        <w:t xml:space="preserve">  (kể từ lúc t  =0 ) thì vật có vận tốc 0,1 (m/s) và gia tốc -1 (m/s</w:t>
      </w:r>
      <w:r w:rsidR="00B966AB" w:rsidRPr="001A0C27">
        <w:rPr>
          <w:rFonts w:ascii="Times New Roman" w:hAnsi="Times New Roman" w:cs="Times New Roman"/>
          <w:sz w:val="24"/>
          <w:szCs w:val="24"/>
          <w:vertAlign w:val="superscript"/>
          <w:lang w:val="vi-VN"/>
        </w:rPr>
        <w:t>2</w:t>
      </w:r>
      <w:r w:rsidR="00B966AB" w:rsidRPr="001A0C27">
        <w:rPr>
          <w:rFonts w:ascii="Times New Roman" w:hAnsi="Times New Roman" w:cs="Times New Roman"/>
          <w:sz w:val="24"/>
          <w:szCs w:val="24"/>
          <w:lang w:val="vi-VN"/>
        </w:rPr>
        <w:t>) thì phương trình dao động của quả cầu là:</w:t>
      </w:r>
    </w:p>
    <w:p w:rsidR="00B966AB" w:rsidRPr="001A0C27" w:rsidRDefault="00B966AB" w:rsidP="006A1E06">
      <w:pPr>
        <w:tabs>
          <w:tab w:val="left" w:pos="43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1" type="#_x0000_t75" style="width:114.75pt;height:36pt" o:ole="">
            <v:imagedata r:id="rId273" o:title=""/>
          </v:shape>
          <o:OLEObject Type="Embed" ProgID="Equation.DSMT4" ShapeID="_x0000_i1161" DrawAspect="Content" ObjectID="_1625572564" r:id="rId274"/>
        </w:object>
      </w:r>
      <w:r w:rsidRPr="001A0C27">
        <w:rPr>
          <w:rFonts w:ascii="Times New Roman" w:hAnsi="Times New Roman" w:cs="Times New Roman"/>
          <w:sz w:val="24"/>
          <w:szCs w:val="24"/>
          <w:lang w:val="vi-VN"/>
        </w:rPr>
        <w:t xml:space="preserve"> </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Pr="001A0C27">
        <w:rPr>
          <w:rFonts w:ascii="Times New Roman" w:hAnsi="Times New Roman" w:cs="Times New Roman"/>
          <w:position w:val="-10"/>
          <w:sz w:val="24"/>
          <w:szCs w:val="24"/>
          <w:lang w:val="vi-VN"/>
        </w:rPr>
        <w:t xml:space="preserve"> </w:t>
      </w:r>
      <w:r w:rsidRPr="001A0C27">
        <w:rPr>
          <w:rFonts w:ascii="Times New Roman" w:hAnsi="Times New Roman" w:cs="Times New Roman"/>
          <w:position w:val="-10"/>
          <w:sz w:val="24"/>
          <w:szCs w:val="24"/>
          <w:lang w:val="vi-VN"/>
        </w:rPr>
        <w:tab/>
      </w:r>
      <w:r w:rsidR="00C60606" w:rsidRPr="001A0C27">
        <w:rPr>
          <w:rFonts w:ascii="Times New Roman" w:hAnsi="Times New Roman" w:cs="Times New Roman"/>
          <w:position w:val="-10"/>
          <w:sz w:val="24"/>
          <w:szCs w:val="24"/>
          <w:lang w:val="vi-VN"/>
        </w:rPr>
        <w:tab/>
      </w:r>
      <w:r w:rsidRPr="001A0C27">
        <w:rPr>
          <w:rFonts w:ascii="Times New Roman" w:hAnsi="Times New Roman" w:cs="Times New Roman"/>
          <w:sz w:val="24"/>
          <w:szCs w:val="24"/>
          <w:lang w:val="vi-VN"/>
        </w:rPr>
        <w:t xml:space="preserve">B. </w:t>
      </w:r>
      <w:r w:rsidR="00C60606" w:rsidRPr="001A0C27">
        <w:rPr>
          <w:rFonts w:ascii="Times New Roman" w:hAnsi="Times New Roman" w:cs="Times New Roman"/>
          <w:sz w:val="24"/>
          <w:szCs w:val="24"/>
          <w:lang w:val="vi-VN"/>
        </w:rPr>
        <w:t xml:space="preserve"> </w:t>
      </w:r>
      <w:r w:rsidR="00E704B9" w:rsidRPr="001A0C27">
        <w:rPr>
          <w:rFonts w:ascii="Times New Roman" w:hAnsi="Times New Roman" w:cs="Times New Roman"/>
          <w:position w:val="-30"/>
          <w:sz w:val="24"/>
          <w:szCs w:val="24"/>
          <w:lang w:val="vi-VN"/>
        </w:rPr>
        <w:object w:dxaOrig="2299" w:dyaOrig="720">
          <v:shape id="_x0000_i1162" type="#_x0000_t75" style="width:114.75pt;height:36pt" o:ole="">
            <v:imagedata r:id="rId275" o:title=""/>
          </v:shape>
          <o:OLEObject Type="Embed" ProgID="Equation.DSMT4" ShapeID="_x0000_i1162" DrawAspect="Content" ObjectID="_1625572565" r:id="rId276"/>
        </w:objec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p>
    <w:p w:rsidR="00B966AB" w:rsidRPr="001A0C27" w:rsidRDefault="00B966AB" w:rsidP="006A1E06">
      <w:pPr>
        <w:tabs>
          <w:tab w:val="left" w:pos="3060"/>
        </w:tabs>
        <w:spacing w:after="0"/>
        <w:ind w:firstLine="36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C.</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3" type="#_x0000_t75" style="width:114.75pt;height:36pt" o:ole="">
            <v:imagedata r:id="rId277" o:title=""/>
          </v:shape>
          <o:OLEObject Type="Embed" ProgID="Equation.DSMT4" ShapeID="_x0000_i1163" DrawAspect="Content" ObjectID="_1625572566" r:id="rId278"/>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4" type="#_x0000_t75" style="width:114.75pt;height:36pt" o:ole="">
            <v:imagedata r:id="rId279" o:title=""/>
          </v:shape>
          <o:OLEObject Type="Embed" ProgID="Equation.DSMT4" ShapeID="_x0000_i1164" DrawAspect="Content" ObjectID="_1625572567" r:id="rId280"/>
        </w:object>
      </w:r>
      <w:r w:rsidRPr="001A0C27">
        <w:rPr>
          <w:rFonts w:ascii="Times New Roman" w:hAnsi="Times New Roman" w:cs="Times New Roman"/>
          <w:sz w:val="24"/>
          <w:szCs w:val="24"/>
          <w:lang w:val="vi-VN"/>
        </w:rPr>
        <w:t xml:space="preserve"> </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00D20698" w:rsidRPr="001A0C27">
        <w:rPr>
          <w:rFonts w:ascii="Times New Roman" w:hAnsi="Times New Roman" w:cs="Times New Roman"/>
          <w:sz w:val="24"/>
          <w:szCs w:val="24"/>
          <w:lang w:val="vi-VN"/>
        </w:rPr>
        <w:t>.</w:t>
      </w:r>
    </w:p>
    <w:p w:rsidR="00A95633" w:rsidRPr="001A0C27" w:rsidRDefault="00306CAD"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5</w:t>
      </w:r>
      <w:r w:rsidR="00A95633" w:rsidRPr="001A0C27">
        <w:rPr>
          <w:rFonts w:ascii="Times New Roman" w:hAnsi="Times New Roman" w:cs="Times New Roman"/>
          <w:b/>
          <w:sz w:val="24"/>
          <w:szCs w:val="24"/>
        </w:rPr>
        <w:t>:</w:t>
      </w:r>
      <w:r w:rsidR="00A95633" w:rsidRPr="001A0C27">
        <w:rPr>
          <w:rFonts w:ascii="Times New Roman" w:hAnsi="Times New Roman" w:cs="Times New Roman"/>
          <w:sz w:val="24"/>
          <w:szCs w:val="24"/>
        </w:rPr>
        <w:t xml:space="preserve"> Lò xo có chiều dài tự nhiên là ℓ</w:t>
      </w:r>
      <w:r w:rsidR="00A95633" w:rsidRPr="001A0C27">
        <w:rPr>
          <w:rFonts w:ascii="Times New Roman" w:hAnsi="Times New Roman" w:cs="Times New Roman"/>
          <w:sz w:val="24"/>
          <w:szCs w:val="24"/>
          <w:vertAlign w:val="subscript"/>
        </w:rPr>
        <w:t xml:space="preserve">0 </w:t>
      </w:r>
      <w:r w:rsidR="00A95633" w:rsidRPr="001A0C27">
        <w:rPr>
          <w:rFonts w:ascii="Times New Roman" w:hAnsi="Times New Roman" w:cs="Times New Roman"/>
          <w:sz w:val="24"/>
          <w:szCs w:val="24"/>
        </w:rPr>
        <w:t xml:space="preserve">= 25 cm treo tại một điểm cố định, đầu dưới mang vật nặng 100 g. Từ vị trí cân bằng nâng vật lên theo phương thẳng đứng đến lúc chiều dài của lò xo là 31 cm rồi buông ra. Quả cầu dao động điều hòa với chu kỳ T = 0,628 s, chọn gốc toạ độ tại vị trí cân bằng, chiều dương hướng xuống. Tại thời điểm t = </w:t>
      </w:r>
      <w:r w:rsidR="00A95633" w:rsidRPr="001A0C27">
        <w:rPr>
          <w:rFonts w:ascii="Times New Roman" w:hAnsi="Times New Roman" w:cs="Times New Roman"/>
          <w:position w:val="-10"/>
          <w:sz w:val="24"/>
          <w:szCs w:val="24"/>
        </w:rPr>
        <w:object w:dxaOrig="680" w:dyaOrig="320">
          <v:shape id="_x0000_i1165" type="#_x0000_t75" style="width:36pt;height:14.25pt" o:ole="">
            <v:imagedata r:id="rId281" o:title=""/>
          </v:shape>
          <o:OLEObject Type="Embed" ProgID="Equation.3" ShapeID="_x0000_i1165" DrawAspect="Content" ObjectID="_1625572568" r:id="rId282"/>
        </w:object>
      </w:r>
      <w:r w:rsidR="00A95633" w:rsidRPr="001A0C27">
        <w:rPr>
          <w:rFonts w:ascii="Times New Roman" w:hAnsi="Times New Roman" w:cs="Times New Roman"/>
          <w:sz w:val="24"/>
          <w:szCs w:val="24"/>
        </w:rPr>
        <w:t>kể từ lúc bắt đầu dao động vật đi qua vị trí cân bằng theo chiều âm. Phương trình dao động của vật là</w:t>
      </w:r>
    </w:p>
    <w:p w:rsidR="00A95633" w:rsidRPr="001A0C27" w:rsidRDefault="00A9563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bCs/>
          <w:sz w:val="24"/>
          <w:szCs w:val="24"/>
        </w:rPr>
        <w:t xml:space="preserve">A. </w:t>
      </w:r>
      <w:r w:rsidRPr="001A0C27">
        <w:rPr>
          <w:rFonts w:ascii="Times New Roman" w:hAnsi="Times New Roman" w:cs="Times New Roman"/>
          <w:position w:val="-28"/>
          <w:sz w:val="24"/>
          <w:szCs w:val="24"/>
        </w:rPr>
        <w:object w:dxaOrig="1839" w:dyaOrig="680">
          <v:shape id="_x0000_i1166" type="#_x0000_t75" style="width:93.75pt;height:36pt" o:ole="">
            <v:imagedata r:id="rId283" o:title=""/>
          </v:shape>
          <o:OLEObject Type="Embed" ProgID="Equation.DSMT4" ShapeID="_x0000_i1166" DrawAspect="Content" ObjectID="_1625572569" r:id="rId284"/>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position w:val="-28"/>
          <w:sz w:val="24"/>
          <w:szCs w:val="24"/>
        </w:rPr>
        <w:object w:dxaOrig="1839" w:dyaOrig="680">
          <v:shape id="_x0000_i1167" type="#_x0000_t75" style="width:93.75pt;height:36pt" o:ole="">
            <v:imagedata r:id="rId285" o:title=""/>
          </v:shape>
          <o:OLEObject Type="Embed" ProgID="Equation.DSMT4" ShapeID="_x0000_i1167" DrawAspect="Content" ObjectID="_1625572570" r:id="rId286"/>
        </w:object>
      </w:r>
      <w:r w:rsidRPr="001A0C27">
        <w:rPr>
          <w:rFonts w:ascii="Times New Roman" w:hAnsi="Times New Roman" w:cs="Times New Roman"/>
          <w:sz w:val="24"/>
          <w:szCs w:val="24"/>
        </w:rPr>
        <w:t>(cm).</w:t>
      </w:r>
    </w:p>
    <w:p w:rsidR="00895497" w:rsidRPr="001A0C27" w:rsidRDefault="00A95633" w:rsidP="001A0C27">
      <w:pPr>
        <w:tabs>
          <w:tab w:val="left" w:pos="4937"/>
        </w:tabs>
        <w:spacing w:after="0"/>
        <w:ind w:firstLine="283"/>
        <w:jc w:val="both"/>
        <w:rPr>
          <w:rFonts w:ascii="Times New Roman" w:hAnsi="Times New Roman" w:cs="Times New Roman"/>
          <w:color w:val="FF0000"/>
          <w:sz w:val="24"/>
          <w:szCs w:val="24"/>
          <w:lang w:val="vi-VN"/>
        </w:rPr>
      </w:pPr>
      <w:r w:rsidRPr="001A0C27">
        <w:rPr>
          <w:rFonts w:ascii="Times New Roman" w:hAnsi="Times New Roman" w:cs="Times New Roman"/>
          <w:b/>
          <w:bCs/>
          <w:sz w:val="24"/>
          <w:szCs w:val="24"/>
        </w:rPr>
        <w:t xml:space="preserve">C. </w:t>
      </w:r>
      <w:r w:rsidRPr="001A0C27">
        <w:rPr>
          <w:rFonts w:ascii="Times New Roman" w:hAnsi="Times New Roman" w:cs="Times New Roman"/>
          <w:position w:val="-28"/>
          <w:sz w:val="24"/>
          <w:szCs w:val="24"/>
        </w:rPr>
        <w:object w:dxaOrig="1839" w:dyaOrig="680">
          <v:shape id="_x0000_i1168" type="#_x0000_t75" style="width:93.75pt;height:36pt" o:ole="">
            <v:imagedata r:id="rId287" o:title=""/>
          </v:shape>
          <o:OLEObject Type="Embed" ProgID="Equation.DSMT4" ShapeID="_x0000_i1168" DrawAspect="Content" ObjectID="_1625572571" r:id="rId288"/>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bCs/>
          <w:color w:val="FF0000"/>
          <w:sz w:val="24"/>
          <w:szCs w:val="24"/>
        </w:rPr>
        <w:t xml:space="preserve">D. </w:t>
      </w:r>
      <w:r w:rsidRPr="001A0C27">
        <w:rPr>
          <w:rFonts w:ascii="Times New Roman" w:hAnsi="Times New Roman" w:cs="Times New Roman"/>
          <w:color w:val="FF0000"/>
          <w:position w:val="-28"/>
          <w:sz w:val="24"/>
          <w:szCs w:val="24"/>
        </w:rPr>
        <w:object w:dxaOrig="1839" w:dyaOrig="680">
          <v:shape id="_x0000_i1169" type="#_x0000_t75" style="width:93.75pt;height:36pt" o:ole="">
            <v:imagedata r:id="rId289" o:title=""/>
          </v:shape>
          <o:OLEObject Type="Embed" ProgID="Equation.DSMT4" ShapeID="_x0000_i1169" DrawAspect="Content" ObjectID="_1625572572" r:id="rId290"/>
        </w:object>
      </w:r>
      <w:r w:rsidRPr="001A0C27">
        <w:rPr>
          <w:rFonts w:ascii="Times New Roman" w:hAnsi="Times New Roman" w:cs="Times New Roman"/>
          <w:color w:val="FF0000"/>
          <w:sz w:val="24"/>
          <w:szCs w:val="24"/>
        </w:rPr>
        <w:t>(cm).</w:t>
      </w:r>
    </w:p>
    <w:p w:rsidR="00895497" w:rsidRPr="001A0C27" w:rsidRDefault="00895497" w:rsidP="006A1E06">
      <w:pPr>
        <w:tabs>
          <w:tab w:val="left" w:pos="4937"/>
        </w:tabs>
        <w:spacing w:after="0"/>
        <w:ind w:firstLine="283"/>
        <w:jc w:val="both"/>
        <w:rPr>
          <w:rFonts w:ascii="Times New Roman" w:hAnsi="Times New Roman" w:cs="Times New Roman"/>
          <w:sz w:val="24"/>
          <w:szCs w:val="24"/>
          <w:lang w:val="vi-VN"/>
        </w:rPr>
      </w:pPr>
    </w:p>
    <w:p w:rsidR="00306CAD" w:rsidRPr="001A0C27" w:rsidRDefault="001A0C27" w:rsidP="001A0C27">
      <w:pPr>
        <w:tabs>
          <w:tab w:val="left" w:pos="4937"/>
        </w:tabs>
        <w:spacing w:after="0" w:line="240" w:lineRule="auto"/>
        <w:rPr>
          <w:rFonts w:ascii="Tahoma" w:hAnsi="Tahoma" w:cs="Tahoma"/>
          <w:b/>
          <w:spacing w:val="-4"/>
          <w:sz w:val="24"/>
          <w:szCs w:val="24"/>
          <w:lang w:val="vi-VN"/>
        </w:rPr>
      </w:pPr>
      <w:r w:rsidRPr="001A0C27">
        <w:rPr>
          <w:rFonts w:ascii="Tahoma" w:hAnsi="Tahoma" w:cs="Tahoma"/>
          <w:b/>
          <w:spacing w:val="-4"/>
          <w:sz w:val="24"/>
          <w:szCs w:val="24"/>
          <w:lang w:val="vi-VN"/>
        </w:rPr>
        <w:t>DANG 4: CHIỀU DÀI LÒ XO VÀ THỜI GIAN NÉN DÃN CỦA LÒ XO</w:t>
      </w:r>
    </w:p>
    <w:p w:rsidR="00AD5198" w:rsidRPr="001A0C27" w:rsidRDefault="00AD5198" w:rsidP="006A1E06">
      <w:pPr>
        <w:tabs>
          <w:tab w:val="left" w:pos="4937"/>
        </w:tabs>
        <w:spacing w:after="0" w:line="240" w:lineRule="auto"/>
        <w:jc w:val="both"/>
        <w:rPr>
          <w:rFonts w:ascii="Times New Roman" w:hAnsi="Times New Roman" w:cs="Times New Roman"/>
          <w:b/>
          <w:i/>
          <w:spacing w:val="-4"/>
          <w:sz w:val="24"/>
          <w:szCs w:val="24"/>
          <w:lang w:val="vi-VN"/>
        </w:rPr>
      </w:pPr>
      <w:r w:rsidRPr="001A0C27">
        <w:rPr>
          <w:rFonts w:ascii="Times New Roman" w:hAnsi="Times New Roman" w:cs="Times New Roman"/>
          <w:b/>
          <w:i/>
          <w:spacing w:val="-4"/>
          <w:sz w:val="24"/>
          <w:szCs w:val="24"/>
          <w:lang w:val="vi-VN"/>
        </w:rPr>
        <w:t>a.  Chiều dài lò xo</w:t>
      </w:r>
    </w:p>
    <w:p w:rsidR="00AD5198"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AD5198" w:rsidRPr="001A0C27">
        <w:rPr>
          <w:rFonts w:ascii="Times New Roman" w:hAnsi="Times New Roman" w:cs="Times New Roman"/>
          <w:b/>
          <w:sz w:val="24"/>
          <w:szCs w:val="24"/>
          <w:lang w:val="vi-VN"/>
        </w:rPr>
        <w:t>:</w:t>
      </w:r>
      <w:r w:rsidR="00AD5198" w:rsidRPr="001A0C27">
        <w:rPr>
          <w:rFonts w:ascii="Times New Roman" w:hAnsi="Times New Roman" w:cs="Times New Roman"/>
          <w:sz w:val="24"/>
          <w:szCs w:val="24"/>
          <w:lang w:val="vi-VN"/>
        </w:rPr>
        <w:t xml:space="preserve"> Con lắc lò xo treo thẳng đứng, dao động điều hòa với phương trình x = 2cos20t (cm). Chiều dài tự nhiên của lò xo là </w:t>
      </w:r>
      <w:r w:rsidR="00AD5198" w:rsidRPr="001A0C27">
        <w:rPr>
          <w:rFonts w:ascii="Times New Roman" w:hAnsi="Times New Roman" w:cs="Times New Roman"/>
          <w:i/>
          <w:iCs/>
          <w:sz w:val="24"/>
          <w:szCs w:val="24"/>
          <w:lang w:val="vi-VN"/>
        </w:rPr>
        <w:t>l</w:t>
      </w:r>
      <w:r w:rsidR="00AD5198" w:rsidRPr="001A0C27">
        <w:rPr>
          <w:rFonts w:ascii="Times New Roman" w:hAnsi="Times New Roman" w:cs="Times New Roman"/>
          <w:i/>
          <w:iCs/>
          <w:sz w:val="24"/>
          <w:szCs w:val="24"/>
          <w:vertAlign w:val="subscript"/>
          <w:lang w:val="vi-VN"/>
        </w:rPr>
        <w:t>0</w:t>
      </w:r>
      <w:r w:rsidR="00AD5198" w:rsidRPr="001A0C27">
        <w:rPr>
          <w:rFonts w:ascii="Times New Roman" w:hAnsi="Times New Roman" w:cs="Times New Roman"/>
          <w:sz w:val="24"/>
          <w:szCs w:val="24"/>
          <w:lang w:val="vi-VN"/>
        </w:rPr>
        <w:t xml:space="preserve"> = 30cm, lấy g = 10m/s</w:t>
      </w:r>
      <w:r w:rsidR="00AD5198" w:rsidRPr="001A0C27">
        <w:rPr>
          <w:rFonts w:ascii="Times New Roman" w:hAnsi="Times New Roman" w:cs="Times New Roman"/>
          <w:sz w:val="24"/>
          <w:szCs w:val="24"/>
          <w:vertAlign w:val="superscript"/>
          <w:lang w:val="vi-VN"/>
        </w:rPr>
        <w:t>2</w:t>
      </w:r>
      <w:r w:rsidR="00AD5198" w:rsidRPr="001A0C27">
        <w:rPr>
          <w:rFonts w:ascii="Times New Roman" w:hAnsi="Times New Roman" w:cs="Times New Roman"/>
          <w:sz w:val="24"/>
          <w:szCs w:val="24"/>
          <w:lang w:val="vi-VN"/>
        </w:rPr>
        <w:t>. Chiều dài nhỏ nhất và lớn nhất của lò xo trong quá trình dao động lần lượt là</w:t>
      </w:r>
    </w:p>
    <w:p w:rsidR="00AD5198" w:rsidRPr="001A0C27" w:rsidRDefault="00AD5198" w:rsidP="006A1E06">
      <w:pPr>
        <w:tabs>
          <w:tab w:val="left" w:pos="2608"/>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8,5cm và 33cm.</w:t>
      </w:r>
      <w:r w:rsidRPr="001A0C27">
        <w:rPr>
          <w:rFonts w:ascii="Times New Roman" w:hAnsi="Times New Roman" w:cs="Times New Roman"/>
          <w:sz w:val="24"/>
          <w:szCs w:val="24"/>
          <w:lang w:val="vi-VN"/>
        </w:rPr>
        <w:tab/>
        <w:t>B. 31cm và 36cm.</w:t>
      </w:r>
      <w:r w:rsidRPr="001A0C27">
        <w:rPr>
          <w:rFonts w:ascii="Times New Roman" w:hAnsi="Times New Roman" w:cs="Times New Roman"/>
          <w:sz w:val="24"/>
          <w:szCs w:val="24"/>
          <w:lang w:val="vi-VN"/>
        </w:rPr>
        <w:tab/>
        <w:t>C. 30,5cm và 34,5c</w:t>
      </w:r>
      <w:r w:rsidR="00C60606" w:rsidRPr="001A0C27">
        <w:rPr>
          <w:rFonts w:ascii="Times New Roman" w:hAnsi="Times New Roman" w:cs="Times New Roman"/>
          <w:sz w:val="24"/>
          <w:szCs w:val="24"/>
          <w:lang w:val="vi-VN"/>
        </w:rPr>
        <w:t>m.</w:t>
      </w:r>
      <w:r w:rsidR="00C60606"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t>D. 32cm và 34cm.</w:t>
      </w:r>
    </w:p>
    <w:p w:rsidR="003C67FC" w:rsidRPr="001A0C27" w:rsidRDefault="00E619BB" w:rsidP="006A1E06">
      <w:pPr>
        <w:tabs>
          <w:tab w:val="left" w:pos="360"/>
          <w:tab w:val="left" w:pos="306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3C67FC" w:rsidRPr="001A0C27">
        <w:rPr>
          <w:rFonts w:ascii="Times New Roman" w:hAnsi="Times New Roman" w:cs="Times New Roman"/>
          <w:b/>
          <w:sz w:val="24"/>
          <w:szCs w:val="24"/>
          <w:lang w:val="vi-VN"/>
        </w:rPr>
        <w:t xml:space="preserve"> 2: </w:t>
      </w:r>
      <w:r w:rsidR="003C67FC" w:rsidRPr="001A0C27">
        <w:rPr>
          <w:rFonts w:ascii="Times New Roman" w:hAnsi="Times New Roman" w:cs="Times New Roman"/>
          <w:sz w:val="24"/>
          <w:szCs w:val="24"/>
          <w:lang w:val="vi-VN"/>
        </w:rPr>
        <w:t>Một lò xo khối lượng không đáng kể có độ cứng 50 N/m, một đầu gắn vật nhỏ có khối lượng 100g, đầu còn lại được gắn vào một điểm cố định J sao cho vật dao động điều hòa theo phương ngang. Trong quá trình dao động, chiều dài cực đại và chiều dài cực tiểu của lò xo lần lượt là 40 cm và 30 cm. Chiều dài tự nhiên của lò xo bằng</w:t>
      </w:r>
    </w:p>
    <w:p w:rsidR="003C67FC" w:rsidRPr="001A0C27" w:rsidRDefault="003C67FC" w:rsidP="006A1E06">
      <w:pPr>
        <w:tabs>
          <w:tab w:val="left" w:pos="360"/>
          <w:tab w:val="left" w:pos="1980"/>
          <w:tab w:val="left" w:pos="27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35cm.</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37cm.</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34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D. 33 cm.</w:t>
      </w:r>
    </w:p>
    <w:p w:rsidR="003C67FC" w:rsidRPr="001A0C27" w:rsidRDefault="00E619BB" w:rsidP="006A1E06">
      <w:pPr>
        <w:tabs>
          <w:tab w:val="left" w:pos="360"/>
          <w:tab w:val="left" w:pos="1800"/>
          <w:tab w:val="left" w:pos="360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3C67FC" w:rsidRPr="001A0C27">
        <w:rPr>
          <w:rFonts w:ascii="Times New Roman" w:hAnsi="Times New Roman" w:cs="Times New Roman"/>
          <w:b/>
          <w:sz w:val="24"/>
          <w:szCs w:val="24"/>
          <w:lang w:val="vi-VN"/>
        </w:rPr>
        <w:t xml:space="preserve"> 3:</w:t>
      </w:r>
      <w:r w:rsidR="003C67FC" w:rsidRPr="001A0C27">
        <w:rPr>
          <w:rFonts w:ascii="Times New Roman" w:hAnsi="Times New Roman" w:cs="Times New Roman"/>
          <w:sz w:val="24"/>
          <w:szCs w:val="24"/>
          <w:lang w:val="vi-VN"/>
        </w:rPr>
        <w:t xml:space="preserve"> Một con lắc lò xo dao động điều hòa theo thẳng đứng (trùng với trục của lò xo), khi vật ở cách vị trí cân bằng 5 cm thì có tốc độ bằng không và lò xo không biến dạng. Cho g = 9,8 m/s</w:t>
      </w:r>
      <w:r w:rsidR="003C67FC" w:rsidRPr="001A0C27">
        <w:rPr>
          <w:rFonts w:ascii="Times New Roman" w:hAnsi="Times New Roman" w:cs="Times New Roman"/>
          <w:sz w:val="24"/>
          <w:szCs w:val="24"/>
          <w:vertAlign w:val="superscript"/>
          <w:lang w:val="vi-VN"/>
        </w:rPr>
        <w:t>2</w:t>
      </w:r>
      <w:r w:rsidR="003C67FC" w:rsidRPr="001A0C27">
        <w:rPr>
          <w:rFonts w:ascii="Times New Roman" w:hAnsi="Times New Roman" w:cs="Times New Roman"/>
          <w:sz w:val="24"/>
          <w:szCs w:val="24"/>
          <w:lang w:val="vi-VN"/>
        </w:rPr>
        <w:t xml:space="preserve">. Tốc độ của vật khi đi qua vị trí cân bằng là  </w:t>
      </w:r>
    </w:p>
    <w:p w:rsidR="003C67FC" w:rsidRPr="001A0C27" w:rsidRDefault="003C67FC" w:rsidP="006A1E06">
      <w:pPr>
        <w:tabs>
          <w:tab w:val="left" w:pos="360"/>
          <w:tab w:val="left" w:pos="1800"/>
          <w:tab w:val="left" w:pos="288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0,7 m/s.  </w:t>
      </w:r>
      <w:r w:rsidRPr="001A0C27">
        <w:rPr>
          <w:rFonts w:ascii="Times New Roman" w:hAnsi="Times New Roman" w:cs="Times New Roman"/>
          <w:sz w:val="24"/>
          <w:szCs w:val="24"/>
          <w:lang w:val="vi-VN"/>
        </w:rPr>
        <w:tab/>
        <w:t xml:space="preserve">  </w:t>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7 m/s. </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6"/>
          <w:sz w:val="24"/>
          <w:szCs w:val="24"/>
          <w:lang w:val="vi-VN"/>
        </w:rPr>
        <w:object w:dxaOrig="460" w:dyaOrig="340">
          <v:shape id="_x0000_i1170" type="#_x0000_t75" style="width:21.75pt;height:14.25pt" o:ole="">
            <v:imagedata r:id="rId291" o:title=""/>
          </v:shape>
          <o:OLEObject Type="Embed" ProgID="Equation.DSMT4" ShapeID="_x0000_i1170" DrawAspect="Content" ObjectID="_1625572573" r:id="rId292"/>
        </w:object>
      </w:r>
      <w:r w:rsidRPr="001A0C27">
        <w:rPr>
          <w:rFonts w:ascii="Times New Roman" w:hAnsi="Times New Roman" w:cs="Times New Roman"/>
          <w:sz w:val="24"/>
          <w:szCs w:val="24"/>
          <w:lang w:val="vi-VN"/>
        </w:rPr>
        <w:t xml:space="preserve">  m/s.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w:t>
      </w:r>
      <w:r w:rsidRPr="001A0C27">
        <w:rPr>
          <w:rFonts w:ascii="Times New Roman" w:hAnsi="Times New Roman" w:cs="Times New Roman"/>
          <w:position w:val="-8"/>
          <w:sz w:val="24"/>
          <w:szCs w:val="24"/>
          <w:lang w:val="vi-VN"/>
        </w:rPr>
        <w:object w:dxaOrig="660" w:dyaOrig="360">
          <v:shape id="_x0000_i1171" type="#_x0000_t75" style="width:36pt;height:21.75pt" o:ole="">
            <v:imagedata r:id="rId293" o:title=""/>
          </v:shape>
          <o:OLEObject Type="Embed" ProgID="Equation.DSMT4" ShapeID="_x0000_i1171" DrawAspect="Content" ObjectID="_1625572574" r:id="rId294"/>
        </w:object>
      </w:r>
      <w:r w:rsidRPr="001A0C27">
        <w:rPr>
          <w:rFonts w:ascii="Times New Roman" w:hAnsi="Times New Roman" w:cs="Times New Roman"/>
          <w:sz w:val="24"/>
          <w:szCs w:val="24"/>
          <w:lang w:val="vi-VN"/>
        </w:rPr>
        <w:t xml:space="preserve">  m/s. </w:t>
      </w:r>
    </w:p>
    <w:p w:rsidR="003C67FC" w:rsidRPr="001A0C27" w:rsidRDefault="00E619BB" w:rsidP="006A1E06">
      <w:pPr>
        <w:tabs>
          <w:tab w:val="left" w:pos="360"/>
          <w:tab w:val="left" w:pos="306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3C67FC" w:rsidRPr="001A0C27">
        <w:rPr>
          <w:rFonts w:ascii="Times New Roman" w:hAnsi="Times New Roman" w:cs="Times New Roman"/>
          <w:b/>
          <w:sz w:val="24"/>
          <w:szCs w:val="24"/>
          <w:lang w:val="vi-VN"/>
        </w:rPr>
        <w:t xml:space="preserve"> 4:</w:t>
      </w:r>
      <w:r w:rsidR="003C67FC" w:rsidRPr="001A0C27">
        <w:rPr>
          <w:rFonts w:ascii="Times New Roman" w:hAnsi="Times New Roman" w:cs="Times New Roman"/>
          <w:sz w:val="24"/>
          <w:szCs w:val="24"/>
          <w:lang w:val="vi-VN"/>
        </w:rPr>
        <w:t xml:space="preserve"> Một lắc lò xo có độ cứng 100 (N/m) treo thẳng đứng, đầu dưới treo một vật có khối lượng 1 kg tại nơi có gia tốc trọng trường là 10 (m/s</w:t>
      </w:r>
      <w:r w:rsidR="003C67FC" w:rsidRPr="001A0C27">
        <w:rPr>
          <w:rFonts w:ascii="Times New Roman" w:hAnsi="Times New Roman" w:cs="Times New Roman"/>
          <w:sz w:val="24"/>
          <w:szCs w:val="24"/>
          <w:vertAlign w:val="superscript"/>
          <w:lang w:val="vi-VN"/>
        </w:rPr>
        <w:t>2</w:t>
      </w:r>
      <w:r w:rsidR="003C67FC" w:rsidRPr="001A0C27">
        <w:rPr>
          <w:rFonts w:ascii="Times New Roman" w:hAnsi="Times New Roman" w:cs="Times New Roman"/>
          <w:sz w:val="24"/>
          <w:szCs w:val="24"/>
          <w:lang w:val="vi-VN"/>
        </w:rPr>
        <w:t xml:space="preserve">). Giữ vật ở vị trí lò xo còn dãn 7 cm rồi cung cấp vật tốc 0,4 m/s theo phương thẳng đứng. Ở vị trí thấp nhất, độ dãn của lò xo dãn là  </w:t>
      </w:r>
    </w:p>
    <w:p w:rsidR="003C67FC" w:rsidRPr="001A0C27" w:rsidRDefault="003C67FC" w:rsidP="006A1E06">
      <w:pPr>
        <w:tabs>
          <w:tab w:val="left" w:pos="360"/>
          <w:tab w:val="left" w:pos="1800"/>
          <w:tab w:val="left" w:pos="288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25 cm.  </w:t>
      </w:r>
      <w:r w:rsidRPr="001A0C27">
        <w:rPr>
          <w:rFonts w:ascii="Times New Roman" w:hAnsi="Times New Roman" w:cs="Times New Roman"/>
          <w:sz w:val="24"/>
          <w:szCs w:val="24"/>
          <w:lang w:val="vi-VN"/>
        </w:rPr>
        <w:tab/>
        <w:t xml:space="preserve">C. 1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 10 cm.</w:t>
      </w:r>
    </w:p>
    <w:p w:rsidR="006029FC" w:rsidRPr="001A0C27" w:rsidRDefault="00E619BB" w:rsidP="006A1E06">
      <w:pPr>
        <w:tabs>
          <w:tab w:val="left" w:pos="43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6029FC" w:rsidRPr="001A0C27">
        <w:rPr>
          <w:rFonts w:ascii="Times New Roman" w:hAnsi="Times New Roman" w:cs="Times New Roman"/>
          <w:b/>
          <w:sz w:val="24"/>
          <w:szCs w:val="24"/>
          <w:lang w:val="vi-VN"/>
        </w:rPr>
        <w:t xml:space="preserve">: </w:t>
      </w:r>
      <w:r w:rsidR="006029FC" w:rsidRPr="001A0C27">
        <w:rPr>
          <w:rFonts w:ascii="Times New Roman" w:hAnsi="Times New Roman" w:cs="Times New Roman"/>
          <w:sz w:val="24"/>
          <w:szCs w:val="24"/>
          <w:lang w:val="vi-VN"/>
        </w:rPr>
        <w:t xml:space="preserve">Một con lắc lò xo treo thẳng đứng, vật treo có khối lượng m. Vật đang ở vị trí cân bằng, người ta truyền cho nó một vận tốc hướng xuống dưới thì sau thời gian </w:t>
      </w:r>
      <w:r w:rsidR="006029FC" w:rsidRPr="001A0C27">
        <w:rPr>
          <w:rFonts w:ascii="Times New Roman" w:hAnsi="Times New Roman" w:cs="Times New Roman"/>
          <w:position w:val="-6"/>
          <w:sz w:val="24"/>
          <w:szCs w:val="24"/>
          <w:lang w:val="vi-VN"/>
        </w:rPr>
        <w:object w:dxaOrig="560" w:dyaOrig="260">
          <v:shape id="_x0000_i1172" type="#_x0000_t75" style="width:29.25pt;height:14.25pt" o:ole="">
            <v:imagedata r:id="rId295" o:title=""/>
          </v:shape>
          <o:OLEObject Type="Embed" ProgID="Equation.DSMT4" ShapeID="_x0000_i1172" DrawAspect="Content" ObjectID="_1625572575" r:id="rId296"/>
        </w:object>
      </w:r>
      <w:r w:rsidR="006029FC" w:rsidRPr="001A0C27">
        <w:rPr>
          <w:rFonts w:ascii="Times New Roman" w:hAnsi="Times New Roman" w:cs="Times New Roman"/>
          <w:sz w:val="24"/>
          <w:szCs w:val="24"/>
          <w:lang w:val="vi-VN"/>
        </w:rPr>
        <w:t xml:space="preserve">  (s), vật dừng lại tức thời lần đầu và khi đó lò xo dãn 20 cm. Lấy gia tốc trọng trường g = 10 m/s</w:t>
      </w:r>
      <w:r w:rsidR="006029FC" w:rsidRPr="001A0C27">
        <w:rPr>
          <w:rFonts w:ascii="Times New Roman" w:hAnsi="Times New Roman" w:cs="Times New Roman"/>
          <w:sz w:val="24"/>
          <w:szCs w:val="24"/>
          <w:vertAlign w:val="superscript"/>
          <w:lang w:val="vi-VN"/>
        </w:rPr>
        <w:t>2</w:t>
      </w:r>
      <w:r w:rsidR="006029FC" w:rsidRPr="001A0C27">
        <w:rPr>
          <w:rFonts w:ascii="Times New Roman" w:hAnsi="Times New Roman" w:cs="Times New Roman"/>
          <w:sz w:val="24"/>
          <w:szCs w:val="24"/>
          <w:lang w:val="vi-VN"/>
        </w:rPr>
        <w:t xml:space="preserve">. Biết vật dao động điều hòa theo phương thẳng đứng trùng với trục của lò xo. Biên độ dao động là  </w:t>
      </w:r>
    </w:p>
    <w:p w:rsidR="006029FC" w:rsidRPr="001A0C27" w:rsidRDefault="006029FC" w:rsidP="006A1E06">
      <w:pPr>
        <w:tabs>
          <w:tab w:val="left" w:pos="1980"/>
          <w:tab w:val="left" w:pos="2880"/>
          <w:tab w:val="left" w:pos="52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 cm. </w:t>
      </w:r>
      <w:r w:rsidRPr="001A0C27">
        <w:rPr>
          <w:rFonts w:ascii="Times New Roman" w:hAnsi="Times New Roman" w:cs="Times New Roman"/>
          <w:sz w:val="24"/>
          <w:szCs w:val="24"/>
          <w:lang w:val="vi-VN"/>
        </w:rPr>
        <w:tab/>
        <w:t xml:space="preserve">C. 1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 xml:space="preserve">D. 20 cm. </w:t>
      </w:r>
    </w:p>
    <w:p w:rsidR="00E619BB" w:rsidRPr="001A0C27" w:rsidRDefault="00E619BB" w:rsidP="006A1E06">
      <w:pPr>
        <w:tabs>
          <w:tab w:val="left" w:pos="360"/>
          <w:tab w:val="left" w:pos="1800"/>
          <w:tab w:val="left" w:pos="3060"/>
          <w:tab w:val="left" w:pos="57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Pr="001A0C27">
        <w:rPr>
          <w:rFonts w:ascii="Times New Roman" w:hAnsi="Times New Roman" w:cs="Times New Roman"/>
          <w:sz w:val="24"/>
          <w:szCs w:val="24"/>
          <w:lang w:val="vi-VN"/>
        </w:rPr>
        <w:t>: Một con lắc lò xo treo thẳng đứng, vật treo có khối lượng m. Kéo vật xuống dưới vị trí cân bằng 3 cm rồi truyền cho nó vận tốc 40 cm/s thì nó dao động điều hòa theo phương thẳng đứng trùng với trục của lò xo và khi vật đạt độ cao cực đại, lò xo dãn 5 cm. Lấy gia tốc trọng trường g =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xml:space="preserve">. Vận tốc cực đại của vật dao động là  </w:t>
      </w:r>
    </w:p>
    <w:p w:rsidR="003C67FC" w:rsidRPr="001A0C27" w:rsidRDefault="00E619BB" w:rsidP="006A1E06">
      <w:pPr>
        <w:tabs>
          <w:tab w:val="left" w:pos="360"/>
          <w:tab w:val="left" w:pos="1800"/>
          <w:tab w:val="left" w:pos="3060"/>
          <w:tab w:val="left" w:pos="5220"/>
          <w:tab w:val="left" w:pos="765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15 m/s.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t xml:space="preserve">B. 0,5 m/s. </w:t>
      </w:r>
      <w:r w:rsidRPr="001A0C27">
        <w:rPr>
          <w:rFonts w:ascii="Times New Roman" w:hAnsi="Times New Roman" w:cs="Times New Roman"/>
          <w:sz w:val="24"/>
          <w:szCs w:val="24"/>
          <w:lang w:val="vi-VN"/>
        </w:rPr>
        <w:tab/>
        <w:t xml:space="preserve">C. 10 cm/s. </w:t>
      </w:r>
      <w:r w:rsidRPr="001A0C27">
        <w:rPr>
          <w:rFonts w:ascii="Times New Roman" w:hAnsi="Times New Roman" w:cs="Times New Roman"/>
          <w:sz w:val="24"/>
          <w:szCs w:val="24"/>
          <w:lang w:val="vi-VN"/>
        </w:rPr>
        <w:tab/>
        <w:t>D. 2,5 cm/s.</w:t>
      </w:r>
    </w:p>
    <w:p w:rsidR="003C67FC" w:rsidRPr="001A0C27" w:rsidRDefault="00E619BB" w:rsidP="006A1E06">
      <w:pPr>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3C67FC" w:rsidRPr="001A0C27">
        <w:rPr>
          <w:rFonts w:ascii="Times New Roman" w:hAnsi="Times New Roman" w:cs="Times New Roman"/>
          <w:b/>
          <w:sz w:val="24"/>
          <w:szCs w:val="24"/>
          <w:lang w:val="vi-VN"/>
        </w:rPr>
        <w:t>:</w:t>
      </w:r>
      <w:r w:rsidR="003C67FC" w:rsidRPr="001A0C27">
        <w:rPr>
          <w:b/>
          <w:sz w:val="24"/>
          <w:szCs w:val="24"/>
          <w:lang w:val="vi-VN"/>
        </w:rPr>
        <w:t xml:space="preserve"> </w:t>
      </w:r>
      <w:r w:rsidR="003C67FC" w:rsidRPr="001A0C27">
        <w:rPr>
          <w:rFonts w:ascii="Times New Roman" w:hAnsi="Times New Roman" w:cs="Times New Roman"/>
          <w:sz w:val="24"/>
          <w:szCs w:val="24"/>
          <w:lang w:val="vi-VN"/>
        </w:rPr>
        <w:t>Một con lắc lò xo đang dao động điều hòa theo phương thẳng đứng với tần số 5 Hz. Trong quá trình dao động, chiều dài lò xo biến đổi từ 40cm đến 56 cm. Chọn gốc tọa độ tại vị trí cân bằng chiều dương hướng lên, lúc t = 0 lò xo có chiều dài 52cm và vật đang ra xa vị trí cân bằng. Phương trình dao động của vật là</w:t>
      </w:r>
    </w:p>
    <w:p w:rsidR="003C67FC" w:rsidRPr="001A0C27" w:rsidRDefault="00E619BB" w:rsidP="006A1E06">
      <w:pPr>
        <w:tabs>
          <w:tab w:val="left" w:pos="284"/>
          <w:tab w:val="left" w:pos="567"/>
          <w:tab w:val="left" w:pos="709"/>
          <w:tab w:val="left" w:pos="851"/>
          <w:tab w:val="left" w:pos="2835"/>
          <w:tab w:val="left" w:pos="3960"/>
          <w:tab w:val="left" w:pos="504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A.</w:t>
      </w:r>
      <w:r w:rsidR="003C67FC" w:rsidRPr="001A0C27">
        <w:rPr>
          <w:rFonts w:ascii="Times New Roman" w:hAnsi="Times New Roman" w:cs="Times New Roman"/>
          <w:position w:val="-28"/>
          <w:sz w:val="24"/>
          <w:szCs w:val="24"/>
          <w:lang w:val="vi-VN"/>
        </w:rPr>
        <w:object w:dxaOrig="2540" w:dyaOrig="680">
          <v:shape id="_x0000_i1173" type="#_x0000_t75" style="width:129.75pt;height:36pt" o:ole="">
            <v:imagedata r:id="rId297" o:title=""/>
          </v:shape>
          <o:OLEObject Type="Embed" ProgID="Equation.DSMT4" ShapeID="_x0000_i1173" DrawAspect="Content" ObjectID="_1625572576" r:id="rId298"/>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B.</w:t>
      </w:r>
      <w:r w:rsidR="003C67FC" w:rsidRPr="001A0C27">
        <w:rPr>
          <w:rFonts w:ascii="Times New Roman" w:hAnsi="Times New Roman" w:cs="Times New Roman"/>
          <w:position w:val="-28"/>
          <w:sz w:val="24"/>
          <w:szCs w:val="24"/>
          <w:lang w:val="vi-VN"/>
        </w:rPr>
        <w:object w:dxaOrig="2700" w:dyaOrig="680">
          <v:shape id="_x0000_i1174" type="#_x0000_t75" style="width:137.25pt;height:36pt" o:ole="">
            <v:imagedata r:id="rId299" o:title=""/>
          </v:shape>
          <o:OLEObject Type="Embed" ProgID="Equation.DSMT4" ShapeID="_x0000_i1174" DrawAspect="Content" ObjectID="_1625572577" r:id="rId300"/>
        </w:object>
      </w:r>
      <w:r w:rsidR="003C67FC" w:rsidRPr="001A0C27">
        <w:rPr>
          <w:rFonts w:ascii="Times New Roman" w:hAnsi="Times New Roman" w:cs="Times New Roman"/>
          <w:sz w:val="24"/>
          <w:szCs w:val="24"/>
          <w:lang w:val="vi-VN"/>
        </w:rPr>
        <w:t>.</w:t>
      </w:r>
    </w:p>
    <w:p w:rsidR="003C67FC" w:rsidRPr="001A0C27" w:rsidRDefault="00F84CC2" w:rsidP="006A1E06">
      <w:pPr>
        <w:tabs>
          <w:tab w:val="left" w:pos="284"/>
          <w:tab w:val="left" w:pos="567"/>
          <w:tab w:val="left" w:pos="709"/>
          <w:tab w:val="left" w:pos="851"/>
          <w:tab w:val="left" w:pos="2835"/>
          <w:tab w:val="left" w:pos="3960"/>
          <w:tab w:val="left" w:pos="504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C. </w:t>
      </w:r>
      <w:r w:rsidR="003C67FC" w:rsidRPr="001A0C27">
        <w:rPr>
          <w:rFonts w:ascii="Times New Roman" w:hAnsi="Times New Roman" w:cs="Times New Roman"/>
          <w:sz w:val="24"/>
          <w:szCs w:val="24"/>
          <w:lang w:val="vi-VN"/>
        </w:rPr>
        <w:t>.</w:t>
      </w:r>
      <w:r w:rsidR="003C67FC" w:rsidRPr="001A0C27">
        <w:rPr>
          <w:rFonts w:ascii="Times New Roman" w:hAnsi="Times New Roman" w:cs="Times New Roman"/>
          <w:position w:val="-28"/>
          <w:sz w:val="24"/>
          <w:szCs w:val="24"/>
          <w:lang w:val="vi-VN"/>
        </w:rPr>
        <w:object w:dxaOrig="2640" w:dyaOrig="680">
          <v:shape id="_x0000_i1175" type="#_x0000_t75" style="width:129.75pt;height:36pt" o:ole="">
            <v:imagedata r:id="rId301" o:title=""/>
          </v:shape>
          <o:OLEObject Type="Embed" ProgID="Equation.DSMT4" ShapeID="_x0000_i1175" DrawAspect="Content" ObjectID="_1625572578" r:id="rId302"/>
        </w:object>
      </w:r>
      <w:r w:rsidR="003C67FC" w:rsidRPr="001A0C27">
        <w:rPr>
          <w:rFonts w:ascii="Times New Roman" w:hAnsi="Times New Roman" w:cs="Times New Roman"/>
          <w:sz w:val="24"/>
          <w:szCs w:val="24"/>
          <w:lang w:val="vi-VN"/>
        </w:rPr>
        <w:t>.</w:t>
      </w:r>
      <w:r w:rsidR="003C67FC"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D.</w:t>
      </w:r>
      <w:r w:rsidR="003C67FC" w:rsidRPr="001A0C27">
        <w:rPr>
          <w:rFonts w:ascii="Times New Roman" w:hAnsi="Times New Roman" w:cs="Times New Roman"/>
          <w:position w:val="-28"/>
          <w:sz w:val="24"/>
          <w:szCs w:val="24"/>
          <w:lang w:val="vi-VN"/>
        </w:rPr>
        <w:object w:dxaOrig="2720" w:dyaOrig="680">
          <v:shape id="_x0000_i1176" type="#_x0000_t75" style="width:137.25pt;height:36pt" o:ole="">
            <v:imagedata r:id="rId303" o:title=""/>
          </v:shape>
          <o:OLEObject Type="Embed" ProgID="Equation.DSMT4" ShapeID="_x0000_i1176" DrawAspect="Content" ObjectID="_1625572579" r:id="rId304"/>
        </w:object>
      </w:r>
      <w:r w:rsidR="003C67FC" w:rsidRPr="001A0C27">
        <w:rPr>
          <w:rFonts w:ascii="Times New Roman" w:hAnsi="Times New Roman" w:cs="Times New Roman"/>
          <w:sz w:val="24"/>
          <w:szCs w:val="24"/>
          <w:lang w:val="vi-VN"/>
        </w:rPr>
        <w:t>.</w:t>
      </w:r>
    </w:p>
    <w:p w:rsidR="00757B71" w:rsidRPr="001A0C27" w:rsidRDefault="00757B71" w:rsidP="006A1E06">
      <w:pPr>
        <w:spacing w:after="0"/>
        <w:contextualSpacing/>
        <w:jc w:val="both"/>
        <w:rPr>
          <w:rFonts w:ascii="Times New Roman" w:hAnsi="Times New Roman" w:cs="Times New Roman"/>
          <w:sz w:val="24"/>
          <w:szCs w:val="24"/>
          <w:lang w:val="vi-VN"/>
        </w:rPr>
      </w:pPr>
      <w:r w:rsidRPr="001A0C27">
        <w:rPr>
          <w:rFonts w:ascii="Times New Roman" w:hAnsi="Times New Roman" w:cs="Times New Roman"/>
          <w:b/>
          <w:color w:val="0000FF"/>
          <w:sz w:val="24"/>
          <w:szCs w:val="24"/>
        </w:rPr>
        <w:t xml:space="preserve">Câu </w:t>
      </w:r>
      <w:r w:rsidR="00F84CC2" w:rsidRPr="001A0C27">
        <w:rPr>
          <w:rFonts w:ascii="Times New Roman" w:hAnsi="Times New Roman" w:cs="Times New Roman"/>
          <w:b/>
          <w:color w:val="0000FF"/>
          <w:sz w:val="24"/>
          <w:szCs w:val="24"/>
          <w:lang w:val="vi-VN"/>
        </w:rPr>
        <w:t>8</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Chuyên Võ Nguyên Giáp – 2016</w:t>
      </w:r>
      <w:r w:rsidRPr="001A0C27">
        <w:rPr>
          <w:rFonts w:ascii="Times New Roman" w:hAnsi="Times New Roman" w:cs="Times New Roman"/>
          <w:i/>
          <w:sz w:val="24"/>
          <w:szCs w:val="24"/>
          <w:lang w:val="vi-VN"/>
        </w:rPr>
        <w:t>).</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Một con lắc lò xo dao động điều hòa trên trục Ox nằm ngang. Trong quá trình dao động, chiều dài lớn nhất và nhỏ nhất của lò xo là 90 cm và 80 cm. Gia tốc a (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và li độ x (m) của con lắc tại cùng một thời điểm liên hệ với nhau qua hệ thức</w:t>
      </w:r>
      <w:r w:rsidR="00037D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x = -0,025a. Tại thời điểm t = 0,25 s vật ở li độ </w:t>
      </w:r>
      <w:r w:rsidR="00A970A9" w:rsidRPr="001A0C27">
        <w:rPr>
          <w:rFonts w:ascii="Times New Roman" w:hAnsi="Times New Roman" w:cs="Times New Roman"/>
          <w:position w:val="-8"/>
          <w:sz w:val="24"/>
          <w:szCs w:val="24"/>
        </w:rPr>
        <w:object w:dxaOrig="1100" w:dyaOrig="340">
          <v:shape id="_x0000_i1177" type="#_x0000_t75" style="width:57.75pt;height:14.25pt" o:ole="">
            <v:imagedata r:id="rId305" o:title=""/>
          </v:shape>
          <o:OLEObject Type="Embed" ProgID="Equation.DSMT4" ShapeID="_x0000_i1177" DrawAspect="Content" ObjectID="_1625572580" r:id="rId306"/>
        </w:object>
      </w:r>
      <w:r w:rsidR="00A970A9" w:rsidRPr="001A0C27">
        <w:rPr>
          <w:rFonts w:ascii="Times New Roman" w:hAnsi="Times New Roman" w:cs="Times New Roman"/>
          <w:sz w:val="24"/>
          <w:szCs w:val="24"/>
          <w:lang w:val="vi-VN"/>
        </w:rPr>
        <w:t>cm</w:t>
      </w:r>
      <w:r w:rsidRPr="001A0C27">
        <w:rPr>
          <w:rFonts w:ascii="Times New Roman" w:hAnsi="Times New Roman" w:cs="Times New Roman"/>
          <w:sz w:val="24"/>
          <w:szCs w:val="24"/>
        </w:rPr>
        <w:t xml:space="preserve"> và đang chuyển động theo chiều dương, lấy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 xml:space="preserve">eq </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vertAlign w:val="superscript"/>
        </w:rPr>
        <w:instrText>2</w:instrText>
      </w:r>
      <w:r w:rsidRPr="001A0C27">
        <w:rPr>
          <w:rFonts w:ascii="Times New Roman" w:hAnsi="Times New Roman" w:cs="Times New Roman"/>
          <w:sz w:val="24"/>
          <w:szCs w:val="24"/>
        </w:rPr>
        <w:instrText xml:space="preserve"> = 10,</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phương trình dao động của con lắc là</w:t>
      </w:r>
    </w:p>
    <w:p w:rsidR="00757B71" w:rsidRPr="001A0C27" w:rsidRDefault="00757B71" w:rsidP="006A1E06">
      <w:pPr>
        <w:tabs>
          <w:tab w:val="left" w:pos="4320"/>
        </w:tabs>
        <w:spacing w:after="0"/>
        <w:contextualSpacing/>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x = 5</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r(2)</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os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2</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5</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6))</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0021010F"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 xml:space="preserve">x = 5cos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5</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6))</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p>
    <w:p w:rsidR="00757B71" w:rsidRPr="001A0C27" w:rsidRDefault="00757B71" w:rsidP="006A1E06">
      <w:pPr>
        <w:tabs>
          <w:tab w:val="left" w:pos="43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C.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1939" w:dyaOrig="639">
          <v:shape id="_x0000_i1178" type="#_x0000_t75" style="width:93.75pt;height:29.25pt" o:ole="">
            <v:imagedata r:id="rId307" o:title=""/>
          </v:shape>
          <o:OLEObject Type="Embed" ProgID="Equation.DSMT4" ShapeID="_x0000_i1178" DrawAspect="Content" ObjectID="_1625572581" r:id="rId308"/>
        </w:objec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0021010F"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x = 5</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r(2)</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os</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4</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3))</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p>
    <w:p w:rsidR="00C47723" w:rsidRPr="001A0C27" w:rsidRDefault="00F84CC2" w:rsidP="006A1E06">
      <w:pPr>
        <w:tabs>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bCs/>
          <w:sz w:val="24"/>
          <w:szCs w:val="24"/>
          <w:lang w:val="vi-VN" w:eastAsia="vi-VN"/>
        </w:rPr>
        <w:t>Câu 9</w:t>
      </w:r>
      <w:r w:rsidR="00C47723" w:rsidRPr="001A0C27">
        <w:rPr>
          <w:rFonts w:ascii="Times New Roman" w:eastAsia="Times New Roman" w:hAnsi="Times New Roman" w:cs="Times New Roman"/>
          <w:b/>
          <w:bCs/>
          <w:sz w:val="24"/>
          <w:szCs w:val="24"/>
          <w:lang w:val="vi-VN" w:eastAsia="vi-VN"/>
        </w:rPr>
        <w:t xml:space="preserve">. </w:t>
      </w:r>
      <w:r w:rsidR="00C47723" w:rsidRPr="001A0C27">
        <w:rPr>
          <w:rFonts w:ascii="Times New Roman" w:eastAsia="Times New Roman" w:hAnsi="Times New Roman" w:cs="Times New Roman"/>
          <w:b/>
          <w:bCs/>
          <w:i/>
          <w:color w:val="FF0000"/>
          <w:sz w:val="24"/>
          <w:szCs w:val="24"/>
          <w:lang w:val="vi-VN" w:eastAsia="vi-VN"/>
        </w:rPr>
        <w:t>(Chuyên Vinh  lần 2– 2015):</w:t>
      </w:r>
      <w:r w:rsidR="00C47723" w:rsidRPr="001A0C27">
        <w:rPr>
          <w:rFonts w:ascii="Times New Roman" w:eastAsia="Times New Roman" w:hAnsi="Times New Roman" w:cs="Times New Roman"/>
          <w:sz w:val="24"/>
          <w:szCs w:val="24"/>
          <w:lang w:val="vi-VN" w:eastAsia="vi-VN"/>
        </w:rPr>
        <w:t>Một lò xo có chiều dài tự nhiên 36</w:t>
      </w:r>
      <w:r w:rsidR="00C47723" w:rsidRPr="001A0C27">
        <w:rPr>
          <w:rFonts w:ascii="Times New Roman" w:eastAsia="Times New Roman" w:hAnsi="Times New Roman" w:cs="Times New Roman"/>
          <w:iCs/>
          <w:sz w:val="24"/>
          <w:szCs w:val="24"/>
          <w:lang w:val="vi-VN" w:eastAsia="vi-VN"/>
        </w:rPr>
        <w:t xml:space="preserve">cm </w:t>
      </w:r>
      <w:r w:rsidR="00C47723" w:rsidRPr="001A0C27">
        <w:rPr>
          <w:rFonts w:ascii="Times New Roman" w:eastAsia="Times New Roman" w:hAnsi="Times New Roman" w:cs="Times New Roman"/>
          <w:sz w:val="24"/>
          <w:szCs w:val="24"/>
          <w:lang w:val="vi-VN" w:eastAsia="vi-VN"/>
        </w:rPr>
        <w:t>được treo thẳng đứng vào một điểm cố định, đầu dưới gắn vật nặng khối lư</w:t>
      </w:r>
      <w:r w:rsidR="00C47723" w:rsidRPr="001A0C27">
        <w:rPr>
          <w:rFonts w:ascii="Times New Roman" w:eastAsia="Times New Roman" w:hAnsi="Times New Roman" w:cs="Times New Roman"/>
          <w:sz w:val="24"/>
          <w:szCs w:val="24"/>
          <w:lang w:eastAsia="vi-VN"/>
        </w:rPr>
        <w:t>ợn</w:t>
      </w:r>
      <w:r w:rsidR="00C47723" w:rsidRPr="001A0C27">
        <w:rPr>
          <w:rFonts w:ascii="Times New Roman" w:eastAsia="Times New Roman" w:hAnsi="Times New Roman" w:cs="Times New Roman"/>
          <w:sz w:val="24"/>
          <w:szCs w:val="24"/>
          <w:lang w:val="vi-VN" w:eastAsia="vi-VN"/>
        </w:rPr>
        <w:t xml:space="preserve">g </w:t>
      </w:r>
      <w:r w:rsidR="00C47723" w:rsidRPr="001A0C27">
        <w:rPr>
          <w:rFonts w:ascii="Times New Roman" w:eastAsia="Times New Roman" w:hAnsi="Times New Roman" w:cs="Times New Roman"/>
          <w:iCs/>
          <w:sz w:val="24"/>
          <w:szCs w:val="24"/>
          <w:lang w:val="vi-VN" w:eastAsia="vi-VN"/>
        </w:rPr>
        <w:t>m</w:t>
      </w:r>
      <w:r w:rsidR="00C47723" w:rsidRPr="001A0C27">
        <w:rPr>
          <w:rFonts w:ascii="Times New Roman" w:eastAsia="Times New Roman" w:hAnsi="Times New Roman" w:cs="Times New Roman"/>
          <w:sz w:val="24"/>
          <w:szCs w:val="24"/>
          <w:lang w:val="vi-VN" w:eastAsia="vi-VN"/>
        </w:rPr>
        <w:t xml:space="preserve">. Kích thích cho con lắc dao động điều hòa theo phương thẳng đứng. Trong quá trình dao động, chiều dài cực đại của lò xo bằng 1,5 lần chiều dài cực tiểu. Tại thời điểm </w:t>
      </w:r>
      <w:r w:rsidR="00C47723" w:rsidRPr="001A0C27">
        <w:rPr>
          <w:rFonts w:ascii="Times New Roman" w:eastAsia="Times New Roman" w:hAnsi="Times New Roman" w:cs="Times New Roman"/>
          <w:iCs/>
          <w:sz w:val="24"/>
          <w:szCs w:val="24"/>
          <w:lang w:val="vi-VN" w:eastAsia="vi-VN"/>
        </w:rPr>
        <w:t xml:space="preserve">t </w:t>
      </w:r>
      <w:r w:rsidR="00C47723" w:rsidRPr="001A0C27">
        <w:rPr>
          <w:rFonts w:ascii="Times New Roman" w:eastAsia="Times New Roman" w:hAnsi="Times New Roman" w:cs="Times New Roman"/>
          <w:sz w:val="24"/>
          <w:szCs w:val="24"/>
          <w:lang w:val="vi-VN" w:eastAsia="vi-VN"/>
        </w:rPr>
        <w:t>vật đi qua vị trí li độ 4</w:t>
      </w:r>
      <w:r w:rsidR="00C47723" w:rsidRPr="001A0C27">
        <w:rPr>
          <w:rFonts w:ascii="Times New Roman" w:eastAsia="Times New Roman" w:hAnsi="Times New Roman" w:cs="Times New Roman"/>
          <w:iCs/>
          <w:sz w:val="24"/>
          <w:szCs w:val="24"/>
          <w:lang w:val="vi-VN" w:eastAsia="vi-VN"/>
        </w:rPr>
        <w:t xml:space="preserve">cm </w:t>
      </w:r>
      <w:r w:rsidR="00C47723" w:rsidRPr="001A0C27">
        <w:rPr>
          <w:rFonts w:ascii="Times New Roman" w:eastAsia="Times New Roman" w:hAnsi="Times New Roman" w:cs="Times New Roman"/>
          <w:sz w:val="24"/>
          <w:szCs w:val="24"/>
          <w:lang w:val="vi-VN" w:eastAsia="vi-VN"/>
        </w:rPr>
        <w:t>và có tốc độ 20π</w:t>
      </w:r>
      <w:r w:rsidR="008A3304" w:rsidRPr="001A0C27">
        <w:rPr>
          <w:rFonts w:ascii="Times New Roman" w:eastAsia="Times New Roman" w:hAnsi="Times New Roman" w:cs="Times New Roman"/>
          <w:position w:val="-8"/>
          <w:sz w:val="24"/>
          <w:szCs w:val="24"/>
          <w:lang w:val="vi-VN" w:eastAsia="vi-VN"/>
        </w:rPr>
        <w:object w:dxaOrig="360" w:dyaOrig="360">
          <v:shape id="_x0000_i1179" type="#_x0000_t75" style="width:14.25pt;height:14.25pt" o:ole="">
            <v:imagedata r:id="rId309" o:title=""/>
          </v:shape>
          <o:OLEObject Type="Embed" ProgID="Equation.DSMT4" ShapeID="_x0000_i1179" DrawAspect="Content" ObjectID="_1625572582" r:id="rId310"/>
        </w:object>
      </w:r>
      <w:r w:rsidR="00C47723" w:rsidRPr="001A0C27">
        <w:rPr>
          <w:rFonts w:ascii="Times New Roman" w:eastAsia="Times New Roman" w:hAnsi="Times New Roman" w:cs="Times New Roman"/>
          <w:sz w:val="24"/>
          <w:szCs w:val="24"/>
          <w:lang w:val="vi-VN" w:eastAsia="vi-VN"/>
        </w:rPr>
        <w:t>cm/s. Lấy π</w:t>
      </w:r>
      <w:r w:rsidR="00C47723" w:rsidRPr="001A0C27">
        <w:rPr>
          <w:rFonts w:ascii="Times New Roman" w:eastAsia="Times New Roman" w:hAnsi="Times New Roman" w:cs="Times New Roman"/>
          <w:sz w:val="24"/>
          <w:szCs w:val="24"/>
          <w:vertAlign w:val="superscript"/>
          <w:lang w:val="vi-VN" w:eastAsia="vi-VN"/>
        </w:rPr>
        <w:t>2</w:t>
      </w:r>
      <w:r w:rsidR="00C47723" w:rsidRPr="001A0C27">
        <w:rPr>
          <w:rFonts w:ascii="Times New Roman" w:eastAsia="Times New Roman" w:hAnsi="Times New Roman" w:cs="Times New Roman"/>
          <w:sz w:val="24"/>
          <w:szCs w:val="24"/>
          <w:lang w:val="vi-VN" w:eastAsia="vi-VN"/>
        </w:rPr>
        <w:t xml:space="preserve"> ≈ 10, </w:t>
      </w:r>
      <w:r w:rsidR="00C47723" w:rsidRPr="001A0C27">
        <w:rPr>
          <w:rFonts w:ascii="Times New Roman" w:eastAsia="Times New Roman" w:hAnsi="Times New Roman" w:cs="Times New Roman"/>
          <w:iCs/>
          <w:sz w:val="24"/>
          <w:szCs w:val="24"/>
          <w:lang w:val="vi-VN" w:eastAsia="vi-VN"/>
        </w:rPr>
        <w:t xml:space="preserve">g </w:t>
      </w:r>
      <w:r w:rsidR="00C47723" w:rsidRPr="001A0C27">
        <w:rPr>
          <w:rFonts w:ascii="Times New Roman" w:eastAsia="Times New Roman" w:hAnsi="Times New Roman" w:cs="Times New Roman"/>
          <w:sz w:val="24"/>
          <w:szCs w:val="24"/>
          <w:lang w:val="vi-VN" w:eastAsia="vi-VN"/>
        </w:rPr>
        <w:t xml:space="preserve">= 10 </w:t>
      </w:r>
      <w:r w:rsidR="00C47723" w:rsidRPr="001A0C27">
        <w:rPr>
          <w:rFonts w:ascii="Times New Roman" w:eastAsia="Times New Roman" w:hAnsi="Times New Roman" w:cs="Times New Roman"/>
          <w:iCs/>
          <w:sz w:val="24"/>
          <w:szCs w:val="24"/>
          <w:lang w:val="vi-VN" w:eastAsia="vi-VN"/>
        </w:rPr>
        <w:t>m</w:t>
      </w:r>
      <w:r w:rsidR="00C47723" w:rsidRPr="001A0C27">
        <w:rPr>
          <w:rFonts w:ascii="Times New Roman" w:eastAsia="Times New Roman" w:hAnsi="Times New Roman" w:cs="Times New Roman"/>
          <w:sz w:val="24"/>
          <w:szCs w:val="24"/>
          <w:lang w:val="vi-VN" w:eastAsia="vi-VN"/>
        </w:rPr>
        <w:t>/</w:t>
      </w:r>
      <w:r w:rsidR="00C47723" w:rsidRPr="001A0C27">
        <w:rPr>
          <w:rFonts w:ascii="Times New Roman" w:eastAsia="Times New Roman" w:hAnsi="Times New Roman" w:cs="Times New Roman"/>
          <w:iCs/>
          <w:sz w:val="24"/>
          <w:szCs w:val="24"/>
          <w:lang w:val="vi-VN" w:eastAsia="vi-VN"/>
        </w:rPr>
        <w:t>s</w:t>
      </w:r>
      <w:r w:rsidR="00C47723" w:rsidRPr="001A0C27">
        <w:rPr>
          <w:rFonts w:ascii="Times New Roman" w:eastAsia="Times New Roman" w:hAnsi="Times New Roman" w:cs="Times New Roman"/>
          <w:sz w:val="24"/>
          <w:szCs w:val="24"/>
          <w:vertAlign w:val="superscript"/>
          <w:lang w:val="vi-VN" w:eastAsia="vi-VN"/>
        </w:rPr>
        <w:t>2</w:t>
      </w:r>
      <w:r w:rsidR="00C47723" w:rsidRPr="001A0C27">
        <w:rPr>
          <w:rFonts w:ascii="Times New Roman" w:eastAsia="Times New Roman" w:hAnsi="Times New Roman" w:cs="Times New Roman"/>
          <w:sz w:val="24"/>
          <w:szCs w:val="24"/>
          <w:lang w:val="vi-VN" w:eastAsia="vi-VN"/>
        </w:rPr>
        <w:t>. Chu kì dao động của con lắc là</w:t>
      </w:r>
    </w:p>
    <w:p w:rsidR="00C47723" w:rsidRPr="008A3304" w:rsidRDefault="00C47723" w:rsidP="006A1E06">
      <w:pPr>
        <w:tabs>
          <w:tab w:val="left" w:pos="1980"/>
          <w:tab w:val="left" w:pos="2250"/>
          <w:tab w:val="left" w:pos="5040"/>
          <w:tab w:val="left" w:pos="7200"/>
        </w:tabs>
        <w:spacing w:after="0"/>
        <w:jc w:val="both"/>
        <w:rPr>
          <w:rFonts w:ascii="Times New Roman" w:eastAsia="Times New Roman" w:hAnsi="Times New Roman" w:cs="Times New Roman"/>
          <w:iCs/>
          <w:sz w:val="24"/>
          <w:szCs w:val="24"/>
          <w:lang w:eastAsia="vi-VN"/>
        </w:rPr>
      </w:pPr>
      <w:r w:rsidRPr="008A3304">
        <w:rPr>
          <w:rFonts w:ascii="Times New Roman" w:eastAsia="Times New Roman" w:hAnsi="Times New Roman" w:cs="Times New Roman"/>
          <w:b/>
          <w:bCs/>
          <w:color w:val="FF0000"/>
          <w:sz w:val="24"/>
          <w:szCs w:val="24"/>
          <w:lang w:val="vi-VN" w:eastAsia="vi-VN"/>
        </w:rPr>
        <w:t xml:space="preserve">A. </w:t>
      </w:r>
      <w:r w:rsidRPr="008A3304">
        <w:rPr>
          <w:rFonts w:ascii="Times New Roman" w:eastAsia="Times New Roman" w:hAnsi="Times New Roman" w:cs="Times New Roman"/>
          <w:color w:val="FF0000"/>
          <w:sz w:val="24"/>
          <w:szCs w:val="24"/>
          <w:lang w:val="vi-VN" w:eastAsia="vi-VN"/>
        </w:rPr>
        <w:t>0,40</w:t>
      </w:r>
      <w:r w:rsidRPr="008A3304">
        <w:rPr>
          <w:rFonts w:ascii="Times New Roman" w:eastAsia="Times New Roman" w:hAnsi="Times New Roman" w:cs="Times New Roman"/>
          <w:iCs/>
          <w:color w:val="FF0000"/>
          <w:sz w:val="24"/>
          <w:szCs w:val="24"/>
          <w:lang w:val="vi-VN" w:eastAsia="vi-VN"/>
        </w:rPr>
        <w:t>s</w:t>
      </w:r>
      <w:r w:rsidR="008A3304">
        <w:rPr>
          <w:rFonts w:ascii="Times New Roman" w:eastAsia="Times New Roman" w:hAnsi="Times New Roman" w:cs="Times New Roman"/>
          <w:iCs/>
          <w:color w:val="FF0000"/>
          <w:sz w:val="24"/>
          <w:szCs w:val="24"/>
          <w:lang w:eastAsia="vi-VN"/>
        </w:rPr>
        <w:t>.</w:t>
      </w:r>
      <w:r w:rsidRPr="008A3304">
        <w:rPr>
          <w:rFonts w:ascii="Times New Roman" w:eastAsia="Times New Roman" w:hAnsi="Times New Roman" w:cs="Times New Roman"/>
          <w:iCs/>
          <w:color w:val="FF0000"/>
          <w:sz w:val="24"/>
          <w:szCs w:val="24"/>
          <w:lang w:val="vi-VN" w:eastAsia="vi-VN"/>
        </w:rPr>
        <w:t xml:space="preserve"> </w:t>
      </w:r>
      <w:r w:rsidRPr="001A0C27">
        <w:rPr>
          <w:rFonts w:ascii="Times New Roman" w:eastAsia="Times New Roman" w:hAnsi="Times New Roman" w:cs="Times New Roman"/>
          <w:b/>
          <w:bCs/>
          <w:sz w:val="24"/>
          <w:szCs w:val="24"/>
          <w:lang w:val="vi-VN" w:eastAsia="vi-VN"/>
        </w:rPr>
        <w:tab/>
      </w:r>
      <w:r w:rsidR="00306CAD" w:rsidRPr="001A0C27">
        <w:rPr>
          <w:rFonts w:ascii="Times New Roman" w:eastAsia="Times New Roman" w:hAnsi="Times New Roman" w:cs="Times New Roman"/>
          <w:b/>
          <w:bCs/>
          <w:sz w:val="24"/>
          <w:szCs w:val="24"/>
          <w:lang w:val="vi-VN" w:eastAsia="vi-VN"/>
        </w:rPr>
        <w:tab/>
      </w:r>
      <w:r w:rsidR="008A3304">
        <w:rPr>
          <w:rFonts w:ascii="Times New Roman" w:eastAsia="Times New Roman" w:hAnsi="Times New Roman" w:cs="Times New Roman"/>
          <w:b/>
          <w:bCs/>
          <w:sz w:val="24"/>
          <w:szCs w:val="24"/>
          <w:lang w:eastAsia="vi-VN"/>
        </w:rPr>
        <w:t xml:space="preserve">     </w:t>
      </w:r>
      <w:r w:rsidRPr="001A0C27">
        <w:rPr>
          <w:rFonts w:ascii="Times New Roman" w:eastAsia="Times New Roman" w:hAnsi="Times New Roman" w:cs="Times New Roman"/>
          <w:b/>
          <w:bCs/>
          <w:sz w:val="24"/>
          <w:szCs w:val="24"/>
          <w:lang w:val="vi-VN" w:eastAsia="vi-VN"/>
        </w:rPr>
        <w:t xml:space="preserve">B. </w:t>
      </w:r>
      <w:r w:rsidRPr="001A0C27">
        <w:rPr>
          <w:rFonts w:ascii="Times New Roman" w:eastAsia="Times New Roman" w:hAnsi="Times New Roman" w:cs="Times New Roman"/>
          <w:sz w:val="24"/>
          <w:szCs w:val="24"/>
          <w:lang w:val="vi-VN" w:eastAsia="vi-VN"/>
        </w:rPr>
        <w:t>1,20</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r w:rsidRPr="001A0C27">
        <w:rPr>
          <w:rFonts w:ascii="Times New Roman" w:eastAsia="Times New Roman" w:hAnsi="Times New Roman" w:cs="Times New Roman"/>
          <w:iCs/>
          <w:sz w:val="24"/>
          <w:szCs w:val="24"/>
          <w:lang w:val="vi-VN" w:eastAsia="vi-VN"/>
        </w:rPr>
        <w:t xml:space="preserve"> </w:t>
      </w:r>
      <w:r w:rsidRPr="001A0C27">
        <w:rPr>
          <w:rFonts w:ascii="Times New Roman" w:eastAsia="Times New Roman" w:hAnsi="Times New Roman" w:cs="Times New Roman"/>
          <w:b/>
          <w:bCs/>
          <w:sz w:val="24"/>
          <w:szCs w:val="24"/>
          <w:lang w:val="vi-VN" w:eastAsia="vi-VN"/>
        </w:rPr>
        <w:tab/>
        <w:t xml:space="preserve">C. </w:t>
      </w:r>
      <w:r w:rsidRPr="001A0C27">
        <w:rPr>
          <w:rFonts w:ascii="Times New Roman" w:eastAsia="Times New Roman" w:hAnsi="Times New Roman" w:cs="Times New Roman"/>
          <w:sz w:val="24"/>
          <w:szCs w:val="24"/>
          <w:lang w:val="vi-VN" w:eastAsia="vi-VN"/>
        </w:rPr>
        <w:t>0,60</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r w:rsidRPr="001A0C27">
        <w:rPr>
          <w:rFonts w:ascii="Times New Roman" w:eastAsia="Times New Roman" w:hAnsi="Times New Roman" w:cs="Times New Roman"/>
          <w:iCs/>
          <w:sz w:val="24"/>
          <w:szCs w:val="24"/>
          <w:lang w:val="vi-VN" w:eastAsia="vi-VN"/>
        </w:rPr>
        <w:t xml:space="preserve"> </w:t>
      </w:r>
      <w:r w:rsidRPr="001A0C27">
        <w:rPr>
          <w:rFonts w:ascii="Times New Roman" w:eastAsia="Times New Roman" w:hAnsi="Times New Roman" w:cs="Times New Roman"/>
          <w:b/>
          <w:bCs/>
          <w:sz w:val="24"/>
          <w:szCs w:val="24"/>
          <w:lang w:val="vi-VN" w:eastAsia="vi-VN"/>
        </w:rPr>
        <w:tab/>
      </w:r>
      <w:r w:rsidR="008A3304">
        <w:rPr>
          <w:rFonts w:ascii="Times New Roman" w:eastAsia="Times New Roman" w:hAnsi="Times New Roman" w:cs="Times New Roman"/>
          <w:b/>
          <w:bCs/>
          <w:sz w:val="24"/>
          <w:szCs w:val="24"/>
          <w:lang w:eastAsia="vi-VN"/>
        </w:rPr>
        <w:t xml:space="preserve">       </w:t>
      </w:r>
      <w:r w:rsidRPr="001A0C27">
        <w:rPr>
          <w:rFonts w:ascii="Times New Roman" w:eastAsia="Times New Roman" w:hAnsi="Times New Roman" w:cs="Times New Roman"/>
          <w:b/>
          <w:bCs/>
          <w:sz w:val="24"/>
          <w:szCs w:val="24"/>
          <w:lang w:val="vi-VN" w:eastAsia="vi-VN"/>
        </w:rPr>
        <w:t xml:space="preserve">D. </w:t>
      </w:r>
      <w:r w:rsidRPr="001A0C27">
        <w:rPr>
          <w:rFonts w:ascii="Times New Roman" w:eastAsia="Times New Roman" w:hAnsi="Times New Roman" w:cs="Times New Roman"/>
          <w:sz w:val="24"/>
          <w:szCs w:val="24"/>
          <w:lang w:val="vi-VN" w:eastAsia="vi-VN"/>
        </w:rPr>
        <w:t>0,25</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p>
    <w:p w:rsidR="00F40CB5" w:rsidRPr="001A0C27" w:rsidRDefault="00F84CC2" w:rsidP="006A1E06">
      <w:pPr>
        <w:tabs>
          <w:tab w:val="left" w:pos="284"/>
          <w:tab w:val="left" w:pos="2835"/>
          <w:tab w:val="left" w:pos="5387"/>
          <w:tab w:val="left" w:pos="7938"/>
        </w:tabs>
        <w:spacing w:after="0"/>
        <w:contextualSpacing/>
        <w:jc w:val="both"/>
        <w:rPr>
          <w:rFonts w:ascii="Times New Roman" w:hAnsi="Times New Roman" w:cs="Times New Roman"/>
          <w:sz w:val="24"/>
          <w:szCs w:val="24"/>
        </w:rPr>
      </w:pPr>
      <w:r w:rsidRPr="001A0C27">
        <w:rPr>
          <w:rFonts w:ascii="Times New Roman" w:hAnsi="Times New Roman" w:cs="Times New Roman"/>
          <w:b/>
          <w:sz w:val="24"/>
          <w:szCs w:val="24"/>
          <w:lang w:val="vi-VN"/>
        </w:rPr>
        <w:t>Câu 10</w:t>
      </w:r>
      <w:r w:rsidR="00F40CB5" w:rsidRPr="001A0C27">
        <w:rPr>
          <w:rFonts w:ascii="Times New Roman" w:hAnsi="Times New Roman" w:cs="Times New Roman"/>
          <w:b/>
          <w:sz w:val="24"/>
          <w:szCs w:val="24"/>
          <w:lang w:val="vi-VN"/>
        </w:rPr>
        <w:t>:</w:t>
      </w:r>
      <w:r w:rsidR="00F40CB5" w:rsidRPr="001A0C27">
        <w:rPr>
          <w:rFonts w:ascii="Times New Roman" w:hAnsi="Times New Roman" w:cs="Times New Roman"/>
          <w:sz w:val="24"/>
          <w:szCs w:val="24"/>
          <w:lang w:val="vi-VN"/>
        </w:rPr>
        <w:t xml:space="preserve"> </w:t>
      </w:r>
      <w:r w:rsidR="00F40CB5" w:rsidRPr="001A0C27">
        <w:rPr>
          <w:rFonts w:ascii="Times New Roman" w:hAnsi="Times New Roman" w:cs="Times New Roman"/>
          <w:b/>
          <w:i/>
          <w:color w:val="FF0000"/>
          <w:sz w:val="24"/>
          <w:szCs w:val="24"/>
          <w:lang w:val="vi-VN"/>
        </w:rPr>
        <w:t>(Chuyên  Vinh lần 3 – 2016).</w:t>
      </w:r>
      <w:r w:rsidR="00F40CB5" w:rsidRPr="001A0C27">
        <w:rPr>
          <w:rFonts w:ascii="Times New Roman" w:hAnsi="Times New Roman" w:cs="Times New Roman"/>
          <w:i/>
          <w:color w:val="FF0000"/>
          <w:sz w:val="24"/>
          <w:szCs w:val="24"/>
          <w:lang w:val="vi-VN"/>
        </w:rPr>
        <w:t xml:space="preserve"> </w:t>
      </w:r>
      <w:r w:rsidR="00F40CB5" w:rsidRPr="001A0C27">
        <w:rPr>
          <w:rFonts w:ascii="Times New Roman" w:hAnsi="Times New Roman" w:cs="Times New Roman"/>
          <w:sz w:val="24"/>
          <w:szCs w:val="24"/>
        </w:rPr>
        <w:t>Một con lắc lò xo treo thẳng đứng có O là điểm treo, M và N là 2 điểm trên lò xo sao cho khi chưa biến dạng ch</w:t>
      </w:r>
      <w:r w:rsidR="00F40CB5" w:rsidRPr="001A0C27">
        <w:rPr>
          <w:rFonts w:ascii="Times New Roman" w:hAnsi="Times New Roman" w:cs="Times New Roman"/>
          <w:sz w:val="24"/>
          <w:szCs w:val="24"/>
          <w:lang w:val="vi-VN"/>
        </w:rPr>
        <w:t>ú</w:t>
      </w:r>
      <w:r w:rsidR="00F40CB5" w:rsidRPr="001A0C27">
        <w:rPr>
          <w:rFonts w:ascii="Times New Roman" w:hAnsi="Times New Roman" w:cs="Times New Roman"/>
          <w:sz w:val="24"/>
          <w:szCs w:val="24"/>
        </w:rPr>
        <w:t>ng chia lò xo thành 3 phần bằng nhau có chiều dài mỗi phần là 8 cm (ON &gt; OM). Treo một vật vào đầu tự do và kích thích cho vật dao động điều ho</w:t>
      </w:r>
      <w:r w:rsidR="00F40CB5" w:rsidRPr="001A0C27">
        <w:rPr>
          <w:rFonts w:ascii="Times New Roman" w:hAnsi="Times New Roman" w:cs="Times New Roman"/>
          <w:sz w:val="24"/>
          <w:szCs w:val="24"/>
          <w:lang w:val="vi-VN"/>
        </w:rPr>
        <w:t>à</w:t>
      </w:r>
      <w:r w:rsidR="00F40CB5" w:rsidRPr="001A0C27">
        <w:rPr>
          <w:rFonts w:ascii="Times New Roman" w:hAnsi="Times New Roman" w:cs="Times New Roman"/>
          <w:sz w:val="24"/>
          <w:szCs w:val="24"/>
        </w:rPr>
        <w:t xml:space="preserve">. Khi </w:t>
      </w:r>
      <w:r w:rsidR="008A3304" w:rsidRPr="001A0C27">
        <w:rPr>
          <w:rFonts w:ascii="Times New Roman" w:hAnsi="Times New Roman" w:cs="Times New Roman"/>
          <w:position w:val="-24"/>
          <w:sz w:val="24"/>
          <w:szCs w:val="24"/>
        </w:rPr>
        <w:object w:dxaOrig="1260" w:dyaOrig="620">
          <v:shape id="_x0000_i1180" type="#_x0000_t75" style="width:65.25pt;height:29.25pt" o:ole="">
            <v:imagedata r:id="rId311" o:title=""/>
          </v:shape>
          <o:OLEObject Type="Embed" ProgID="Equation.DSMT4" ShapeID="_x0000_i1180" DrawAspect="Content" ObjectID="_1625572583" r:id="rId312"/>
        </w:object>
      </w:r>
      <w:r w:rsidR="00F40CB5" w:rsidRPr="001A0C27">
        <w:rPr>
          <w:rFonts w:ascii="Times New Roman" w:hAnsi="Times New Roman" w:cs="Times New Roman"/>
          <w:sz w:val="24"/>
          <w:szCs w:val="24"/>
        </w:rPr>
        <w:t xml:space="preserve"> </w:t>
      </w:r>
      <w:r w:rsidR="00F40CB5" w:rsidRPr="001A0C27">
        <w:rPr>
          <w:rFonts w:ascii="Times New Roman" w:eastAsiaTheme="minorEastAsia" w:hAnsi="Times New Roman" w:cs="Times New Roman"/>
          <w:sz w:val="24"/>
          <w:szCs w:val="24"/>
        </w:rPr>
        <w:t xml:space="preserve"> thì có vận tốc 40 cm/s; còn khi vật đi qua vị trí cân bằng thì đoạn </w:t>
      </w:r>
      <w:r w:rsidR="008A3304" w:rsidRPr="001A0C27">
        <w:rPr>
          <w:rFonts w:ascii="Times New Roman" w:eastAsiaTheme="minorEastAsia" w:hAnsi="Times New Roman" w:cs="Times New Roman"/>
          <w:position w:val="-24"/>
          <w:sz w:val="24"/>
          <w:szCs w:val="24"/>
        </w:rPr>
        <w:object w:dxaOrig="1240" w:dyaOrig="620">
          <v:shape id="_x0000_i1181" type="#_x0000_t75" style="width:65.25pt;height:29.25pt" o:ole="">
            <v:imagedata r:id="rId313" o:title=""/>
          </v:shape>
          <o:OLEObject Type="Embed" ProgID="Equation.DSMT4" ShapeID="_x0000_i1181" DrawAspect="Content" ObjectID="_1625572584" r:id="rId314"/>
        </w:object>
      </w:r>
      <w:r w:rsidR="00F40CB5" w:rsidRPr="001A0C27">
        <w:rPr>
          <w:rFonts w:ascii="Times New Roman" w:eastAsiaTheme="minorEastAsia" w:hAnsi="Times New Roman" w:cs="Times New Roman"/>
          <w:sz w:val="24"/>
          <w:szCs w:val="24"/>
        </w:rPr>
        <w:t xml:space="preserve">  cm. Vận tốc cực đại của vật bằng</w:t>
      </w:r>
    </w:p>
    <w:p w:rsidR="00E82A15" w:rsidRPr="008A3304" w:rsidRDefault="00F40CB5" w:rsidP="006A1E06">
      <w:pPr>
        <w:tabs>
          <w:tab w:val="left" w:pos="284"/>
          <w:tab w:val="left" w:pos="1980"/>
          <w:tab w:val="left" w:pos="3960"/>
          <w:tab w:val="left" w:pos="4950"/>
          <w:tab w:val="left" w:pos="6480"/>
          <w:tab w:val="left" w:pos="7200"/>
        </w:tabs>
        <w:spacing w:after="0"/>
        <w:contextualSpacing/>
        <w:jc w:val="both"/>
        <w:rPr>
          <w:rFonts w:ascii="Times New Roman" w:eastAsiaTheme="minorEastAsia" w:hAnsi="Times New Roman" w:cs="Times New Roman"/>
          <w:color w:val="FF0000"/>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40</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1A0C27">
        <w:rPr>
          <w:rFonts w:ascii="Times New Roman" w:eastAsiaTheme="minorEastAsia" w:hAnsi="Times New Roman" w:cs="Times New Roman"/>
          <w:sz w:val="24"/>
          <w:szCs w:val="24"/>
        </w:rPr>
        <w:t xml:space="preserve"> cm/s</w:t>
      </w:r>
      <w:r w:rsidRPr="001A0C27">
        <w:rPr>
          <w:rFonts w:ascii="Times New Roman" w:eastAsiaTheme="minorEastAsia" w:hAnsi="Times New Roman" w:cs="Times New Roman"/>
          <w:sz w:val="24"/>
          <w:szCs w:val="24"/>
        </w:rPr>
        <w:tab/>
      </w:r>
      <w:r w:rsidRPr="001A0C27">
        <w:rPr>
          <w:rFonts w:ascii="Times New Roman" w:eastAsiaTheme="minorEastAsia" w:hAnsi="Times New Roman" w:cs="Times New Roman"/>
          <w:sz w:val="24"/>
          <w:szCs w:val="24"/>
          <w:lang w:val="vi-VN"/>
        </w:rPr>
        <w:t xml:space="preserve">    </w:t>
      </w:r>
      <w:r w:rsidR="008A3304">
        <w:rPr>
          <w:rFonts w:ascii="Times New Roman" w:eastAsiaTheme="minorEastAsia" w:hAnsi="Times New Roman" w:cs="Times New Roman"/>
          <w:sz w:val="24"/>
          <w:szCs w:val="24"/>
        </w:rPr>
        <w:t xml:space="preserve">     </w:t>
      </w:r>
      <w:r w:rsidRPr="001A0C27">
        <w:rPr>
          <w:rFonts w:ascii="Times New Roman" w:eastAsiaTheme="minorEastAsia" w:hAnsi="Times New Roman" w:cs="Times New Roman"/>
          <w:b/>
          <w:sz w:val="24"/>
          <w:szCs w:val="24"/>
        </w:rPr>
        <w:t xml:space="preserve">B. </w:t>
      </w:r>
      <w:r w:rsidRPr="001A0C27">
        <w:rPr>
          <w:rFonts w:ascii="Times New Roman" w:eastAsiaTheme="minorEastAsia" w:hAnsi="Times New Roman" w:cs="Times New Roman"/>
          <w:sz w:val="24"/>
          <w:szCs w:val="24"/>
        </w:rPr>
        <w:t>80 cm/s</w:t>
      </w:r>
      <w:r w:rsidR="008A3304">
        <w:rPr>
          <w:rFonts w:ascii="Times New Roman" w:eastAsiaTheme="minorEastAsia" w:hAnsi="Times New Roman" w:cs="Times New Roman"/>
          <w:sz w:val="24"/>
          <w:szCs w:val="24"/>
        </w:rPr>
        <w:t>.</w:t>
      </w:r>
      <w:r w:rsidRPr="001A0C27">
        <w:rPr>
          <w:rFonts w:ascii="Times New Roman" w:eastAsiaTheme="minorEastAsia" w:hAnsi="Times New Roman" w:cs="Times New Roman"/>
          <w:sz w:val="24"/>
          <w:szCs w:val="24"/>
        </w:rPr>
        <w:tab/>
      </w:r>
      <w:r w:rsidRPr="001A0C27">
        <w:rPr>
          <w:rFonts w:ascii="Times New Roman" w:eastAsiaTheme="minorEastAsia" w:hAnsi="Times New Roman" w:cs="Times New Roman"/>
          <w:sz w:val="24"/>
          <w:szCs w:val="24"/>
          <w:lang w:val="vi-VN"/>
        </w:rPr>
        <w:t xml:space="preserve">   </w:t>
      </w:r>
      <w:r w:rsidR="00306CAD" w:rsidRPr="001A0C27">
        <w:rPr>
          <w:rFonts w:ascii="Times New Roman" w:eastAsiaTheme="minorEastAsia" w:hAnsi="Times New Roman" w:cs="Times New Roman"/>
          <w:sz w:val="24"/>
          <w:szCs w:val="24"/>
          <w:lang w:val="vi-VN"/>
        </w:rPr>
        <w:tab/>
      </w:r>
      <w:r w:rsidR="008A3304">
        <w:rPr>
          <w:rFonts w:ascii="Times New Roman" w:eastAsiaTheme="minorEastAsia" w:hAnsi="Times New Roman" w:cs="Times New Roman"/>
          <w:sz w:val="24"/>
          <w:szCs w:val="24"/>
        </w:rPr>
        <w:t xml:space="preserve">   </w:t>
      </w:r>
      <w:r w:rsidRPr="001A0C27">
        <w:rPr>
          <w:rFonts w:ascii="Times New Roman" w:eastAsiaTheme="minorEastAsia" w:hAnsi="Times New Roman" w:cs="Times New Roman"/>
          <w:b/>
          <w:sz w:val="24"/>
          <w:szCs w:val="24"/>
        </w:rPr>
        <w:t xml:space="preserve">C. </w:t>
      </w:r>
      <w:r w:rsidRPr="001A0C27">
        <w:rPr>
          <w:rFonts w:ascii="Times New Roman" w:eastAsiaTheme="minorEastAsia" w:hAnsi="Times New Roman" w:cs="Times New Roman"/>
          <w:sz w:val="24"/>
          <w:szCs w:val="24"/>
        </w:rPr>
        <w:t>60 cm/s</w:t>
      </w:r>
      <w:r w:rsidR="008A3304">
        <w:rPr>
          <w:rFonts w:ascii="Times New Roman" w:eastAsiaTheme="minorEastAsia" w:hAnsi="Times New Roman" w:cs="Times New Roman"/>
          <w:sz w:val="24"/>
          <w:szCs w:val="24"/>
        </w:rPr>
        <w:t>.</w:t>
      </w:r>
      <w:r w:rsidRPr="001A0C27">
        <w:rPr>
          <w:rFonts w:ascii="Times New Roman" w:eastAsiaTheme="minorEastAsia" w:hAnsi="Times New Roman" w:cs="Times New Roman"/>
          <w:sz w:val="24"/>
          <w:szCs w:val="24"/>
        </w:rPr>
        <w:tab/>
      </w:r>
      <w:r w:rsidR="00306CAD" w:rsidRPr="001A0C27">
        <w:rPr>
          <w:rFonts w:ascii="Times New Roman" w:eastAsiaTheme="minorEastAsia" w:hAnsi="Times New Roman" w:cs="Times New Roman"/>
          <w:sz w:val="24"/>
          <w:szCs w:val="24"/>
          <w:lang w:val="vi-VN"/>
        </w:rPr>
        <w:tab/>
      </w:r>
      <w:r w:rsidR="008A3304">
        <w:rPr>
          <w:rFonts w:ascii="Times New Roman" w:eastAsiaTheme="minorEastAsia" w:hAnsi="Times New Roman" w:cs="Times New Roman"/>
          <w:sz w:val="24"/>
          <w:szCs w:val="24"/>
        </w:rPr>
        <w:t xml:space="preserve">      </w:t>
      </w:r>
      <w:r w:rsidRPr="008A3304">
        <w:rPr>
          <w:rFonts w:ascii="Times New Roman" w:eastAsiaTheme="minorEastAsia" w:hAnsi="Times New Roman" w:cs="Times New Roman"/>
          <w:b/>
          <w:color w:val="FF0000"/>
          <w:sz w:val="24"/>
          <w:szCs w:val="24"/>
        </w:rPr>
        <w:t xml:space="preserve">D. </w:t>
      </w:r>
      <w:r w:rsidRPr="008A3304">
        <w:rPr>
          <w:rFonts w:ascii="Times New Roman" w:eastAsiaTheme="minorEastAsia" w:hAnsi="Times New Roman" w:cs="Times New Roman"/>
          <w:color w:val="FF0000"/>
          <w:sz w:val="24"/>
          <w:szCs w:val="24"/>
        </w:rPr>
        <w:t>50 cm/s</w:t>
      </w:r>
      <w:r w:rsidR="008A3304" w:rsidRPr="008A3304">
        <w:rPr>
          <w:rFonts w:ascii="Times New Roman" w:eastAsiaTheme="minorEastAsia" w:hAnsi="Times New Roman" w:cs="Times New Roman"/>
          <w:color w:val="FF0000"/>
          <w:sz w:val="24"/>
          <w:szCs w:val="24"/>
        </w:rPr>
        <w:t>.</w:t>
      </w:r>
    </w:p>
    <w:p w:rsidR="00306CAD" w:rsidRPr="001A0C27" w:rsidRDefault="00306CAD" w:rsidP="006A1E06">
      <w:pPr>
        <w:tabs>
          <w:tab w:val="left" w:pos="284"/>
          <w:tab w:val="left" w:pos="1980"/>
          <w:tab w:val="left" w:pos="3960"/>
          <w:tab w:val="left" w:pos="5940"/>
          <w:tab w:val="left" w:pos="6480"/>
        </w:tabs>
        <w:spacing w:after="0"/>
        <w:contextualSpacing/>
        <w:jc w:val="both"/>
        <w:rPr>
          <w:rFonts w:ascii="Times New Roman" w:eastAsiaTheme="minorEastAsia" w:hAnsi="Times New Roman" w:cs="Times New Roman"/>
          <w:sz w:val="24"/>
          <w:szCs w:val="24"/>
          <w:lang w:val="vi-VN"/>
        </w:rPr>
      </w:pPr>
    </w:p>
    <w:p w:rsidR="00AD5198" w:rsidRPr="001A0C27" w:rsidRDefault="00AD5198" w:rsidP="006A1E06">
      <w:pPr>
        <w:spacing w:after="0" w:line="240" w:lineRule="auto"/>
        <w:jc w:val="both"/>
        <w:rPr>
          <w:rFonts w:asciiTheme="majorHAnsi" w:hAnsiTheme="majorHAnsi" w:cs="Times New Roman"/>
          <w:b/>
          <w:i/>
          <w:sz w:val="24"/>
          <w:szCs w:val="24"/>
          <w:lang w:val="vi-VN"/>
        </w:rPr>
      </w:pPr>
      <w:r w:rsidRPr="001A0C27">
        <w:rPr>
          <w:rFonts w:asciiTheme="majorHAnsi" w:hAnsiTheme="majorHAnsi" w:cs="Times New Roman"/>
          <w:b/>
          <w:i/>
          <w:sz w:val="24"/>
          <w:szCs w:val="24"/>
          <w:lang w:val="vi-VN"/>
        </w:rPr>
        <w:t>b. Thời gian nén dãn của lò xo.</w:t>
      </w:r>
    </w:p>
    <w:p w:rsidR="00C47723"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Treo vật có khối lượng m=400g vào lò xo có độ cứng k=100N/m, lấy g=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i qua vị trí cân bằng vật đạt tốc độ 20</w:t>
      </w:r>
      <w:r w:rsidR="00C60606" w:rsidRPr="001A0C27">
        <w:rPr>
          <w:rFonts w:ascii="Times New Roman" w:hAnsi="Times New Roman" w:cs="Times New Roman"/>
          <w:position w:val="-6"/>
          <w:sz w:val="24"/>
          <w:szCs w:val="24"/>
          <w:lang w:val="vi-VN"/>
        </w:rPr>
        <w:object w:dxaOrig="200" w:dyaOrig="200">
          <v:shape id="_x0000_i1182" type="#_x0000_t75" style="width:6.75pt;height:6.75pt" o:ole="">
            <v:imagedata r:id="rId315" o:title=""/>
          </v:shape>
          <o:OLEObject Type="Embed" ProgID="Equation.DSMT4" ShapeID="_x0000_i1182" DrawAspect="Content" ObjectID="_1625572585" r:id="rId316"/>
        </w:object>
      </w:r>
      <w:r w:rsidR="00C47723" w:rsidRPr="001A0C27">
        <w:rPr>
          <w:rFonts w:ascii="Times New Roman" w:hAnsi="Times New Roman" w:cs="Times New Roman"/>
          <w:sz w:val="24"/>
          <w:szCs w:val="24"/>
          <w:lang w:val="vi-VN"/>
        </w:rPr>
        <w:t>cm/s, lấy</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6"/>
          <w:sz w:val="24"/>
          <w:szCs w:val="24"/>
          <w:lang w:val="vi-VN"/>
        </w:rPr>
        <w:object w:dxaOrig="700" w:dyaOrig="300">
          <v:shape id="_x0000_i1183" type="#_x0000_t75" style="width:36pt;height:14.25pt" o:ole="">
            <v:imagedata r:id="rId317" o:title=""/>
          </v:shape>
          <o:OLEObject Type="Embed" ProgID="Equation.DSMT4" ShapeID="_x0000_i1183" DrawAspect="Content" ObjectID="_1625572586" r:id="rId318"/>
        </w:object>
      </w:r>
      <w:r w:rsidR="00C47723" w:rsidRPr="001A0C27">
        <w:rPr>
          <w:rFonts w:ascii="Times New Roman" w:hAnsi="Times New Roman" w:cs="Times New Roman"/>
          <w:sz w:val="24"/>
          <w:szCs w:val="24"/>
          <w:lang w:val="vi-VN"/>
        </w:rPr>
        <w:t>. Thời gian lò xo bị nén trong một dao động toàn phần của hệ là</w:t>
      </w:r>
    </w:p>
    <w:p w:rsidR="00C47723" w:rsidRPr="001A0C27" w:rsidRDefault="00C47723" w:rsidP="006A1E06">
      <w:pPr>
        <w:tabs>
          <w:tab w:val="left" w:pos="2609"/>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 0,2s</w:t>
      </w:r>
      <w:r w:rsidRPr="001A0C27">
        <w:rPr>
          <w:rFonts w:ascii="Times New Roman" w:hAnsi="Times New Roman" w:cs="Times New Roman"/>
          <w:sz w:val="24"/>
          <w:szCs w:val="24"/>
          <w:lang w:val="vi-VN"/>
        </w:rPr>
        <w:tab/>
        <w:t>B. không bị nén</w:t>
      </w:r>
      <w:r w:rsidR="008A3304">
        <w:rPr>
          <w:rFonts w:ascii="Times New Roman" w:hAnsi="Times New Roman" w:cs="Times New Roman"/>
          <w:sz w:val="24"/>
          <w:szCs w:val="24"/>
        </w:rPr>
        <w:t>.</w:t>
      </w:r>
      <w:r w:rsidRPr="001A0C27">
        <w:rPr>
          <w:rFonts w:ascii="Times New Roman" w:hAnsi="Times New Roman" w:cs="Times New Roman"/>
          <w:sz w:val="24"/>
          <w:szCs w:val="24"/>
          <w:lang w:val="vi-VN"/>
        </w:rPr>
        <w:tab/>
        <w:t>C. 0,4s</w:t>
      </w:r>
      <w:r w:rsidR="008A3304">
        <w:rPr>
          <w:rFonts w:ascii="Times New Roman" w:hAnsi="Times New Roman" w:cs="Times New Roman"/>
          <w:sz w:val="24"/>
          <w:szCs w:val="24"/>
        </w:rPr>
        <w:t>.</w:t>
      </w:r>
      <w:r w:rsidRPr="001A0C27">
        <w:rPr>
          <w:rFonts w:ascii="Times New Roman" w:hAnsi="Times New Roman" w:cs="Times New Roman"/>
          <w:sz w:val="24"/>
          <w:szCs w:val="24"/>
          <w:lang w:val="vi-VN"/>
        </w:rPr>
        <w:tab/>
      </w:r>
      <w:r w:rsidR="008A3304">
        <w:rPr>
          <w:rFonts w:ascii="Times New Roman" w:hAnsi="Times New Roman" w:cs="Times New Roman"/>
          <w:sz w:val="24"/>
          <w:szCs w:val="24"/>
        </w:rPr>
        <w:t xml:space="preserve"> </w:t>
      </w:r>
      <w:r w:rsidRPr="001A0C27">
        <w:rPr>
          <w:rFonts w:ascii="Times New Roman" w:hAnsi="Times New Roman" w:cs="Times New Roman"/>
          <w:sz w:val="24"/>
          <w:szCs w:val="24"/>
          <w:lang w:val="vi-VN"/>
        </w:rPr>
        <w:t>D. 0,1s</w:t>
      </w:r>
    </w:p>
    <w:p w:rsidR="00C47723"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Một con lắc lò xo gồm vật có m = 100 g, lò xo có độ cứng k = 50 N/m dao động điều hoà theo phương thẳng đứng với biên độ 4 cm. Lấy g = 10 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oảng thời gian lò xo bị giãn trong một c</w:t>
      </w:r>
      <w:r w:rsidR="00736CEE" w:rsidRPr="001A0C27">
        <w:rPr>
          <w:rFonts w:ascii="Times New Roman" w:hAnsi="Times New Roman" w:cs="Times New Roman"/>
          <w:sz w:val="24"/>
          <w:szCs w:val="24"/>
          <w:lang w:val="vi-VN"/>
        </w:rPr>
        <w:t>hu kì là</w:t>
      </w:r>
    </w:p>
    <w:p w:rsidR="00C47723" w:rsidRPr="001A0C27" w:rsidRDefault="00C47723" w:rsidP="006A1E06">
      <w:pPr>
        <w:tabs>
          <w:tab w:val="left" w:pos="2609"/>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0,28s.</w:t>
      </w:r>
      <w:r w:rsidRPr="001A0C27">
        <w:rPr>
          <w:rFonts w:ascii="Times New Roman" w:hAnsi="Times New Roman" w:cs="Times New Roman"/>
          <w:sz w:val="24"/>
          <w:szCs w:val="24"/>
          <w:lang w:val="vi-VN"/>
        </w:rPr>
        <w:tab/>
        <w:t>B. 0,09s.</w:t>
      </w:r>
      <w:r w:rsidRPr="001A0C27">
        <w:rPr>
          <w:rFonts w:ascii="Times New Roman" w:hAnsi="Times New Roman" w:cs="Times New Roman"/>
          <w:sz w:val="24"/>
          <w:szCs w:val="24"/>
          <w:lang w:val="vi-VN"/>
        </w:rPr>
        <w:tab/>
        <w:t>C. 0,14s.</w:t>
      </w:r>
      <w:r w:rsidRPr="001A0C27">
        <w:rPr>
          <w:rFonts w:ascii="Times New Roman" w:hAnsi="Times New Roman" w:cs="Times New Roman"/>
          <w:sz w:val="24"/>
          <w:szCs w:val="24"/>
          <w:lang w:val="vi-VN"/>
        </w:rPr>
        <w:tab/>
      </w:r>
      <w:r w:rsidR="008A3304">
        <w:rPr>
          <w:rFonts w:ascii="Times New Roman" w:hAnsi="Times New Roman" w:cs="Times New Roman"/>
          <w:sz w:val="24"/>
          <w:szCs w:val="24"/>
        </w:rPr>
        <w:t xml:space="preserve"> </w:t>
      </w:r>
      <w:r w:rsidRPr="001A0C27">
        <w:rPr>
          <w:rFonts w:ascii="Times New Roman" w:hAnsi="Times New Roman" w:cs="Times New Roman"/>
          <w:sz w:val="24"/>
          <w:szCs w:val="24"/>
          <w:lang w:val="vi-VN"/>
        </w:rPr>
        <w:t>D. 0,19s.</w:t>
      </w:r>
    </w:p>
    <w:p w:rsidR="00C47723" w:rsidRPr="001A0C27" w:rsidRDefault="00F84CC2" w:rsidP="006A1E0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Một lò xo có khối lượng không đáng kể có độ cứng k = 100N/m. Một đầu treo vào một điểm cố định, đầu còn lại treo một vật nặng khối lượng 500g. Từ vị trí cân bằng kéo vật xuống dưới theo phương thẳng đứng một đoạn 10cm rồi buông cho vật dao động điều hòa. Lấy g = 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oảng thời gian mà lò xo bị nén một chu kỳ là</w:t>
      </w:r>
    </w:p>
    <w:p w:rsidR="00C47723" w:rsidRPr="001A0C27" w:rsidRDefault="00C47723" w:rsidP="006A1E06">
      <w:pPr>
        <w:tabs>
          <w:tab w:val="left" w:pos="187"/>
          <w:tab w:val="left" w:pos="360"/>
          <w:tab w:val="left" w:pos="720"/>
          <w:tab w:val="left" w:pos="2610"/>
          <w:tab w:val="left" w:pos="3240"/>
          <w:tab w:val="left" w:pos="4950"/>
          <w:tab w:val="left" w:pos="5760"/>
          <w:tab w:val="left" w:pos="729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b/>
        <w:t>A.</w:t>
      </w:r>
      <w:r w:rsidRPr="001A0C27">
        <w:rPr>
          <w:rFonts w:ascii="Times New Roman" w:hAnsi="Times New Roman" w:cs="Times New Roman"/>
          <w:sz w:val="24"/>
          <w:szCs w:val="24"/>
          <w:lang w:val="vi-VN"/>
        </w:rPr>
        <w:tab/>
      </w:r>
      <w:r w:rsidR="00C60606" w:rsidRPr="001A0C27">
        <w:rPr>
          <w:rFonts w:ascii="Times New Roman" w:hAnsi="Times New Roman" w:cs="Times New Roman"/>
          <w:position w:val="-28"/>
          <w:sz w:val="24"/>
          <w:szCs w:val="24"/>
          <w:lang w:val="vi-VN"/>
        </w:rPr>
        <w:object w:dxaOrig="520" w:dyaOrig="660">
          <v:shape id="_x0000_i1184" type="#_x0000_t75" style="width:29.25pt;height:36pt" o:ole="">
            <v:imagedata r:id="rId319" o:title=""/>
          </v:shape>
          <o:OLEObject Type="Embed" ProgID="Equation.DSMT4" ShapeID="_x0000_i1184" DrawAspect="Content" ObjectID="_1625572587" r:id="rId320"/>
        </w:object>
      </w:r>
      <w:r w:rsidR="00306CAD" w:rsidRPr="001A0C27">
        <w:rPr>
          <w:rFonts w:ascii="Times New Roman" w:hAnsi="Times New Roman" w:cs="Times New Roman"/>
          <w:sz w:val="24"/>
          <w:szCs w:val="24"/>
          <w:lang w:val="vi-VN"/>
        </w:rPr>
        <w:t>s.</w:t>
      </w:r>
      <w:r w:rsidR="00306CA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00C60606" w:rsidRPr="001A0C27">
        <w:rPr>
          <w:rFonts w:ascii="Times New Roman" w:hAnsi="Times New Roman" w:cs="Times New Roman"/>
          <w:position w:val="-28"/>
          <w:sz w:val="24"/>
          <w:szCs w:val="24"/>
          <w:lang w:val="vi-VN"/>
        </w:rPr>
        <w:object w:dxaOrig="520" w:dyaOrig="660">
          <v:shape id="_x0000_i1185" type="#_x0000_t75" style="width:29.25pt;height:36pt" o:ole="">
            <v:imagedata r:id="rId321" o:title=""/>
          </v:shape>
          <o:OLEObject Type="Embed" ProgID="Equation.DSMT4" ShapeID="_x0000_i1185" DrawAspect="Content" ObjectID="_1625572588" r:id="rId322"/>
        </w:object>
      </w:r>
      <w:r w:rsidR="00306CAD" w:rsidRPr="001A0C27">
        <w:rPr>
          <w:rFonts w:ascii="Times New Roman" w:hAnsi="Times New Roman" w:cs="Times New Roman"/>
          <w:sz w:val="24"/>
          <w:szCs w:val="24"/>
          <w:lang w:val="vi-VN"/>
        </w:rPr>
        <w:t>s.</w:t>
      </w:r>
      <w:r w:rsidR="00306CA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8"/>
          <w:sz w:val="24"/>
          <w:szCs w:val="24"/>
          <w:lang w:val="vi-VN"/>
        </w:rPr>
        <w:object w:dxaOrig="639" w:dyaOrig="660">
          <v:shape id="_x0000_i1186" type="#_x0000_t75" style="width:29.25pt;height:36pt" o:ole="">
            <v:imagedata r:id="rId323" o:title=""/>
          </v:shape>
          <o:OLEObject Type="Embed" ProgID="Equation.DSMT4" ShapeID="_x0000_i1186" DrawAspect="Content" ObjectID="_1625572589" r:id="rId324"/>
        </w:object>
      </w:r>
      <w:r w:rsidR="00C60606" w:rsidRPr="001A0C27">
        <w:rPr>
          <w:rFonts w:ascii="Times New Roman" w:hAnsi="Times New Roman" w:cs="Times New Roman"/>
          <w:sz w:val="24"/>
          <w:szCs w:val="24"/>
          <w:lang w:val="vi-VN"/>
        </w:rPr>
        <w:t>s.</w:t>
      </w:r>
      <w:r w:rsidR="00C60606" w:rsidRPr="001A0C27">
        <w:rPr>
          <w:rFonts w:ascii="Times New Roman" w:hAnsi="Times New Roman" w:cs="Times New Roman"/>
          <w:sz w:val="24"/>
          <w:szCs w:val="24"/>
          <w:lang w:val="vi-VN"/>
        </w:rPr>
        <w:tab/>
      </w:r>
      <w:r w:rsidR="00E538FE" w:rsidRPr="001A0C27">
        <w:rPr>
          <w:rFonts w:ascii="Times New Roman" w:hAnsi="Times New Roman" w:cs="Times New Roman"/>
          <w:sz w:val="24"/>
          <w:szCs w:val="24"/>
          <w:lang w:val="vi-VN"/>
        </w:rPr>
        <w:t>D.</w:t>
      </w:r>
      <w:r w:rsidR="00C60606" w:rsidRPr="001A0C27">
        <w:rPr>
          <w:rFonts w:ascii="Times New Roman" w:hAnsi="Times New Roman" w:cs="Times New Roman"/>
          <w:position w:val="-28"/>
          <w:sz w:val="24"/>
          <w:szCs w:val="24"/>
          <w:lang w:val="vi-VN"/>
        </w:rPr>
        <w:object w:dxaOrig="540" w:dyaOrig="660">
          <v:shape id="_x0000_i1187" type="#_x0000_t75" style="width:29.25pt;height:36pt" o:ole="">
            <v:imagedata r:id="rId325" o:title=""/>
          </v:shape>
          <o:OLEObject Type="Embed" ProgID="Equation.DSMT4" ShapeID="_x0000_i1187" DrawAspect="Content" ObjectID="_1625572590" r:id="rId326"/>
        </w:object>
      </w:r>
      <w:r w:rsidRPr="001A0C27">
        <w:rPr>
          <w:rFonts w:ascii="Times New Roman" w:hAnsi="Times New Roman" w:cs="Times New Roman"/>
          <w:sz w:val="24"/>
          <w:szCs w:val="24"/>
          <w:lang w:val="vi-VN"/>
        </w:rPr>
        <w:t>s.</w:t>
      </w:r>
    </w:p>
    <w:p w:rsidR="00C47723" w:rsidRPr="001A0C27" w:rsidRDefault="00F84C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C47723" w:rsidRPr="001A0C27">
        <w:rPr>
          <w:rFonts w:ascii="Times New Roman" w:hAnsi="Times New Roman" w:cs="Times New Roman"/>
          <w:b/>
          <w:sz w:val="24"/>
          <w:szCs w:val="24"/>
          <w:lang w:val="vi-VN"/>
        </w:rPr>
        <w:t>(CĐ – 2013):</w:t>
      </w:r>
      <w:r w:rsidR="00C47723" w:rsidRPr="001A0C27">
        <w:rPr>
          <w:rFonts w:ascii="Times New Roman" w:hAnsi="Times New Roman" w:cs="Times New Roman"/>
          <w:sz w:val="24"/>
          <w:szCs w:val="24"/>
          <w:lang w:val="vi-VN"/>
        </w:rPr>
        <w:t xml:space="preserve"> Một con lắc lò xo được treo thẳng đứng tại nơi có gia tốc trọng trường g. Khi vật nhỏ ở vị trí cân bằng, lò xo dãn 4 cm. Kéo vật nhỏ thẳng đứng xuống dưới đến cách vị trí cân bằ</w:t>
      </w:r>
      <w:r w:rsidR="00B2211D" w:rsidRPr="001A0C27">
        <w:rPr>
          <w:rFonts w:ascii="Times New Roman" w:hAnsi="Times New Roman" w:cs="Times New Roman"/>
          <w:sz w:val="24"/>
          <w:szCs w:val="24"/>
          <w:lang w:val="vi-VN"/>
        </w:rPr>
        <w:t xml:space="preserve">ng </w:t>
      </w:r>
      <w:r w:rsidR="00C47723" w:rsidRPr="001A0C27">
        <w:rPr>
          <w:rFonts w:ascii="Times New Roman" w:hAnsi="Times New Roman" w:cs="Times New Roman"/>
          <w:sz w:val="24"/>
          <w:szCs w:val="24"/>
          <w:lang w:val="vi-VN"/>
        </w:rPr>
        <w:t xml:space="preserve"> cm rồi thả nhẹ (không vận tốc ban đầu) để con lắc dao động điều hòa. Lấy </w:t>
      </w:r>
      <w:r w:rsidR="00C47723" w:rsidRPr="001A0C27">
        <w:rPr>
          <w:rFonts w:ascii="Times New Roman" w:hAnsi="Times New Roman" w:cs="Times New Roman"/>
          <w:sz w:val="24"/>
          <w:szCs w:val="24"/>
          <w:lang w:val="vi-VN"/>
        </w:rPr>
        <w:sym w:font="Symbol" w:char="F070"/>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xml:space="preserve"> = 10</w:t>
      </w:r>
      <w:r w:rsidR="00C47723" w:rsidRPr="001A0C27">
        <w:rPr>
          <w:rFonts w:ascii="Times New Roman" w:hAnsi="Times New Roman" w:cs="Times New Roman"/>
          <w:sz w:val="24"/>
          <w:szCs w:val="24"/>
        </w:rPr>
        <w:t xml:space="preserve">, </w:t>
      </w:r>
      <w:r w:rsidR="00C47723" w:rsidRPr="001A0C27">
        <w:rPr>
          <w:rFonts w:ascii="Times New Roman" w:hAnsi="Times New Roman" w:cs="Times New Roman"/>
          <w:sz w:val="24"/>
          <w:szCs w:val="24"/>
          <w:lang w:val="vi-VN"/>
        </w:rPr>
        <w:t>g = 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Trong một chu kì, thời gian lò xo không dãn là</w:t>
      </w:r>
    </w:p>
    <w:p w:rsidR="00AD5198" w:rsidRPr="001A0C27" w:rsidRDefault="00C47723" w:rsidP="006A1E06">
      <w:pPr>
        <w:tabs>
          <w:tab w:val="left" w:pos="284"/>
          <w:tab w:val="left" w:pos="288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05 s.</w:t>
      </w:r>
      <w:r w:rsidRPr="001A0C27">
        <w:rPr>
          <w:rFonts w:ascii="Times New Roman" w:hAnsi="Times New Roman" w:cs="Times New Roman"/>
          <w:sz w:val="24"/>
          <w:szCs w:val="24"/>
          <w:lang w:val="vi-VN"/>
        </w:rPr>
        <w:tab/>
        <w:t>B. 0,13 s.</w:t>
      </w:r>
      <w:r w:rsidRPr="001A0C27">
        <w:rPr>
          <w:rFonts w:ascii="Times New Roman" w:hAnsi="Times New Roman" w:cs="Times New Roman"/>
          <w:sz w:val="24"/>
          <w:szCs w:val="24"/>
          <w:lang w:val="vi-VN"/>
        </w:rPr>
        <w:tab/>
        <w:t>C. 0,20 s.</w:t>
      </w:r>
      <w:r w:rsidRPr="001A0C27">
        <w:rPr>
          <w:rFonts w:ascii="Times New Roman" w:hAnsi="Times New Roman" w:cs="Times New Roman"/>
          <w:sz w:val="24"/>
          <w:szCs w:val="24"/>
          <w:lang w:val="vi-VN"/>
        </w:rPr>
        <w:tab/>
        <w:t>D. 0,10 s.</w:t>
      </w:r>
    </w:p>
    <w:p w:rsidR="00227511" w:rsidRPr="001A0C27" w:rsidRDefault="00F84CC2"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5</w:t>
      </w:r>
      <w:r w:rsidR="00227511" w:rsidRPr="001A0C27">
        <w:rPr>
          <w:rFonts w:ascii="Times New Roman" w:eastAsia="Times New Roman" w:hAnsi="Times New Roman" w:cs="Times New Roman"/>
          <w:b/>
          <w:sz w:val="24"/>
          <w:szCs w:val="24"/>
          <w:lang w:val="vi-VN"/>
        </w:rPr>
        <w:t>:</w:t>
      </w:r>
      <w:r w:rsidR="00227511" w:rsidRPr="008A3304">
        <w:rPr>
          <w:rFonts w:ascii="Times New Roman" w:eastAsia="Times New Roman" w:hAnsi="Times New Roman" w:cs="Times New Roman"/>
          <w:b/>
          <w:i/>
          <w:color w:val="FF0000"/>
          <w:sz w:val="24"/>
          <w:szCs w:val="24"/>
          <w:lang w:val="vi-VN"/>
        </w:rPr>
        <w:t>(</w:t>
      </w:r>
      <w:r w:rsidR="00227511" w:rsidRPr="008A3304">
        <w:rPr>
          <w:rFonts w:ascii="Times New Roman" w:hAnsi="Times New Roman" w:cs="Times New Roman"/>
          <w:b/>
          <w:i/>
          <w:color w:val="FF0000"/>
          <w:sz w:val="24"/>
          <w:szCs w:val="24"/>
          <w:lang w:val="vi-VN"/>
        </w:rPr>
        <w:t xml:space="preserve">THPT – Ngọc Tảo  2016) </w:t>
      </w:r>
      <w:r w:rsidR="00227511" w:rsidRPr="001A0C27">
        <w:rPr>
          <w:rFonts w:ascii="Times New Roman" w:hAnsi="Times New Roman" w:cs="Times New Roman"/>
          <w:sz w:val="24"/>
          <w:szCs w:val="24"/>
          <w:lang w:val="vi-VN"/>
        </w:rPr>
        <w:t>Một CLLX treo thẳng đứng tại nơi có gia tốc g = 10m/s</w:t>
      </w:r>
      <w:r w:rsidR="00227511" w:rsidRPr="001A0C27">
        <w:rPr>
          <w:rFonts w:ascii="Times New Roman" w:hAnsi="Times New Roman" w:cs="Times New Roman"/>
          <w:sz w:val="24"/>
          <w:szCs w:val="24"/>
          <w:vertAlign w:val="superscript"/>
          <w:lang w:val="vi-VN"/>
        </w:rPr>
        <w:t>2</w:t>
      </w:r>
      <w:r w:rsidR="00227511" w:rsidRPr="001A0C27">
        <w:rPr>
          <w:rFonts w:ascii="Times New Roman" w:hAnsi="Times New Roman" w:cs="Times New Roman"/>
          <w:sz w:val="24"/>
          <w:szCs w:val="24"/>
          <w:lang w:val="vi-VN"/>
        </w:rPr>
        <w:t xml:space="preserve">, đầu trên lò xo gắn cố định, đầu dưới có gắn vật nặng có khối lượng m. Kích thích cho con lắc dao động điêu hòa theo phương thẳng đứng với chu kì T. Khoảng thời gian lò xo bị nén trong một chu kì là T/6. Tại thời điểm vật qua vị trí lò xo không biến dạng thì tốc độ của vật là </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8"/>
          <w:sz w:val="24"/>
          <w:szCs w:val="24"/>
          <w:lang w:val="vi-VN"/>
        </w:rPr>
        <w:object w:dxaOrig="740" w:dyaOrig="360">
          <v:shape id="_x0000_i1188" type="#_x0000_t75" style="width:36pt;height:21.75pt" o:ole="">
            <v:imagedata r:id="rId327" o:title=""/>
          </v:shape>
          <o:OLEObject Type="Embed" ProgID="Equation.DSMT4" ShapeID="_x0000_i1188" DrawAspect="Content" ObjectID="_1625572591" r:id="rId328"/>
        </w:object>
      </w:r>
      <w:r w:rsidR="00227511" w:rsidRPr="001A0C27">
        <w:rPr>
          <w:rFonts w:ascii="Times New Roman" w:hAnsi="Times New Roman" w:cs="Times New Roman"/>
          <w:sz w:val="24"/>
          <w:szCs w:val="24"/>
          <w:lang w:val="vi-VN"/>
        </w:rPr>
        <w:t xml:space="preserve"> cm/s. Lấy </w:t>
      </w:r>
      <w:r w:rsidR="00B2211D" w:rsidRPr="001A0C27">
        <w:rPr>
          <w:rFonts w:ascii="Times New Roman" w:hAnsi="Times New Roman" w:cs="Times New Roman"/>
          <w:position w:val="-6"/>
          <w:sz w:val="24"/>
          <w:szCs w:val="24"/>
          <w:lang w:val="vi-VN"/>
        </w:rPr>
        <w:object w:dxaOrig="780" w:dyaOrig="320">
          <v:shape id="_x0000_i1189" type="#_x0000_t75" style="width:36pt;height:14.25pt" o:ole="">
            <v:imagedata r:id="rId329" o:title=""/>
          </v:shape>
          <o:OLEObject Type="Embed" ProgID="Equation.DSMT4" ShapeID="_x0000_i1189" DrawAspect="Content" ObjectID="_1625572592" r:id="rId330"/>
        </w:object>
      </w:r>
      <w:r w:rsidR="008A3304">
        <w:rPr>
          <w:rFonts w:ascii="Times New Roman" w:hAnsi="Times New Roman" w:cs="Times New Roman"/>
          <w:sz w:val="24"/>
          <w:szCs w:val="24"/>
        </w:rPr>
        <w:t xml:space="preserve">. </w:t>
      </w:r>
      <w:r w:rsidR="00227511" w:rsidRPr="001A0C27">
        <w:rPr>
          <w:rFonts w:ascii="Times New Roman" w:hAnsi="Times New Roman" w:cs="Times New Roman"/>
          <w:sz w:val="24"/>
          <w:szCs w:val="24"/>
          <w:lang w:val="vi-VN"/>
        </w:rPr>
        <w:t xml:space="preserve">Chu kì dao động của con lắc là </w:t>
      </w:r>
    </w:p>
    <w:p w:rsidR="00227511" w:rsidRPr="001A0C27" w:rsidRDefault="00227511"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0,5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02977" w:rsidRPr="001A0C27">
        <w:rPr>
          <w:rFonts w:ascii="Times New Roman" w:hAnsi="Times New Roman" w:cs="Times New Roman"/>
          <w:sz w:val="24"/>
          <w:szCs w:val="24"/>
          <w:lang w:val="vi-VN"/>
        </w:rPr>
        <w:tab/>
        <w:t xml:space="preserve">     </w:t>
      </w:r>
      <w:r w:rsidR="007B082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0,2s</w:t>
      </w:r>
      <w:r w:rsidR="00E02977"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E0297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w:t>
      </w:r>
      <w:r w:rsidR="00E02977"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0,6s</w:t>
      </w:r>
      <w:r w:rsidR="00E02977"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0297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D.</w:t>
      </w:r>
      <w:r w:rsidR="00E02977"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0,4s</w:t>
      </w:r>
      <w:r w:rsidR="00E02977" w:rsidRPr="001A0C27">
        <w:rPr>
          <w:rFonts w:ascii="Times New Roman" w:hAnsi="Times New Roman" w:cs="Times New Roman"/>
          <w:sz w:val="24"/>
          <w:szCs w:val="24"/>
          <w:lang w:val="vi-VN"/>
        </w:rPr>
        <w:t>.</w:t>
      </w:r>
    </w:p>
    <w:p w:rsidR="00BD72D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BD72DA" w:rsidRPr="001A0C27">
        <w:rPr>
          <w:rFonts w:ascii="Times New Roman" w:hAnsi="Times New Roman" w:cs="Times New Roman"/>
          <w:b/>
          <w:sz w:val="24"/>
          <w:szCs w:val="24"/>
          <w:lang w:val="vi-VN"/>
        </w:rPr>
        <w:t>:</w:t>
      </w:r>
      <w:r w:rsidR="00BD72DA" w:rsidRPr="001A0C27">
        <w:rPr>
          <w:rFonts w:ascii="Times New Roman" w:hAnsi="Times New Roman" w:cs="Times New Roman"/>
          <w:sz w:val="24"/>
          <w:szCs w:val="24"/>
          <w:lang w:val="vi-VN"/>
        </w:rPr>
        <w:t xml:space="preserve"> Một con lắc lò xo treo thẳng đứng khi cân bằng lò xo giãn 3 (cm). Bỏ qua mọi lực cản. Kích thích cho vật dao động điều hoà theo phương thẳng đứng thì thấy thời gian lò xo bị nén trong một chu kì là T/3( T là chu kì dao động của vật). Biên độ dao động của vật bằng</w:t>
      </w:r>
    </w:p>
    <w:p w:rsidR="00BD72DA" w:rsidRPr="00DA3211" w:rsidRDefault="00BD72DA" w:rsidP="006A1E06">
      <w:pPr>
        <w:tabs>
          <w:tab w:val="left" w:pos="2520"/>
          <w:tab w:val="left" w:pos="4993"/>
          <w:tab w:val="left" w:pos="7380"/>
        </w:tabs>
        <w:spacing w:after="0" w:line="240" w:lineRule="auto"/>
        <w:ind w:firstLine="283"/>
        <w:jc w:val="both"/>
        <w:rPr>
          <w:rFonts w:ascii="Times New Roman" w:hAnsi="Times New Roman" w:cs="Times New Roman"/>
          <w:sz w:val="24"/>
          <w:szCs w:val="24"/>
        </w:rPr>
      </w:pPr>
      <w:r w:rsidRPr="001A0C27">
        <w:rPr>
          <w:rFonts w:ascii="Times New Roman" w:hAnsi="Times New Roman" w:cs="Times New Roman"/>
          <w:sz w:val="24"/>
          <w:szCs w:val="24"/>
          <w:lang w:val="vi-VN"/>
        </w:rPr>
        <w:t>A. 6 (cm)</w: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r>
      <w:r w:rsidR="007B082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3(cm)</w: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t>C.</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999" w:dyaOrig="420">
          <v:shape id="_x0000_i1190" type="#_x0000_t75" style="width:50.25pt;height:21.75pt" o:ole="">
            <v:imagedata r:id="rId331" o:title=""/>
          </v:shape>
          <o:OLEObject Type="Embed" ProgID="Equation.DSMT4" ShapeID="_x0000_i1190" DrawAspect="Content" ObjectID="_1625572593" r:id="rId332"/>
        </w:objec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r>
      <w:r w:rsidR="0021010F"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999" w:dyaOrig="420">
          <v:shape id="_x0000_i1191" type="#_x0000_t75" style="width:50.25pt;height:21.75pt" o:ole="">
            <v:imagedata r:id="rId333" o:title=""/>
          </v:shape>
          <o:OLEObject Type="Embed" ProgID="Equation.DSMT4" ShapeID="_x0000_i1191" DrawAspect="Content" ObjectID="_1625572594" r:id="rId334"/>
        </w:object>
      </w:r>
      <w:r w:rsidR="00DA3211">
        <w:rPr>
          <w:rFonts w:ascii="Times New Roman" w:hAnsi="Times New Roman" w:cs="Times New Roman"/>
          <w:sz w:val="24"/>
          <w:szCs w:val="24"/>
        </w:rPr>
        <w:t>.</w:t>
      </w:r>
    </w:p>
    <w:p w:rsidR="00BD72DA" w:rsidRPr="001A0C27" w:rsidRDefault="00F84CC2" w:rsidP="006A1E06">
      <w:pPr>
        <w:pStyle w:val="ListParagraph"/>
        <w:tabs>
          <w:tab w:val="left" w:pos="0"/>
          <w:tab w:val="left" w:pos="426"/>
        </w:tabs>
        <w:spacing w:after="0" w:line="240" w:lineRule="auto"/>
        <w:ind w:left="0"/>
        <w:jc w:val="both"/>
        <w:rPr>
          <w:rFonts w:ascii="Times New Roman" w:hAnsi="Times New Roman" w:cs="Times New Roman"/>
          <w:spacing w:val="-4"/>
          <w:sz w:val="24"/>
          <w:szCs w:val="24"/>
          <w:lang w:val="vi-VN"/>
        </w:rPr>
      </w:pPr>
      <w:r w:rsidRPr="001A0C27">
        <w:rPr>
          <w:rFonts w:ascii="Times New Roman" w:hAnsi="Times New Roman" w:cs="Times New Roman"/>
          <w:b/>
          <w:bCs/>
          <w:sz w:val="24"/>
          <w:szCs w:val="24"/>
          <w:lang w:val="vi-VN"/>
        </w:rPr>
        <w:t>Câu 7</w:t>
      </w:r>
      <w:r w:rsidR="00BD72DA" w:rsidRPr="001A0C27">
        <w:rPr>
          <w:rFonts w:ascii="Times New Roman" w:hAnsi="Times New Roman" w:cs="Times New Roman"/>
          <w:b/>
          <w:bCs/>
          <w:sz w:val="24"/>
          <w:szCs w:val="24"/>
          <w:lang w:val="vi-VN"/>
        </w:rPr>
        <w:t>:</w:t>
      </w:r>
      <w:r w:rsidR="00BD72DA" w:rsidRPr="001A0C27">
        <w:rPr>
          <w:rFonts w:ascii="Times New Roman" w:hAnsi="Times New Roman" w:cs="Times New Roman"/>
          <w:spacing w:val="-4"/>
          <w:sz w:val="24"/>
          <w:szCs w:val="24"/>
          <w:lang w:val="vi-VN"/>
        </w:rPr>
        <w:t>Một con lắc lò xo treo thẳng đứng, khi vật ở vị trí cân bằng lò xo giãn 6 cm. Kích thích cho vật  dao động điều hòa  thì thấy thời gian lò xo giãn trong một chu kì là 2T/3 (T là chu kì dao động của vật). Độ giãn lớn nhất của lò xo trong quá trình vật dao động là</w:t>
      </w:r>
    </w:p>
    <w:p w:rsidR="00BD72DA" w:rsidRPr="001A0C27" w:rsidRDefault="00BD72DA" w:rsidP="006A1E06">
      <w:pPr>
        <w:pStyle w:val="ListParagraph"/>
        <w:tabs>
          <w:tab w:val="left" w:pos="0"/>
          <w:tab w:val="left" w:pos="426"/>
        </w:tabs>
        <w:spacing w:after="0" w:line="240" w:lineRule="auto"/>
        <w:ind w:left="0" w:firstLine="284"/>
        <w:jc w:val="both"/>
        <w:rPr>
          <w:rFonts w:ascii="Times New Roman" w:hAnsi="Times New Roman" w:cs="Times New Roman"/>
          <w:spacing w:val="-4"/>
          <w:sz w:val="24"/>
          <w:szCs w:val="24"/>
          <w:lang w:val="vi-VN"/>
        </w:rPr>
      </w:pPr>
      <w:r w:rsidRPr="001A0C27">
        <w:rPr>
          <w:rFonts w:ascii="Times New Roman" w:hAnsi="Times New Roman" w:cs="Times New Roman"/>
          <w:spacing w:val="-4"/>
          <w:sz w:val="24"/>
          <w:szCs w:val="24"/>
          <w:lang w:val="vi-VN"/>
        </w:rPr>
        <w:t>A. 12 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00DA3211">
        <w:rPr>
          <w:rFonts w:ascii="Times New Roman" w:hAnsi="Times New Roman" w:cs="Times New Roman"/>
          <w:spacing w:val="-4"/>
          <w:sz w:val="24"/>
          <w:szCs w:val="24"/>
        </w:rPr>
        <w:t xml:space="preserve"> </w:t>
      </w:r>
      <w:r w:rsidRPr="001A0C27">
        <w:rPr>
          <w:rFonts w:ascii="Times New Roman" w:hAnsi="Times New Roman" w:cs="Times New Roman"/>
          <w:spacing w:val="-4"/>
          <w:sz w:val="24"/>
          <w:szCs w:val="24"/>
          <w:lang w:val="vi-VN"/>
        </w:rPr>
        <w:t>B. 18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t>C. 9 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0021010F"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D. 24 cm.</w: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b/>
          <w:bCs/>
          <w:sz w:val="24"/>
          <w:szCs w:val="24"/>
        </w:rPr>
      </w:pPr>
      <w:r w:rsidRPr="001A0C27">
        <w:rPr>
          <w:rFonts w:ascii="Times New Roman" w:hAnsi="Times New Roman" w:cs="Times New Roman"/>
          <w:b/>
          <w:sz w:val="24"/>
          <w:szCs w:val="24"/>
        </w:rPr>
        <w:t>Câu</w:t>
      </w:r>
      <w:r w:rsidRPr="001A0C27">
        <w:rPr>
          <w:rFonts w:ascii="Times New Roman" w:hAnsi="Times New Roman" w:cs="Times New Roman"/>
          <w:b/>
          <w:sz w:val="24"/>
          <w:szCs w:val="24"/>
          <w:lang w:val="vi-VN"/>
        </w:rPr>
        <w:t xml:space="preserve"> 9</w:t>
      </w:r>
      <w:r w:rsidR="00E82A15" w:rsidRPr="001A0C27">
        <w:rPr>
          <w:rFonts w:ascii="Times New Roman" w:hAnsi="Times New Roman" w:cs="Times New Roman"/>
          <w:b/>
          <w:sz w:val="24"/>
          <w:szCs w:val="24"/>
        </w:rPr>
        <w:t>:</w:t>
      </w:r>
      <w:r w:rsidR="00E82A15" w:rsidRPr="001A0C27">
        <w:rPr>
          <w:rFonts w:ascii="Times New Roman" w:hAnsi="Times New Roman" w:cs="Times New Roman"/>
          <w:sz w:val="24"/>
          <w:szCs w:val="24"/>
        </w:rPr>
        <w:t xml:space="preserve"> </w:t>
      </w:r>
      <w:r w:rsidR="00E82A15" w:rsidRPr="003B4CE4">
        <w:rPr>
          <w:rFonts w:ascii="Times New Roman" w:hAnsi="Times New Roman" w:cs="Times New Roman"/>
          <w:b/>
          <w:sz w:val="24"/>
          <w:szCs w:val="24"/>
          <w:lang w:val="vi-VN"/>
        </w:rPr>
        <w:t>(</w:t>
      </w:r>
      <w:r w:rsidR="00D20698" w:rsidRPr="003B4CE4">
        <w:rPr>
          <w:rFonts w:ascii="Times New Roman" w:hAnsi="Times New Roman" w:cs="Times New Roman"/>
          <w:b/>
          <w:sz w:val="24"/>
          <w:szCs w:val="24"/>
          <w:lang w:val="vi-VN"/>
        </w:rPr>
        <w:t>QG-2016</w:t>
      </w:r>
      <w:r w:rsidR="00E82A15" w:rsidRPr="003B4CE4">
        <w:rPr>
          <w:rFonts w:ascii="Times New Roman" w:hAnsi="Times New Roman" w:cs="Times New Roman"/>
          <w:b/>
          <w:sz w:val="24"/>
          <w:szCs w:val="24"/>
          <w:lang w:val="vi-VN"/>
        </w:rPr>
        <w:t>).</w:t>
      </w:r>
      <w:r w:rsidR="00E82A15" w:rsidRPr="001A0C27">
        <w:rPr>
          <w:rFonts w:ascii="Times New Roman" w:hAnsi="Times New Roman" w:cs="Times New Roman"/>
          <w:sz w:val="24"/>
          <w:szCs w:val="24"/>
          <w:lang w:val="vi-VN"/>
        </w:rPr>
        <w:t xml:space="preserve"> </w:t>
      </w:r>
      <w:r w:rsidR="00E82A15" w:rsidRPr="001A0C27">
        <w:rPr>
          <w:rFonts w:ascii="Times New Roman" w:hAnsi="Times New Roman" w:cs="Times New Roman"/>
          <w:color w:val="000000"/>
          <w:sz w:val="24"/>
          <w:szCs w:val="24"/>
        </w:rPr>
        <w:t xml:space="preserve">Một con lắc lò xo treo vào một điểm cố định, dao động điều hòa theo phương thẳng đứng. Tại thời điểm lò xo giãn 2 cm, tốc độ của vật là </w:t>
      </w:r>
      <w:r w:rsidR="00B2211D" w:rsidRPr="001A0C27">
        <w:rPr>
          <w:rFonts w:ascii="Times New Roman" w:hAnsi="Times New Roman" w:cs="Times New Roman"/>
          <w:color w:val="000000"/>
          <w:sz w:val="24"/>
          <w:szCs w:val="24"/>
          <w:lang w:val="vi-VN"/>
        </w:rPr>
        <w:t xml:space="preserve"> </w:t>
      </w:r>
      <w:r w:rsidR="00B2211D" w:rsidRPr="001A0C27">
        <w:rPr>
          <w:rFonts w:ascii="Times New Roman" w:hAnsi="Times New Roman" w:cs="Times New Roman"/>
          <w:color w:val="000000"/>
          <w:position w:val="-8"/>
          <w:sz w:val="24"/>
          <w:szCs w:val="24"/>
          <w:lang w:val="vi-VN"/>
        </w:rPr>
        <w:object w:dxaOrig="600" w:dyaOrig="360">
          <v:shape id="_x0000_i1192" type="#_x0000_t75" style="width:29.25pt;height:21.75pt" o:ole="">
            <v:imagedata r:id="rId335" o:title=""/>
          </v:shape>
          <o:OLEObject Type="Embed" ProgID="Equation.DSMT4" ShapeID="_x0000_i1192" DrawAspect="Content" ObjectID="_1625572595" r:id="rId336"/>
        </w:object>
      </w:r>
      <w:r w:rsidR="00E82A15" w:rsidRPr="001A0C27">
        <w:rPr>
          <w:rFonts w:ascii="Times New Roman" w:hAnsi="Times New Roman" w:cs="Times New Roman"/>
          <w:color w:val="000000"/>
          <w:sz w:val="24"/>
          <w:szCs w:val="24"/>
        </w:rPr>
        <w:t xml:space="preserve">cm/s, tại thời điểm lò xo giãn 4 cm tốc độ của vật là </w:t>
      </w:r>
      <w:r w:rsidR="00B2211D" w:rsidRPr="001A0C27">
        <w:rPr>
          <w:rFonts w:ascii="Times New Roman" w:hAnsi="Times New Roman" w:cs="Times New Roman"/>
          <w:color w:val="000000"/>
          <w:sz w:val="24"/>
          <w:szCs w:val="24"/>
          <w:lang w:val="vi-VN"/>
        </w:rPr>
        <w:t xml:space="preserve"> </w:t>
      </w:r>
      <w:r w:rsidR="00B2211D" w:rsidRPr="001A0C27">
        <w:rPr>
          <w:rFonts w:ascii="Times New Roman" w:hAnsi="Times New Roman" w:cs="Times New Roman"/>
          <w:color w:val="000000"/>
          <w:position w:val="-6"/>
          <w:sz w:val="24"/>
          <w:szCs w:val="24"/>
          <w:lang w:val="vi-VN"/>
        </w:rPr>
        <w:object w:dxaOrig="600" w:dyaOrig="340">
          <v:shape id="_x0000_i1193" type="#_x0000_t75" style="width:29.25pt;height:14.25pt" o:ole="">
            <v:imagedata r:id="rId337" o:title=""/>
          </v:shape>
          <o:OLEObject Type="Embed" ProgID="Equation.DSMT4" ShapeID="_x0000_i1193" DrawAspect="Content" ObjectID="_1625572596" r:id="rId338"/>
        </w:object>
      </w:r>
      <w:r w:rsidR="00E82A15" w:rsidRPr="001A0C27">
        <w:rPr>
          <w:rFonts w:ascii="Times New Roman" w:hAnsi="Times New Roman" w:cs="Times New Roman"/>
          <w:color w:val="000000"/>
          <w:sz w:val="24"/>
          <w:szCs w:val="24"/>
        </w:rPr>
        <w:t xml:space="preserve">cm/s; tại thời điểm lò xo giãn 6 cm, tốc độ của vật là </w:t>
      </w:r>
      <w:r w:rsidR="00B2211D" w:rsidRPr="001A0C27">
        <w:rPr>
          <w:rFonts w:ascii="Times New Roman" w:hAnsi="Times New Roman" w:cs="Times New Roman"/>
          <w:color w:val="000000"/>
          <w:position w:val="-8"/>
          <w:sz w:val="24"/>
          <w:szCs w:val="24"/>
        </w:rPr>
        <w:object w:dxaOrig="480" w:dyaOrig="360">
          <v:shape id="_x0000_i1194" type="#_x0000_t75" style="width:21.75pt;height:21.75pt" o:ole="">
            <v:imagedata r:id="rId339" o:title=""/>
          </v:shape>
          <o:OLEObject Type="Embed" ProgID="Equation.DSMT4" ShapeID="_x0000_i1194" DrawAspect="Content" ObjectID="_1625572597" r:id="rId340"/>
        </w:object>
      </w:r>
      <w:r w:rsidR="00B2211D" w:rsidRPr="001A0C27">
        <w:rPr>
          <w:rFonts w:ascii="Times New Roman" w:hAnsi="Times New Roman" w:cs="Times New Roman"/>
          <w:color w:val="000000"/>
          <w:sz w:val="24"/>
          <w:szCs w:val="24"/>
          <w:lang w:val="vi-VN"/>
        </w:rPr>
        <w:t xml:space="preserve">v </w:t>
      </w:r>
      <w:r w:rsidR="00E82A15" w:rsidRPr="001A0C27">
        <w:rPr>
          <w:rFonts w:ascii="Times New Roman" w:hAnsi="Times New Roman" w:cs="Times New Roman"/>
          <w:color w:val="000000"/>
          <w:sz w:val="24"/>
          <w:szCs w:val="24"/>
        </w:rPr>
        <w:t xml:space="preserve">cm/s. Lấy </w:t>
      </w:r>
      <w:r w:rsidR="00B2211D" w:rsidRPr="001A0C27">
        <w:rPr>
          <w:rFonts w:ascii="Times New Roman" w:hAnsi="Times New Roman" w:cs="Times New Roman"/>
          <w:color w:val="000000"/>
          <w:position w:val="-10"/>
          <w:sz w:val="24"/>
          <w:szCs w:val="24"/>
        </w:rPr>
        <w:object w:dxaOrig="740" w:dyaOrig="320">
          <v:shape id="_x0000_i1195" type="#_x0000_t75" style="width:36pt;height:14.25pt" o:ole="">
            <v:imagedata r:id="rId341" o:title=""/>
          </v:shape>
          <o:OLEObject Type="Embed" ProgID="Equation.DSMT4" ShapeID="_x0000_i1195" DrawAspect="Content" ObjectID="_1625572598" r:id="rId342"/>
        </w:object>
      </w:r>
      <w:r w:rsidR="00E82A15" w:rsidRPr="001A0C27">
        <w:rPr>
          <w:rFonts w:ascii="Times New Roman" w:hAnsi="Times New Roman" w:cs="Times New Roman"/>
          <w:color w:val="000000"/>
          <w:sz w:val="24"/>
          <w:szCs w:val="24"/>
        </w:rPr>
        <w:t>m/s</w:t>
      </w:r>
      <w:r w:rsidR="00E82A15" w:rsidRPr="001A0C27">
        <w:rPr>
          <w:rFonts w:ascii="Times New Roman" w:hAnsi="Times New Roman" w:cs="Times New Roman"/>
          <w:color w:val="000000"/>
          <w:sz w:val="24"/>
          <w:szCs w:val="24"/>
          <w:vertAlign w:val="superscript"/>
        </w:rPr>
        <w:t>2</w:t>
      </w:r>
      <w:r w:rsidR="00E82A15" w:rsidRPr="001A0C27">
        <w:rPr>
          <w:rFonts w:ascii="Times New Roman" w:hAnsi="Times New Roman" w:cs="Times New Roman"/>
          <w:color w:val="000000"/>
          <w:sz w:val="24"/>
          <w:szCs w:val="24"/>
        </w:rPr>
        <w:t xml:space="preserve">. Trong một chu kì, tốc độ trung bình của vật trong khoảng thời gian lò xo bị giãn có giá trị </w:t>
      </w:r>
      <w:r w:rsidR="00E82A15" w:rsidRPr="001A0C27">
        <w:rPr>
          <w:rFonts w:ascii="Times New Roman" w:hAnsi="Times New Roman" w:cs="Times New Roman"/>
          <w:b/>
          <w:color w:val="000000"/>
          <w:sz w:val="24"/>
          <w:szCs w:val="24"/>
        </w:rPr>
        <w:t>gần nhất</w:t>
      </w:r>
      <w:r w:rsidR="00E82A15" w:rsidRPr="001A0C27">
        <w:rPr>
          <w:rFonts w:ascii="Times New Roman" w:hAnsi="Times New Roman" w:cs="Times New Roman"/>
          <w:color w:val="000000"/>
          <w:sz w:val="24"/>
          <w:szCs w:val="24"/>
        </w:rPr>
        <w:t xml:space="preserve"> với giá trị nào sau đây?</w:t>
      </w:r>
      <w:r w:rsidR="00E82A15" w:rsidRPr="001A0C27">
        <w:rPr>
          <w:rFonts w:ascii="Times New Roman" w:hAnsi="Times New Roman" w:cs="Times New Roman"/>
          <w:b/>
          <w:bCs/>
          <w:sz w:val="24"/>
          <w:szCs w:val="24"/>
        </w:rPr>
        <w:tab/>
      </w:r>
    </w:p>
    <w:p w:rsidR="00E82A15" w:rsidRPr="001A0C27" w:rsidRDefault="00E82A15"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bCs/>
          <w:sz w:val="24"/>
          <w:szCs w:val="24"/>
        </w:rPr>
        <w:t xml:space="preserve">A. </w:t>
      </w:r>
      <w:r w:rsidRPr="001A0C27">
        <w:rPr>
          <w:rFonts w:ascii="Times New Roman" w:hAnsi="Times New Roman" w:cs="Times New Roman"/>
          <w:sz w:val="24"/>
          <w:szCs w:val="24"/>
        </w:rPr>
        <w:t xml:space="preserve">1,26 m/s </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sz w:val="24"/>
          <w:szCs w:val="24"/>
        </w:rPr>
        <w:t>1,43 m/s</w:t>
      </w:r>
      <w:r w:rsidR="008A3304">
        <w:rPr>
          <w:rFonts w:ascii="Times New Roman" w:hAnsi="Times New Roman" w:cs="Times New Roman"/>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008A3304">
        <w:rPr>
          <w:rFonts w:ascii="Times New Roman" w:hAnsi="Times New Roman" w:cs="Times New Roman"/>
          <w:sz w:val="24"/>
          <w:szCs w:val="24"/>
        </w:rPr>
        <w:t xml:space="preserve"> </w:t>
      </w:r>
      <w:r w:rsidRPr="001A0C27">
        <w:rPr>
          <w:rFonts w:ascii="Times New Roman" w:hAnsi="Times New Roman" w:cs="Times New Roman"/>
          <w:b/>
          <w:bCs/>
          <w:sz w:val="24"/>
          <w:szCs w:val="24"/>
        </w:rPr>
        <w:t xml:space="preserve">C. </w:t>
      </w:r>
      <w:r w:rsidRPr="001A0C27">
        <w:rPr>
          <w:rFonts w:ascii="Times New Roman" w:hAnsi="Times New Roman" w:cs="Times New Roman"/>
          <w:sz w:val="24"/>
          <w:szCs w:val="24"/>
        </w:rPr>
        <w:t>1,21 m/s</w:t>
      </w:r>
      <w:r w:rsidR="008A3304">
        <w:rPr>
          <w:rFonts w:ascii="Times New Roman" w:hAnsi="Times New Roman" w:cs="Times New Roman"/>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D. </w:t>
      </w:r>
      <w:r w:rsidRPr="001A0C27">
        <w:rPr>
          <w:rFonts w:ascii="Times New Roman" w:hAnsi="Times New Roman" w:cs="Times New Roman"/>
          <w:sz w:val="24"/>
          <w:szCs w:val="24"/>
        </w:rPr>
        <w:t>1,52 m/s</w:t>
      </w:r>
    </w:p>
    <w:p w:rsidR="00B00880"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0</w:t>
      </w:r>
      <w:r w:rsidR="00B00880" w:rsidRPr="001A0C27">
        <w:rPr>
          <w:rFonts w:ascii="Times New Roman" w:hAnsi="Times New Roman" w:cs="Times New Roman"/>
          <w:b/>
          <w:sz w:val="24"/>
          <w:szCs w:val="24"/>
        </w:rPr>
        <w:t>:</w:t>
      </w:r>
      <w:r w:rsidR="00B00880" w:rsidRPr="001A0C27">
        <w:rPr>
          <w:rFonts w:ascii="Times New Roman" w:hAnsi="Times New Roman" w:cs="Times New Roman"/>
          <w:b/>
          <w:i/>
          <w:sz w:val="24"/>
          <w:szCs w:val="24"/>
          <w:lang w:val="vi-VN"/>
        </w:rPr>
        <w:t xml:space="preserve"> (Nam Đàn năm học 2016-2017).</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sz w:val="24"/>
          <w:szCs w:val="24"/>
        </w:rPr>
        <w:t xml:space="preserve">  Con lắc lò xo treo thẳng đứng dao động điều hòa với biên độ 8cm. Khoảng thời gian giữa 2 lần liên tiếp vận tốc có độ lớn cực đại là 0,2s. Thời gian lò xo bị co trong một chu kỳ là</w:t>
      </w:r>
    </w:p>
    <w:p w:rsidR="00B00880" w:rsidRPr="001A0C27" w:rsidRDefault="00B00880"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0,2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B. 0,067s.                  </w:t>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C. 0,133s.              </w:t>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0,267s. </w:t>
      </w:r>
    </w:p>
    <w:p w:rsidR="00A95633" w:rsidRPr="001A0C27" w:rsidRDefault="00F84CC2" w:rsidP="006A1E06">
      <w:pPr>
        <w:spacing w:after="0"/>
        <w:jc w:val="both"/>
        <w:rPr>
          <w:rFonts w:ascii="Times New Roman" w:hAnsi="Times New Roman" w:cs="Times New Roman"/>
          <w:sz w:val="24"/>
          <w:szCs w:val="24"/>
          <w:lang w:val="nl-NL"/>
        </w:rPr>
      </w:pPr>
      <w:r w:rsidRPr="001A0C27">
        <w:rPr>
          <w:rFonts w:ascii="Times New Roman" w:hAnsi="Times New Roman" w:cs="Times New Roman"/>
          <w:b/>
          <w:sz w:val="24"/>
          <w:szCs w:val="24"/>
          <w:lang w:val="nl-NL"/>
        </w:rPr>
        <w:t xml:space="preserve">Câu </w:t>
      </w:r>
      <w:r w:rsidRPr="001A0C27">
        <w:rPr>
          <w:rFonts w:ascii="Times New Roman" w:hAnsi="Times New Roman" w:cs="Times New Roman"/>
          <w:b/>
          <w:sz w:val="24"/>
          <w:szCs w:val="24"/>
          <w:lang w:val="vi-VN"/>
        </w:rPr>
        <w:t>1</w:t>
      </w:r>
      <w:r w:rsidR="00A95633" w:rsidRPr="001A0C27">
        <w:rPr>
          <w:rFonts w:ascii="Times New Roman" w:hAnsi="Times New Roman" w:cs="Times New Roman"/>
          <w:b/>
          <w:sz w:val="24"/>
          <w:szCs w:val="24"/>
          <w:lang w:val="nl-NL"/>
        </w:rPr>
        <w:t>1:</w:t>
      </w:r>
      <w:r w:rsidR="00A95633" w:rsidRPr="001A0C27">
        <w:rPr>
          <w:rFonts w:ascii="Times New Roman" w:hAnsi="Times New Roman" w:cs="Times New Roman"/>
          <w:sz w:val="24"/>
          <w:szCs w:val="24"/>
          <w:lang w:val="nl-NL"/>
        </w:rPr>
        <w:t xml:space="preserve"> Một con lắc lò xo được treo thẳng đứng gồm vật nặng có khối lượng 100 g và một lò xo nhẹ có độ cứng 100 N/m. Kéo vật xuống dưới theo phương thẳng đứng đến vị trí lò xo dãn 4 cm rồi truyền cho nó một vận tốc </w:t>
      </w:r>
      <w:r w:rsidR="00A95633" w:rsidRPr="001A0C27">
        <w:rPr>
          <w:rFonts w:ascii="Times New Roman" w:hAnsi="Times New Roman" w:cs="Times New Roman"/>
          <w:position w:val="-6"/>
          <w:sz w:val="24"/>
          <w:szCs w:val="24"/>
          <w:lang w:val="pt-BR"/>
        </w:rPr>
        <w:object w:dxaOrig="940" w:dyaOrig="280">
          <v:shape id="_x0000_i1196" type="#_x0000_t75" style="width:50.25pt;height:14.25pt" o:ole="">
            <v:imagedata r:id="rId343" o:title=""/>
          </v:shape>
          <o:OLEObject Type="Embed" ProgID="Equation.DSMT4" ShapeID="_x0000_i1196" DrawAspect="Content" ObjectID="_1625572599" r:id="rId344"/>
        </w:object>
      </w:r>
      <w:r w:rsidR="00A95633" w:rsidRPr="001A0C27">
        <w:rPr>
          <w:rFonts w:ascii="Times New Roman" w:hAnsi="Times New Roman" w:cs="Times New Roman"/>
          <w:sz w:val="24"/>
          <w:szCs w:val="24"/>
          <w:lang w:val="nl-NL"/>
        </w:rPr>
        <w:t xml:space="preserve"> theo phương thẳng đứng từ dưới lên. Coi vật dao động điều hoà theo phương thẳng đứng. Lấy g = </w:t>
      </w:r>
      <w:r w:rsidR="00A95633" w:rsidRPr="001A0C27">
        <w:rPr>
          <w:rFonts w:ascii="Times New Roman" w:hAnsi="Times New Roman" w:cs="Times New Roman"/>
          <w:position w:val="-6"/>
          <w:sz w:val="24"/>
          <w:szCs w:val="24"/>
        </w:rPr>
        <w:object w:dxaOrig="760" w:dyaOrig="320">
          <v:shape id="_x0000_i1197" type="#_x0000_t75" style="width:36pt;height:14.25pt" o:ole="">
            <v:imagedata r:id="rId345" o:title=""/>
          </v:shape>
          <o:OLEObject Type="Embed" ProgID="Equation.DSMT4" ShapeID="_x0000_i1197" DrawAspect="Content" ObjectID="_1625572600" r:id="rId346"/>
        </w:object>
      </w:r>
      <w:r w:rsidR="00A95633" w:rsidRPr="001A0C27">
        <w:rPr>
          <w:rFonts w:ascii="Times New Roman" w:hAnsi="Times New Roman" w:cs="Times New Roman"/>
          <w:sz w:val="24"/>
          <w:szCs w:val="24"/>
          <w:lang w:val="nl-NL"/>
        </w:rPr>
        <w:t>m/s</w:t>
      </w:r>
      <w:r w:rsidR="00A95633" w:rsidRPr="001A0C27">
        <w:rPr>
          <w:rFonts w:ascii="Times New Roman" w:hAnsi="Times New Roman" w:cs="Times New Roman"/>
          <w:sz w:val="24"/>
          <w:szCs w:val="24"/>
          <w:vertAlign w:val="superscript"/>
          <w:lang w:val="nl-NL"/>
        </w:rPr>
        <w:t>2</w:t>
      </w:r>
      <w:r w:rsidR="00A95633" w:rsidRPr="001A0C27">
        <w:rPr>
          <w:rFonts w:ascii="Times New Roman" w:hAnsi="Times New Roman" w:cs="Times New Roman"/>
          <w:sz w:val="24"/>
          <w:szCs w:val="24"/>
          <w:lang w:val="nl-NL"/>
        </w:rPr>
        <w:t>. Thời gian ngắn nhất để vật chuyển động từ vị trí lò xo dãn tối đa đến vị trí lò xo bị nén 1,5 cm là</w:t>
      </w:r>
    </w:p>
    <w:p w:rsidR="00B966AB" w:rsidRPr="001A0C27" w:rsidRDefault="00A95633" w:rsidP="006A1E06">
      <w:pPr>
        <w:tabs>
          <w:tab w:val="left" w:pos="2880"/>
          <w:tab w:val="left" w:pos="5220"/>
          <w:tab w:val="left" w:pos="774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bCs/>
          <w:color w:val="FF0000"/>
          <w:sz w:val="24"/>
          <w:szCs w:val="24"/>
          <w:lang w:val="nl-NL"/>
        </w:rPr>
        <w:t xml:space="preserve">A. </w:t>
      </w:r>
      <w:r w:rsidRPr="001A0C27">
        <w:rPr>
          <w:rFonts w:ascii="Times New Roman" w:hAnsi="Times New Roman" w:cs="Times New Roman"/>
          <w:b/>
          <w:bCs/>
          <w:color w:val="FF0000"/>
          <w:position w:val="-24"/>
          <w:sz w:val="24"/>
          <w:szCs w:val="24"/>
          <w:lang w:val="pt-BR"/>
        </w:rPr>
        <w:object w:dxaOrig="320" w:dyaOrig="620">
          <v:shape id="_x0000_i1198" type="#_x0000_t75" style="width:14.25pt;height:29.25pt" o:ole="">
            <v:imagedata r:id="rId347" o:title=""/>
          </v:shape>
          <o:OLEObject Type="Embed" ProgID="Equation.DSMT4" ShapeID="_x0000_i1198" DrawAspect="Content" ObjectID="_1625572601" r:id="rId348"/>
        </w:object>
      </w:r>
      <w:r w:rsidRPr="001A0C27">
        <w:rPr>
          <w:rFonts w:ascii="Times New Roman" w:hAnsi="Times New Roman" w:cs="Times New Roman"/>
          <w:b/>
          <w:bCs/>
          <w:color w:val="FF0000"/>
          <w:sz w:val="24"/>
          <w:szCs w:val="24"/>
          <w:lang w:val="nl-NL"/>
        </w:rPr>
        <w:t xml:space="preserve"> </w:t>
      </w:r>
      <w:r w:rsidRPr="001A0C27">
        <w:rPr>
          <w:rFonts w:ascii="Times New Roman" w:hAnsi="Times New Roman" w:cs="Times New Roman"/>
          <w:color w:val="FF0000"/>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B. </w:t>
      </w:r>
      <w:r w:rsidRPr="001A0C27">
        <w:rPr>
          <w:rFonts w:ascii="Times New Roman" w:hAnsi="Times New Roman" w:cs="Times New Roman"/>
          <w:b/>
          <w:bCs/>
          <w:position w:val="-24"/>
          <w:sz w:val="24"/>
          <w:szCs w:val="24"/>
          <w:lang w:val="pt-BR"/>
        </w:rPr>
        <w:object w:dxaOrig="220" w:dyaOrig="620">
          <v:shape id="_x0000_i1199" type="#_x0000_t75" style="width:6.75pt;height:29.25pt" o:ole="">
            <v:imagedata r:id="rId349" o:title=""/>
          </v:shape>
          <o:OLEObject Type="Embed" ProgID="Equation.3" ShapeID="_x0000_i1199" DrawAspect="Content" ObjectID="_1625572602" r:id="rId350"/>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C. </w:t>
      </w:r>
      <w:r w:rsidRPr="001A0C27">
        <w:rPr>
          <w:rFonts w:ascii="Times New Roman" w:hAnsi="Times New Roman" w:cs="Times New Roman"/>
          <w:b/>
          <w:bCs/>
          <w:position w:val="-24"/>
          <w:sz w:val="24"/>
          <w:szCs w:val="24"/>
          <w:lang w:val="pt-BR"/>
        </w:rPr>
        <w:object w:dxaOrig="320" w:dyaOrig="620">
          <v:shape id="_x0000_i1200" type="#_x0000_t75" style="width:14.25pt;height:29.25pt" o:ole="">
            <v:imagedata r:id="rId351" o:title=""/>
          </v:shape>
          <o:OLEObject Type="Embed" ProgID="Equation.3" ShapeID="_x0000_i1200" DrawAspect="Content" ObjectID="_1625572603" r:id="rId352"/>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D. </w:t>
      </w:r>
      <w:r w:rsidRPr="001A0C27">
        <w:rPr>
          <w:rFonts w:ascii="Times New Roman" w:hAnsi="Times New Roman" w:cs="Times New Roman"/>
          <w:b/>
          <w:bCs/>
          <w:position w:val="-24"/>
          <w:sz w:val="24"/>
          <w:szCs w:val="24"/>
          <w:lang w:val="pt-BR"/>
        </w:rPr>
        <w:object w:dxaOrig="340" w:dyaOrig="619">
          <v:shape id="_x0000_i1201" type="#_x0000_t75" style="width:14.25pt;height:29.25pt" o:ole="">
            <v:imagedata r:id="rId353" o:title=""/>
          </v:shape>
          <o:OLEObject Type="Embed" ProgID="Equation.3" ShapeID="_x0000_i1201" DrawAspect="Content" ObjectID="_1625572604" r:id="rId354"/>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p>
    <w:p w:rsidR="00AE662B" w:rsidRPr="001A0C27" w:rsidRDefault="00AE662B" w:rsidP="006A1E06">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color w:val="0000CC"/>
          <w:sz w:val="24"/>
          <w:szCs w:val="24"/>
          <w:lang w:val="vi-VN"/>
        </w:rPr>
        <w:lastRenderedPageBreak/>
        <w:t xml:space="preserve">Câu 12. </w:t>
      </w:r>
      <w:r w:rsidRPr="001A0C27">
        <w:rPr>
          <w:rFonts w:ascii="Times New Roman" w:eastAsia="Times New Roman" w:hAnsi="Times New Roman" w:cs="Times New Roman"/>
          <w:sz w:val="24"/>
          <w:szCs w:val="24"/>
          <w:lang w:val="pt-BR"/>
        </w:rPr>
        <w:t xml:space="preserve">Một con lắc lò xo treo thẳng đứng gồm vật nặng m = 100g, lò xo có độ cứng k=40N/m. Từ vị trí cân bằng kéo vật xuống dưới 5cm rồi thả nhẹ cho nó dao động điều hòa. Lấy g = </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 10m/s</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Tốc độ trung bình của vật trong khoảng thời gian lò xo bị nén là</w:t>
      </w:r>
    </w:p>
    <w:p w:rsidR="00AE662B" w:rsidRPr="001A0C27" w:rsidRDefault="00AE662B" w:rsidP="001A0C27">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sz w:val="24"/>
          <w:szCs w:val="24"/>
          <w:lang w:val="pt-BR"/>
        </w:rPr>
        <w:t>A. 15/</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t>B. 3/</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t>C. 3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 c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color w:val="FF0000"/>
          <w:sz w:val="24"/>
          <w:szCs w:val="24"/>
          <w:lang w:val="pt-BR"/>
        </w:rPr>
        <w:t xml:space="preserve">. </w:t>
      </w:r>
      <w:r w:rsidR="00580D9E" w:rsidRPr="001A0C27">
        <w:rPr>
          <w:rFonts w:ascii="Times New Roman" w:eastAsia="Times New Roman" w:hAnsi="Times New Roman" w:cs="Times New Roman"/>
          <w:noProof/>
          <w:color w:val="FF0000"/>
          <w:position w:val="-10"/>
          <w:sz w:val="24"/>
          <w:szCs w:val="24"/>
        </w:rPr>
        <w:drawing>
          <wp:inline distT="0" distB="0" distL="0" distR="0" wp14:anchorId="32619620" wp14:editId="64C905F1">
            <wp:extent cx="790575" cy="20002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D91FD3" w:rsidRPr="001A0C27" w:rsidRDefault="00D91FD3" w:rsidP="006A1E06">
      <w:pPr>
        <w:tabs>
          <w:tab w:val="left" w:pos="2608"/>
          <w:tab w:val="left" w:pos="4939"/>
          <w:tab w:val="left" w:pos="7269"/>
        </w:tabs>
        <w:spacing w:after="0"/>
        <w:ind w:firstLine="283"/>
        <w:jc w:val="both"/>
        <w:rPr>
          <w:rFonts w:ascii="Times New Roman" w:hAnsi="Times New Roman" w:cs="Times New Roman"/>
          <w:sz w:val="24"/>
          <w:szCs w:val="24"/>
          <w:lang w:val="vi-VN"/>
        </w:rPr>
      </w:pPr>
    </w:p>
    <w:p w:rsidR="007373C2" w:rsidRPr="001A0C27" w:rsidRDefault="001A0C27" w:rsidP="001A0C27">
      <w:pPr>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5 </w:t>
      </w:r>
      <w:r w:rsidRPr="001A0C27">
        <w:rPr>
          <w:rFonts w:ascii="Tahoma" w:hAnsi="Tahoma" w:cs="Tahoma"/>
          <w:sz w:val="24"/>
          <w:szCs w:val="24"/>
          <w:lang w:val="vi-VN"/>
        </w:rPr>
        <w:t xml:space="preserve">: </w:t>
      </w:r>
      <w:r w:rsidRPr="001A0C27">
        <w:rPr>
          <w:rFonts w:ascii="Tahoma" w:hAnsi="Tahoma" w:cs="Tahoma"/>
          <w:b/>
          <w:sz w:val="24"/>
          <w:szCs w:val="24"/>
          <w:lang w:val="vi-VN"/>
        </w:rPr>
        <w:t>LỰC ĐÀN HỒI VÀ LỰC KÉO VỀ (LỰC HỒI PHỤC).</w:t>
      </w: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color w:val="0000FF"/>
          <w:sz w:val="24"/>
          <w:szCs w:val="24"/>
          <w:lang w:val="vi-VN"/>
        </w:rPr>
      </w:pP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1</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00BC16A9" w:rsidRPr="001A0C27">
        <w:rPr>
          <w:rFonts w:ascii="Times New Roman" w:hAnsi="Times New Roman" w:cs="Times New Roman"/>
          <w:b/>
          <w:i/>
          <w:sz w:val="24"/>
          <w:szCs w:val="24"/>
          <w:lang w:val="vi-VN"/>
        </w:rPr>
        <w:t>(QG 2017).</w:t>
      </w:r>
      <w:r w:rsidRPr="001A0C27">
        <w:rPr>
          <w:rFonts w:ascii="Times New Roman" w:hAnsi="Times New Roman" w:cs="Times New Roman"/>
          <w:sz w:val="24"/>
          <w:szCs w:val="24"/>
        </w:rPr>
        <w:t>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rsidR="005849A6" w:rsidRPr="001A0C27" w:rsidRDefault="005849A6"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N.m</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B</w:t>
      </w:r>
      <w:r w:rsidRPr="001A0C27">
        <w:rPr>
          <w:rFonts w:ascii="Times New Roman" w:hAnsi="Times New Roman" w:cs="Times New Roman"/>
          <w:sz w:val="24"/>
          <w:szCs w:val="24"/>
        </w:rPr>
        <w:t>. N.m</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b/>
          <w:color w:val="FF0000"/>
          <w:sz w:val="24"/>
          <w:szCs w:val="24"/>
        </w:rPr>
        <w:t>C</w:t>
      </w:r>
      <w:r w:rsidRPr="001A0C27">
        <w:rPr>
          <w:rFonts w:ascii="Times New Roman" w:hAnsi="Times New Roman" w:cs="Times New Roman"/>
          <w:color w:val="FF0000"/>
          <w:sz w:val="24"/>
          <w:szCs w:val="24"/>
        </w:rPr>
        <w:t>. N/m.</w:t>
      </w:r>
      <w:r w:rsidRPr="001A0C27">
        <w:rPr>
          <w:rFonts w:ascii="Times New Roman" w:hAnsi="Times New Roman" w:cs="Times New Roman"/>
          <w:color w:val="FF0000"/>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N/m.</w:t>
      </w: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b/>
          <w:color w:val="0000FF"/>
          <w:sz w:val="24"/>
          <w:szCs w:val="24"/>
        </w:rPr>
        <w:t>Câu 2.</w:t>
      </w:r>
      <w:r w:rsidR="00BC16A9" w:rsidRPr="001A0C27">
        <w:rPr>
          <w:rFonts w:ascii="Times New Roman" w:hAnsi="Times New Roman"/>
          <w:b/>
          <w:color w:val="0000FF"/>
          <w:sz w:val="24"/>
          <w:szCs w:val="24"/>
          <w:lang w:val="vi-VN"/>
        </w:rPr>
        <w:t xml:space="preserve"> </w:t>
      </w:r>
      <w:r w:rsidR="00BC16A9" w:rsidRPr="001A0C27">
        <w:rPr>
          <w:rFonts w:ascii="Times New Roman" w:hAnsi="Times New Roman" w:cs="Times New Roman"/>
          <w:b/>
          <w:i/>
          <w:sz w:val="24"/>
          <w:szCs w:val="24"/>
          <w:lang w:val="vi-VN"/>
        </w:rPr>
        <w:t>(QG 2017).</w:t>
      </w:r>
      <w:r w:rsidRPr="001A0C27">
        <w:rPr>
          <w:rFonts w:ascii="Times New Roman" w:hAnsi="Times New Roman"/>
          <w:sz w:val="24"/>
          <w:szCs w:val="24"/>
        </w:rPr>
        <w:t xml:space="preserve"> Một con lắc lò xo đang dao động điều hòa. Lực kéo về tác dụng vào vật nhỏ của con lắc có độ lởn tỉ lệ thuận với</w:t>
      </w:r>
    </w:p>
    <w:p w:rsidR="005849A6" w:rsidRPr="001A0C27" w:rsidRDefault="005849A6" w:rsidP="006A1E06">
      <w:pPr>
        <w:spacing w:after="0" w:line="240" w:lineRule="auto"/>
        <w:jc w:val="both"/>
        <w:rPr>
          <w:rFonts w:ascii="Times New Roman" w:hAnsi="Times New Roman"/>
          <w:sz w:val="24"/>
          <w:szCs w:val="24"/>
        </w:rPr>
      </w:pPr>
      <w:r w:rsidRPr="001A0C27">
        <w:rPr>
          <w:rFonts w:ascii="Times New Roman" w:hAnsi="Times New Roman"/>
          <w:b/>
          <w:sz w:val="24"/>
          <w:szCs w:val="24"/>
        </w:rPr>
        <w:t>A</w:t>
      </w:r>
      <w:r w:rsidRPr="001A0C27">
        <w:rPr>
          <w:rFonts w:ascii="Times New Roman" w:hAnsi="Times New Roman"/>
          <w:sz w:val="24"/>
          <w:szCs w:val="24"/>
        </w:rPr>
        <w:t>. độ lớn vận tốc của vật.</w:t>
      </w:r>
      <w:r w:rsidRPr="001A0C27">
        <w:rPr>
          <w:rFonts w:ascii="Times New Roman" w:hAnsi="Times New Roman"/>
          <w:sz w:val="24"/>
          <w:szCs w:val="24"/>
        </w:rPr>
        <w:tab/>
        <w:t xml:space="preserve">            </w:t>
      </w:r>
      <w:r w:rsidR="00EE4AC1" w:rsidRPr="001A0C27">
        <w:rPr>
          <w:rFonts w:ascii="Times New Roman" w:hAnsi="Times New Roman"/>
          <w:sz w:val="24"/>
          <w:szCs w:val="24"/>
          <w:lang w:val="vi-VN"/>
        </w:rPr>
        <w:tab/>
      </w:r>
      <w:r w:rsidRPr="001A0C27">
        <w:rPr>
          <w:rFonts w:ascii="Times New Roman" w:hAnsi="Times New Roman"/>
          <w:sz w:val="24"/>
          <w:szCs w:val="24"/>
        </w:rPr>
        <w:t xml:space="preserve"> </w:t>
      </w:r>
      <w:r w:rsidRPr="001A0C27">
        <w:rPr>
          <w:rFonts w:ascii="Times New Roman" w:hAnsi="Times New Roman"/>
          <w:b/>
          <w:color w:val="FF0000"/>
          <w:sz w:val="24"/>
          <w:szCs w:val="24"/>
        </w:rPr>
        <w:t>B</w:t>
      </w:r>
      <w:r w:rsidRPr="001A0C27">
        <w:rPr>
          <w:rFonts w:ascii="Times New Roman" w:hAnsi="Times New Roman"/>
          <w:color w:val="FF0000"/>
          <w:sz w:val="24"/>
          <w:szCs w:val="24"/>
        </w:rPr>
        <w:t>. độ lớn li độ của vật.</w:t>
      </w:r>
    </w:p>
    <w:p w:rsidR="005849A6" w:rsidRPr="001A0C27" w:rsidRDefault="005849A6" w:rsidP="006A1E06">
      <w:pPr>
        <w:spacing w:after="0" w:line="240" w:lineRule="auto"/>
        <w:jc w:val="both"/>
        <w:rPr>
          <w:rFonts w:ascii="Times New Roman" w:hAnsi="Times New Roman"/>
          <w:sz w:val="24"/>
          <w:szCs w:val="24"/>
          <w:lang w:val="vi-VN"/>
        </w:rPr>
      </w:pPr>
      <w:r w:rsidRPr="001A0C27">
        <w:rPr>
          <w:rFonts w:ascii="Times New Roman" w:hAnsi="Times New Roman"/>
          <w:b/>
          <w:sz w:val="24"/>
          <w:szCs w:val="24"/>
        </w:rPr>
        <w:t>C</w:t>
      </w:r>
      <w:r w:rsidRPr="001A0C27">
        <w:rPr>
          <w:rFonts w:ascii="Times New Roman" w:hAnsi="Times New Roman"/>
          <w:sz w:val="24"/>
          <w:szCs w:val="24"/>
        </w:rPr>
        <w:t>. biên độ dao động của con lắc.</w:t>
      </w:r>
      <w:r w:rsidRPr="001A0C27">
        <w:rPr>
          <w:rFonts w:ascii="Times New Roman" w:hAnsi="Times New Roman"/>
          <w:sz w:val="24"/>
          <w:szCs w:val="24"/>
        </w:rPr>
        <w:tab/>
      </w:r>
      <w:r w:rsidR="00EE4AC1" w:rsidRPr="001A0C27">
        <w:rPr>
          <w:rFonts w:ascii="Times New Roman" w:hAnsi="Times New Roman"/>
          <w:sz w:val="24"/>
          <w:szCs w:val="24"/>
          <w:lang w:val="vi-VN"/>
        </w:rPr>
        <w:tab/>
        <w:t xml:space="preserve"> </w:t>
      </w:r>
      <w:r w:rsidRPr="001A0C27">
        <w:rPr>
          <w:rFonts w:ascii="Times New Roman" w:hAnsi="Times New Roman"/>
          <w:b/>
          <w:sz w:val="24"/>
          <w:szCs w:val="24"/>
        </w:rPr>
        <w:t>D</w:t>
      </w:r>
      <w:r w:rsidRPr="001A0C27">
        <w:rPr>
          <w:rFonts w:ascii="Times New Roman" w:hAnsi="Times New Roman"/>
          <w:sz w:val="24"/>
          <w:szCs w:val="24"/>
        </w:rPr>
        <w:t>. chiều dài lò xo của con lắc.</w:t>
      </w:r>
    </w:p>
    <w:p w:rsidR="005849A6" w:rsidRPr="001A0C27" w:rsidRDefault="00D91FD3"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3</w:t>
      </w:r>
      <w:r w:rsidR="005849A6" w:rsidRPr="001A0C27">
        <w:rPr>
          <w:rFonts w:ascii="Times New Roman" w:hAnsi="Times New Roman" w:cs="Times New Roman"/>
          <w:sz w:val="24"/>
          <w:szCs w:val="24"/>
          <w:lang w:val="vi-VN"/>
        </w:rPr>
        <w:t>(ĐH – 2010): Lực kéo về tác dụng lên một chất điểm dao động điều hòa có độ lớn</w:t>
      </w:r>
    </w:p>
    <w:p w:rsidR="005849A6" w:rsidRPr="001A0C27" w:rsidRDefault="005849A6"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tỉ lệ với độ lớn của li độ và luôn hướng về vị trí cân bằng.</w:t>
      </w:r>
      <w:r w:rsidRPr="001A0C27">
        <w:rPr>
          <w:rFonts w:ascii="Times New Roman" w:hAnsi="Times New Roman" w:cs="Times New Roman"/>
          <w:sz w:val="24"/>
          <w:szCs w:val="24"/>
          <w:lang w:val="vi-VN"/>
        </w:rPr>
        <w:tab/>
        <w:t>B. tỉ lệ với bình phương biên độ.</w:t>
      </w:r>
    </w:p>
    <w:p w:rsidR="005849A6" w:rsidRPr="001A0C27" w:rsidRDefault="005849A6"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không đổi nhưng hướng thay đổi.</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và hướng không đổi.</w:t>
      </w:r>
    </w:p>
    <w:p w:rsidR="005849A6" w:rsidRPr="001A0C27" w:rsidRDefault="00D91FD3"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4(CĐ -  2010):</w:t>
      </w:r>
      <w:r w:rsidR="005849A6" w:rsidRPr="001A0C27">
        <w:rPr>
          <w:rFonts w:ascii="Times New Roman" w:hAnsi="Times New Roman" w:cs="Times New Roman"/>
          <w:sz w:val="24"/>
          <w:szCs w:val="24"/>
          <w:lang w:val="vi-VN"/>
        </w:rPr>
        <w:t xml:space="preserve"> Khi một vật dao động điều hòa thì</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lực kéo về tác dụng lên vật có độ lớn cực đại khi vật ở vị trí cân bằng.</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gia tốc của vật có độ lớn cực đại khi vật ở vị trí cân bằng.</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lực kéo về tác dụng lên vật có độ lớn tỉ lệ với bình phương biên độ.</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vận tốc của vật có độ lớn cực đại khi vật ở vị trí cân bằng.</w:t>
      </w:r>
    </w:p>
    <w:p w:rsidR="005849A6" w:rsidRPr="001A0C27" w:rsidRDefault="00D91FD3"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5:</w:t>
      </w:r>
      <w:r w:rsidR="005849A6" w:rsidRPr="001A0C27">
        <w:rPr>
          <w:rFonts w:ascii="Times New Roman" w:hAnsi="Times New Roman" w:cs="Times New Roman"/>
          <w:sz w:val="24"/>
          <w:szCs w:val="24"/>
          <w:lang w:val="vi-VN"/>
        </w:rPr>
        <w:t xml:space="preserve"> Trong dao động điều hòa của con lắc lò xo thẳng đứng thì phát biểu nào sau đây là </w:t>
      </w:r>
      <w:r w:rsidR="005849A6" w:rsidRPr="001A0C27">
        <w:rPr>
          <w:rFonts w:ascii="Times New Roman" w:hAnsi="Times New Roman" w:cs="Times New Roman"/>
          <w:b/>
          <w:sz w:val="24"/>
          <w:szCs w:val="24"/>
          <w:lang w:val="vi-VN"/>
        </w:rPr>
        <w:t>đúng</w:t>
      </w:r>
      <w:r w:rsidR="005849A6" w:rsidRPr="001A0C27">
        <w:rPr>
          <w:rFonts w:ascii="Times New Roman" w:hAnsi="Times New Roman" w:cs="Times New Roman"/>
          <w:sz w:val="24"/>
          <w:szCs w:val="24"/>
          <w:lang w:val="vi-VN"/>
        </w:rPr>
        <w:t>?</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Hợp lực tác dụng lên vật có độ lớn bằng nhau khi vật ở vị trí lò xo có chiều dài ngắn nhất hoặc dài nhất.</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B. Lực đàn hồi luôn cùng chiều với chiều chuyển động khi vật đi về vị trí cân bằng.</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C. Với mọi giá trị của biên độ, lực đàn hồi luôn ngược chiều với trọng lực.</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D. Lực đàn hồi đổi chiều tác dụng khi vận tốc bằng không.</w:t>
      </w:r>
    </w:p>
    <w:p w:rsidR="005849A6" w:rsidRPr="001A0C27" w:rsidRDefault="00D91FD3" w:rsidP="006A1E06">
      <w:pPr>
        <w:tabs>
          <w:tab w:val="left" w:pos="4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6(ĐH – 2012):</w:t>
      </w:r>
      <w:r w:rsidR="005849A6" w:rsidRPr="001A0C27">
        <w:rPr>
          <w:rFonts w:ascii="Times New Roman" w:hAnsi="Times New Roman" w:cs="Times New Roman"/>
          <w:sz w:val="24"/>
          <w:szCs w:val="24"/>
          <w:lang w:val="vi-VN"/>
        </w:rPr>
        <w:t xml:space="preserve"> Một vật nhỏ có khối lượng 500 g dao động điều hòa dưới tác dụng của một lực kéo về có biểu thức     F = - 0,8cos 4t (N). Dao động của vật có biên độ là</w:t>
      </w:r>
    </w:p>
    <w:p w:rsidR="005849A6" w:rsidRPr="001A0C27" w:rsidRDefault="005849A6" w:rsidP="006A1E06">
      <w:pPr>
        <w:tabs>
          <w:tab w:val="left" w:pos="284"/>
          <w:tab w:val="left" w:pos="2700"/>
          <w:tab w:val="left" w:pos="4320"/>
          <w:tab w:val="left" w:pos="4680"/>
          <w:tab w:val="left" w:pos="70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t>B. 12 cm</w:t>
      </w:r>
      <w:r w:rsidRPr="001A0C27">
        <w:rPr>
          <w:rFonts w:ascii="Times New Roman" w:hAnsi="Times New Roman" w:cs="Times New Roman"/>
          <w:sz w:val="24"/>
          <w:szCs w:val="24"/>
          <w:vertAlign w:val="subscript"/>
          <w:lang w:val="vi-VN"/>
        </w:rPr>
        <w:tab/>
      </w:r>
      <w:r w:rsidRPr="001A0C27">
        <w:rPr>
          <w:rFonts w:ascii="Times New Roman" w:hAnsi="Times New Roman" w:cs="Times New Roman"/>
          <w:sz w:val="24"/>
          <w:szCs w:val="24"/>
          <w:vertAlign w:val="subscript"/>
          <w:lang w:val="vi-VN"/>
        </w:rPr>
        <w:tab/>
      </w:r>
      <w:r w:rsidRPr="001A0C27">
        <w:rPr>
          <w:rFonts w:ascii="Times New Roman" w:hAnsi="Times New Roman" w:cs="Times New Roman"/>
          <w:sz w:val="24"/>
          <w:szCs w:val="24"/>
          <w:lang w:val="vi-VN"/>
        </w:rPr>
        <w:t>C. 8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10 cm</w:t>
      </w:r>
    </w:p>
    <w:p w:rsidR="007373C2" w:rsidRPr="001A0C27" w:rsidRDefault="00D91FD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Một con lắc lò xo dao động điều hoà theo phương thẳng đứng, lò xo có khối lượng không đáng kể và có độ cứng 40N/m, vật nặng có khối lượng 200g. Kéo vật từ vị trí cân bằng hướng xuống dưới một đoạn 5 cm rồi buông nhẹ cho vật dao động. Lấy g = 10m/s</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Giá trị cực đại, cực tiểu của lực đàn hồi nhận giá trị nào sau đây?</w:t>
      </w:r>
    </w:p>
    <w:p w:rsidR="007373C2" w:rsidRPr="001A0C27" w:rsidRDefault="007373C2" w:rsidP="006A1E06">
      <w:pPr>
        <w:tabs>
          <w:tab w:val="left" w:pos="2609"/>
          <w:tab w:val="left" w:pos="4939"/>
          <w:tab w:val="left" w:pos="7269"/>
        </w:tabs>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N; 2N</w:t>
      </w:r>
      <w:r w:rsidRPr="001A0C27">
        <w:rPr>
          <w:rFonts w:ascii="Times New Roman" w:hAnsi="Times New Roman" w:cs="Times New Roman"/>
          <w:sz w:val="24"/>
          <w:szCs w:val="24"/>
          <w:lang w:val="vi-VN"/>
        </w:rPr>
        <w:tab/>
        <w:t>B. 4N; 0N</w:t>
      </w:r>
      <w:r w:rsidRPr="001A0C27">
        <w:rPr>
          <w:rFonts w:ascii="Times New Roman" w:hAnsi="Times New Roman" w:cs="Times New Roman"/>
          <w:sz w:val="24"/>
          <w:szCs w:val="24"/>
          <w:lang w:val="vi-VN"/>
        </w:rPr>
        <w:tab/>
        <w:t>C. 2N; 0N</w:t>
      </w:r>
      <w:r w:rsidRPr="001A0C27">
        <w:rPr>
          <w:rFonts w:ascii="Times New Roman" w:hAnsi="Times New Roman" w:cs="Times New Roman"/>
          <w:sz w:val="24"/>
          <w:szCs w:val="24"/>
          <w:lang w:val="vi-VN"/>
        </w:rPr>
        <w:tab/>
        <w:t>D. 2N; 1,2 N</w:t>
      </w:r>
    </w:p>
    <w:p w:rsidR="007373C2" w:rsidRPr="001A0C27" w:rsidRDefault="00D91FD3" w:rsidP="006A1E06">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Một lò xo nhẹ có độ cứng k, một đầu treo vào một điểm cố định, đầu dưới treo vật nặng 100g. Kéo vật nặng xuống dưới theo phương thẳng đứng rồi buông nhẹ. Vật dao động điều hòa theo phương trình x = 5cos4πt (cm), lấy g =10m/s</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Lực dùng để kéo vật trước khi dao động có độ lớn</w:t>
      </w:r>
    </w:p>
    <w:p w:rsidR="007373C2" w:rsidRPr="001A0C27" w:rsidRDefault="007373C2" w:rsidP="006A1E06">
      <w:pPr>
        <w:tabs>
          <w:tab w:val="left" w:pos="187"/>
          <w:tab w:val="left" w:pos="360"/>
          <w:tab w:val="left" w:pos="720"/>
          <w:tab w:val="left" w:pos="2610"/>
          <w:tab w:val="left" w:pos="3240"/>
          <w:tab w:val="left" w:pos="4950"/>
          <w:tab w:val="left" w:pos="5760"/>
          <w:tab w:val="left" w:pos="729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A.</w:t>
      </w:r>
      <w:r w:rsidRPr="001A0C27">
        <w:rPr>
          <w:rFonts w:ascii="Times New Roman" w:hAnsi="Times New Roman" w:cs="Times New Roman"/>
          <w:sz w:val="24"/>
          <w:szCs w:val="24"/>
          <w:lang w:val="vi-VN"/>
        </w:rPr>
        <w:tab/>
        <w:t>0,</w:t>
      </w:r>
      <w:r w:rsidR="00EE4AC1" w:rsidRPr="001A0C27">
        <w:rPr>
          <w:rFonts w:ascii="Times New Roman" w:hAnsi="Times New Roman" w:cs="Times New Roman"/>
          <w:sz w:val="24"/>
          <w:szCs w:val="24"/>
          <w:lang w:val="vi-VN"/>
        </w:rPr>
        <w:t>8N.</w:t>
      </w:r>
      <w:r w:rsidR="00EE4AC1" w:rsidRPr="001A0C27">
        <w:rPr>
          <w:rFonts w:ascii="Times New Roman" w:hAnsi="Times New Roman" w:cs="Times New Roman"/>
          <w:sz w:val="24"/>
          <w:szCs w:val="24"/>
          <w:lang w:val="vi-VN"/>
        </w:rPr>
        <w:tab/>
        <w:t>B. 1,6N.</w:t>
      </w:r>
      <w:r w:rsidR="00EE4AC1"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C. 6,4N</w:t>
      </w:r>
      <w:r w:rsidR="00B2211D"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t>D.</w:t>
      </w:r>
      <w:r w:rsidR="00B2211D" w:rsidRPr="001A0C27">
        <w:rPr>
          <w:rFonts w:ascii="Times New Roman" w:hAnsi="Times New Roman" w:cs="Times New Roman"/>
          <w:sz w:val="24"/>
          <w:szCs w:val="24"/>
          <w:lang w:val="vi-VN"/>
        </w:rPr>
        <w:tab/>
        <w:t>3,2N</w:t>
      </w:r>
    </w:p>
    <w:p w:rsidR="007373C2" w:rsidRPr="001A0C27" w:rsidRDefault="00B2211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bCs/>
          <w:sz w:val="24"/>
          <w:szCs w:val="24"/>
          <w:lang w:val="vi-VN"/>
        </w:rPr>
        <w:t>Câ</w:t>
      </w:r>
      <w:r w:rsidR="00D91FD3" w:rsidRPr="001A0C27">
        <w:rPr>
          <w:rFonts w:ascii="Times New Roman" w:hAnsi="Times New Roman" w:cs="Times New Roman"/>
          <w:b/>
          <w:bCs/>
          <w:sz w:val="24"/>
          <w:szCs w:val="24"/>
          <w:lang w:val="vi-VN"/>
        </w:rPr>
        <w:t>u 9</w:t>
      </w:r>
      <w:r w:rsidR="007373C2" w:rsidRPr="001A0C27">
        <w:rPr>
          <w:rFonts w:ascii="Times New Roman" w:hAnsi="Times New Roman" w:cs="Times New Roman"/>
          <w:b/>
          <w:bCs/>
          <w:sz w:val="24"/>
          <w:szCs w:val="24"/>
          <w:lang w:val="vi-VN"/>
        </w:rPr>
        <w:t>:</w:t>
      </w:r>
      <w:r w:rsidR="007373C2" w:rsidRPr="001A0C27">
        <w:rPr>
          <w:rFonts w:ascii="Times New Roman" w:hAnsi="Times New Roman" w:cs="Times New Roman"/>
          <w:sz w:val="24"/>
          <w:szCs w:val="24"/>
          <w:lang w:val="vi-VN"/>
        </w:rPr>
        <w:t xml:space="preserve"> Con lắc lò xo dao động điều hòa theo phương thẳng đứng có năng lượng dao động  E = 2.10</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J) lực đàn hồi cực đại của lò xo F</w:t>
      </w:r>
      <w:r w:rsidR="007373C2" w:rsidRPr="001A0C27">
        <w:rPr>
          <w:rFonts w:ascii="Times New Roman" w:hAnsi="Times New Roman" w:cs="Times New Roman"/>
          <w:sz w:val="24"/>
          <w:szCs w:val="24"/>
          <w:vertAlign w:val="subscript"/>
          <w:lang w:val="vi-VN"/>
        </w:rPr>
        <w:t xml:space="preserve">(max) </w:t>
      </w:r>
      <w:r w:rsidR="007373C2" w:rsidRPr="001A0C27">
        <w:rPr>
          <w:rFonts w:ascii="Times New Roman" w:hAnsi="Times New Roman" w:cs="Times New Roman"/>
          <w:sz w:val="24"/>
          <w:szCs w:val="24"/>
          <w:lang w:val="vi-VN"/>
        </w:rPr>
        <w:t>= 4(N). Lực đàn hồi của lò xo khi vật ở vị trí cân bằng là F = 2(N). Biên độ dao động sẽ là</w:t>
      </w:r>
    </w:p>
    <w:p w:rsidR="007373C2" w:rsidRPr="001A0C27" w:rsidRDefault="007373C2" w:rsidP="006A1E06">
      <w:pPr>
        <w:tabs>
          <w:tab w:val="left" w:pos="2605"/>
          <w:tab w:val="left" w:pos="4935"/>
          <w:tab w:val="left" w:pos="7265"/>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cm).</w:t>
      </w:r>
      <w:r w:rsidRPr="001A0C27">
        <w:rPr>
          <w:rFonts w:ascii="Times New Roman" w:hAnsi="Times New Roman" w:cs="Times New Roman"/>
          <w:sz w:val="24"/>
          <w:szCs w:val="24"/>
          <w:lang w:val="vi-VN"/>
        </w:rPr>
        <w:tab/>
        <w:t>B. 4(cm).</w:t>
      </w:r>
      <w:r w:rsidRPr="001A0C27">
        <w:rPr>
          <w:rFonts w:ascii="Times New Roman" w:hAnsi="Times New Roman" w:cs="Times New Roman"/>
          <w:sz w:val="24"/>
          <w:szCs w:val="24"/>
          <w:lang w:val="vi-VN"/>
        </w:rPr>
        <w:tab/>
        <w:t>C. 5(cm).</w:t>
      </w:r>
      <w:r w:rsidRPr="001A0C27">
        <w:rPr>
          <w:rFonts w:ascii="Times New Roman" w:hAnsi="Times New Roman" w:cs="Times New Roman"/>
          <w:sz w:val="24"/>
          <w:szCs w:val="24"/>
          <w:lang w:val="vi-VN"/>
        </w:rPr>
        <w:tab/>
        <w:t>D. 3(cm).</w:t>
      </w:r>
    </w:p>
    <w:p w:rsidR="007373C2" w:rsidRPr="001A0C27" w:rsidRDefault="00D91FD3" w:rsidP="006A1E06">
      <w:pPr>
        <w:spacing w:after="0" w:line="240" w:lineRule="auto"/>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10</w:t>
      </w:r>
      <w:r w:rsidR="007373C2" w:rsidRPr="001A0C27">
        <w:rPr>
          <w:rFonts w:ascii="Times New Roman" w:eastAsia="Calibri" w:hAnsi="Times New Roman" w:cs="Times New Roman"/>
          <w:b/>
          <w:sz w:val="24"/>
          <w:szCs w:val="24"/>
          <w:lang w:val="vi-VN"/>
        </w:rPr>
        <w:t>:</w:t>
      </w:r>
      <w:r w:rsidR="007373C2" w:rsidRPr="001A0C27">
        <w:rPr>
          <w:rFonts w:ascii="Times New Roman" w:eastAsia="Calibri" w:hAnsi="Times New Roman" w:cs="Times New Roman"/>
          <w:sz w:val="24"/>
          <w:szCs w:val="24"/>
          <w:lang w:val="vi-VN"/>
        </w:rPr>
        <w:t xml:space="preserve"> Vật khối lượng m= 1kg gắn vào đầu lò xo được kích thích dao động điều hòa theo phương ngang với tần số góc      ω =10rad/s. Khi vận tốc vật bằng 60cm/s thì lực đàn hồi tác dụng lên vật bằng 8N. Biên độ dao động của vật là</w:t>
      </w:r>
    </w:p>
    <w:p w:rsidR="007373C2" w:rsidRPr="001A0C27" w:rsidRDefault="007373C2" w:rsidP="006A1E06">
      <w:pPr>
        <w:tabs>
          <w:tab w:val="left" w:pos="2608"/>
          <w:tab w:val="left" w:pos="4939"/>
          <w:tab w:val="left" w:pos="7269"/>
        </w:tabs>
        <w:spacing w:after="0" w:line="240" w:lineRule="auto"/>
        <w:ind w:firstLine="283"/>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A. 5cm.</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 xml:space="preserve">  </w:t>
      </w:r>
      <w:r w:rsidRPr="001A0C27">
        <w:rPr>
          <w:rFonts w:ascii="Times New Roman" w:eastAsia="Calibri" w:hAnsi="Times New Roman" w:cs="Times New Roman"/>
          <w:sz w:val="24"/>
          <w:szCs w:val="24"/>
          <w:lang w:val="vi-VN"/>
        </w:rPr>
        <w:t>B. 8cm.</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 xml:space="preserve">     </w:t>
      </w:r>
      <w:r w:rsidRPr="001A0C27">
        <w:rPr>
          <w:rFonts w:ascii="Times New Roman" w:eastAsia="Calibri" w:hAnsi="Times New Roman" w:cs="Times New Roman"/>
          <w:sz w:val="24"/>
          <w:szCs w:val="24"/>
          <w:lang w:val="vi-VN"/>
        </w:rPr>
        <w:t xml:space="preserve">C. 10cm.  </w:t>
      </w:r>
      <w:r w:rsidRPr="001A0C27">
        <w:rPr>
          <w:rFonts w:ascii="Times New Roman" w:eastAsia="Calibri" w:hAnsi="Times New Roman" w:cs="Times New Roman"/>
          <w:color w:val="FFFFFF"/>
          <w:sz w:val="24"/>
          <w:szCs w:val="24"/>
          <w:lang w:val="vi-VN"/>
        </w:rPr>
        <w:t>*</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 12cm.</w:t>
      </w:r>
    </w:p>
    <w:p w:rsidR="007373C2" w:rsidRPr="001A0C27" w:rsidRDefault="00D91FD3" w:rsidP="006A1E0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bCs/>
          <w:sz w:val="24"/>
          <w:szCs w:val="24"/>
          <w:lang w:val="vi-VN"/>
        </w:rPr>
        <w:lastRenderedPageBreak/>
        <w:t>Câu 11</w:t>
      </w:r>
      <w:r w:rsidR="007373C2" w:rsidRPr="001A0C27">
        <w:rPr>
          <w:rFonts w:ascii="Times New Roman" w:hAnsi="Times New Roman" w:cs="Times New Roman"/>
          <w:b/>
          <w:bCs/>
          <w:sz w:val="24"/>
          <w:szCs w:val="24"/>
          <w:lang w:val="vi-VN"/>
        </w:rPr>
        <w:t>:</w:t>
      </w:r>
      <w:r w:rsidR="007373C2" w:rsidRPr="001A0C27">
        <w:rPr>
          <w:rFonts w:ascii="Times New Roman" w:hAnsi="Times New Roman" w:cs="Times New Roman"/>
          <w:sz w:val="24"/>
          <w:szCs w:val="24"/>
          <w:lang w:val="vi-VN"/>
        </w:rPr>
        <w:t xml:space="preserve"> Một con lắc lò xo treo thẳng đứng gồm một vật nặng khối lượng m = 200 gam, lò xo có độ cứng k = 200N/m. Vật dao động điều hòa với biên độ  A = 2 cm. Lấy g = 10 m/s</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lực đàn hồi cực tiểu tác dụng vào vật trong quá trình dao động là</w:t>
      </w:r>
    </w:p>
    <w:p w:rsidR="007373C2" w:rsidRPr="001A0C27" w:rsidRDefault="007373C2" w:rsidP="006A1E06">
      <w:pPr>
        <w:tabs>
          <w:tab w:val="left" w:pos="250"/>
          <w:tab w:val="left" w:pos="500"/>
          <w:tab w:val="left" w:pos="2797"/>
          <w:tab w:val="left" w:pos="3047"/>
          <w:tab w:val="left" w:pos="5344"/>
          <w:tab w:val="left" w:pos="5594"/>
          <w:tab w:val="left" w:pos="7891"/>
          <w:tab w:val="left" w:pos="8141"/>
        </w:tabs>
        <w:autoSpaceDE w:val="0"/>
        <w:autoSpaceDN w:val="0"/>
        <w:adjustRightInd w:val="0"/>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0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B.</w:t>
      </w:r>
      <w:r w:rsidRPr="001A0C27">
        <w:rPr>
          <w:rFonts w:ascii="Times New Roman" w:hAnsi="Times New Roman" w:cs="Times New Roman"/>
          <w:sz w:val="24"/>
          <w:szCs w:val="24"/>
          <w:lang w:val="vi-VN"/>
        </w:rPr>
        <w:tab/>
        <w:t>0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C. </w:t>
      </w:r>
      <w:r w:rsidRPr="001A0C27">
        <w:rPr>
          <w:rFonts w:ascii="Times New Roman" w:hAnsi="Times New Roman" w:cs="Times New Roman"/>
          <w:sz w:val="24"/>
          <w:szCs w:val="24"/>
          <w:lang w:val="vi-VN"/>
        </w:rPr>
        <w:t>0,5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sz w:val="24"/>
          <w:szCs w:val="24"/>
          <w:lang w:val="vi-VN"/>
        </w:rPr>
        <w:t>1 N</w:t>
      </w:r>
      <w:r w:rsidR="00036A3D" w:rsidRPr="001A0C27">
        <w:rPr>
          <w:rFonts w:ascii="Times New Roman" w:hAnsi="Times New Roman" w:cs="Times New Roman"/>
          <w:sz w:val="24"/>
          <w:szCs w:val="24"/>
          <w:lang w:val="vi-VN"/>
        </w:rPr>
        <w:t>.</w:t>
      </w:r>
    </w:p>
    <w:p w:rsidR="00036A3D" w:rsidRPr="001A0C27" w:rsidRDefault="00D91FD3" w:rsidP="006A1E06">
      <w:pPr>
        <w:widowControl w:val="0"/>
        <w:tabs>
          <w:tab w:val="left" w:pos="284"/>
          <w:tab w:val="left" w:pos="360"/>
          <w:tab w:val="left" w:pos="2430"/>
          <w:tab w:val="left" w:pos="4230"/>
          <w:tab w:val="left" w:pos="5940"/>
          <w:tab w:val="left" w:pos="639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Calibri" w:hAnsi="Times New Roman" w:cs="Times New Roman"/>
          <w:b/>
          <w:sz w:val="24"/>
          <w:szCs w:val="24"/>
          <w:lang w:val="vi-VN"/>
        </w:rPr>
        <w:t>Câu 12</w:t>
      </w:r>
      <w:r w:rsidR="00036A3D" w:rsidRPr="001A0C27">
        <w:rPr>
          <w:rFonts w:ascii="Times New Roman" w:eastAsia="Calibri" w:hAnsi="Times New Roman" w:cs="Times New Roman"/>
          <w:b/>
          <w:sz w:val="24"/>
          <w:szCs w:val="24"/>
          <w:lang w:val="vi-VN"/>
        </w:rPr>
        <w:t>:</w:t>
      </w:r>
      <w:r w:rsidR="00036A3D" w:rsidRPr="001A0C27">
        <w:rPr>
          <w:rFonts w:ascii="Times New Roman" w:eastAsia="Times New Roman" w:hAnsi="Times New Roman" w:cs="Times New Roman"/>
          <w:b/>
          <w:sz w:val="24"/>
          <w:szCs w:val="24"/>
          <w:lang w:val="vi-VN"/>
        </w:rPr>
        <w:t xml:space="preserve"> </w:t>
      </w:r>
      <w:r w:rsidR="00036A3D" w:rsidRPr="001A0C27">
        <w:rPr>
          <w:rFonts w:ascii="Times New Roman" w:eastAsia="Times New Roman" w:hAnsi="Times New Roman" w:cs="Times New Roman"/>
          <w:b/>
          <w:i/>
          <w:color w:val="FF0000"/>
          <w:sz w:val="24"/>
          <w:szCs w:val="24"/>
          <w:lang w:val="vi-VN"/>
        </w:rPr>
        <w:t>(ĐH-2014)</w:t>
      </w:r>
      <w:r w:rsidR="00036A3D" w:rsidRPr="001A0C27">
        <w:rPr>
          <w:rFonts w:ascii="Times New Roman" w:eastAsia="Times New Roman" w:hAnsi="Times New Roman" w:cs="Times New Roman"/>
          <w:color w:val="FF0000"/>
          <w:sz w:val="24"/>
          <w:szCs w:val="24"/>
          <w:lang w:val="vi-VN"/>
        </w:rPr>
        <w:t xml:space="preserve"> </w:t>
      </w:r>
      <w:r w:rsidR="00036A3D" w:rsidRPr="001A0C27">
        <w:rPr>
          <w:rFonts w:ascii="Times New Roman" w:eastAsia="Times New Roman" w:hAnsi="Times New Roman" w:cs="Times New Roman"/>
          <w:sz w:val="24"/>
          <w:szCs w:val="24"/>
          <w:lang w:val="vi-VN"/>
        </w:rPr>
        <w:t>Một con lắc lò xo được treo vào điểm cố định, dao động điều hòa theo phương thẳng đứng với chu kỳ 1,2 s. Trong một chu kì, nếu tỉ sô của thời gian lò xo lo dãn với thời gian lò xo nén bằng 2 thì thời gian mà lực đàn hồi ngược chiều lực kéo về là</w:t>
      </w:r>
    </w:p>
    <w:p w:rsidR="00036A3D" w:rsidRPr="001A0C27" w:rsidRDefault="00036A3D" w:rsidP="006A1E06">
      <w:pPr>
        <w:widowControl w:val="0"/>
        <w:tabs>
          <w:tab w:val="left" w:pos="284"/>
          <w:tab w:val="left" w:pos="360"/>
          <w:tab w:val="left" w:pos="2070"/>
          <w:tab w:val="left" w:pos="2880"/>
          <w:tab w:val="left" w:pos="5130"/>
          <w:tab w:val="left" w:pos="6390"/>
        </w:tabs>
        <w:autoSpaceDE w:val="0"/>
        <w:autoSpaceDN w:val="0"/>
        <w:adjustRightInd w:val="0"/>
        <w:spacing w:after="0"/>
        <w:jc w:val="both"/>
        <w:rPr>
          <w:rFonts w:ascii="Times New Roman" w:eastAsia="Times New Roman" w:hAnsi="Times New Roman" w:cs="Times New Roman"/>
          <w:sz w:val="24"/>
          <w:szCs w:val="24"/>
          <w:lang w:val="vi-VN"/>
        </w:rPr>
      </w:pPr>
      <w:r w:rsidRPr="007C64B4">
        <w:rPr>
          <w:rFonts w:ascii="Times New Roman" w:eastAsia="Times New Roman" w:hAnsi="Times New Roman" w:cs="Times New Roman"/>
          <w:b/>
          <w:color w:val="FF0000"/>
          <w:sz w:val="24"/>
          <w:szCs w:val="24"/>
          <w:lang w:val="vi-VN"/>
        </w:rPr>
        <w:t>A</w:t>
      </w:r>
      <w:r w:rsidRPr="007C64B4">
        <w:rPr>
          <w:rFonts w:ascii="Times New Roman" w:eastAsia="Times New Roman" w:hAnsi="Times New Roman" w:cs="Times New Roman"/>
          <w:color w:val="FF0000"/>
          <w:sz w:val="24"/>
          <w:szCs w:val="24"/>
          <w:lang w:val="vi-VN"/>
        </w:rPr>
        <w:t xml:space="preserve">.0,2s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B.0,1s</w:t>
      </w:r>
      <w:r w:rsidRPr="001A0C27">
        <w:rPr>
          <w:rFonts w:ascii="Times New Roman" w:eastAsia="Times New Roman" w:hAnsi="Times New Roman" w:cs="Times New Roman"/>
          <w:sz w:val="24"/>
          <w:szCs w:val="24"/>
          <w:lang w:val="vi-VN"/>
        </w:rPr>
        <w:tab/>
      </w:r>
      <w:r w:rsidR="00997916"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vi-VN"/>
        </w:rPr>
        <w:t>C.0,3s</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00997916"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D.0,4s</w:t>
      </w:r>
    </w:p>
    <w:p w:rsidR="00163FB8"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3</w:t>
      </w:r>
      <w:r w:rsidR="00163FB8" w:rsidRPr="001A0C27">
        <w:rPr>
          <w:rFonts w:ascii="Times New Roman" w:hAnsi="Times New Roman" w:cs="Times New Roman"/>
          <w:b/>
          <w:sz w:val="24"/>
          <w:szCs w:val="24"/>
        </w:rPr>
        <w:t>:</w:t>
      </w:r>
      <w:r w:rsidR="00163FB8" w:rsidRPr="001A0C27">
        <w:rPr>
          <w:rFonts w:ascii="Times New Roman" w:hAnsi="Times New Roman" w:cs="Times New Roman"/>
          <w:sz w:val="24"/>
          <w:szCs w:val="24"/>
        </w:rPr>
        <w:t xml:space="preserve"> Một con lắc lò xo treo thẳng đứng gồm vật nặng có khối lượng m = 100 g và lò xo khối lượng không đáng kể. Chọn gốc toạ độ ở vị trí cân bằng, chiều dương hướng lên. Biết con lắc lò xo dao động theo phương trình: x = 4sin(10t - </w:t>
      </w:r>
      <w:r w:rsidR="00163FB8" w:rsidRPr="001A0C27">
        <w:rPr>
          <w:rFonts w:ascii="Times New Roman" w:hAnsi="Times New Roman" w:cs="Times New Roman"/>
          <w:position w:val="-6"/>
          <w:sz w:val="24"/>
          <w:szCs w:val="24"/>
        </w:rPr>
        <w:object w:dxaOrig="460" w:dyaOrig="280">
          <v:shape id="_x0000_i1202" type="#_x0000_t75" style="width:21.75pt;height:14.25pt" o:ole="">
            <v:imagedata r:id="rId356" o:title=""/>
          </v:shape>
          <o:OLEObject Type="Embed" ProgID="Equation.3" ShapeID="_x0000_i1202" DrawAspect="Content" ObjectID="_1625572605" r:id="rId357"/>
        </w:object>
      </w:r>
      <w:r w:rsidR="00163FB8" w:rsidRPr="001A0C27">
        <w:rPr>
          <w:rFonts w:ascii="Times New Roman" w:hAnsi="Times New Roman" w:cs="Times New Roman"/>
          <w:sz w:val="24"/>
          <w:szCs w:val="24"/>
        </w:rPr>
        <w:t>) cm. Lấy g = 10 m/s</w:t>
      </w:r>
      <w:r w:rsidR="00163FB8" w:rsidRPr="001A0C27">
        <w:rPr>
          <w:rFonts w:ascii="Times New Roman" w:hAnsi="Times New Roman" w:cs="Times New Roman"/>
          <w:sz w:val="24"/>
          <w:szCs w:val="24"/>
          <w:vertAlign w:val="superscript"/>
        </w:rPr>
        <w:t>2</w:t>
      </w:r>
      <w:r w:rsidR="00163FB8" w:rsidRPr="001A0C27">
        <w:rPr>
          <w:rFonts w:ascii="Times New Roman" w:hAnsi="Times New Roman" w:cs="Times New Roman"/>
          <w:sz w:val="24"/>
          <w:szCs w:val="24"/>
        </w:rPr>
        <w:t>. Độ lớn lực đàn hồi tác dụng vào vật tại thời điểm vật đã đi quãng đường S = 3 cm  kể từ lúc t = 0 là</w:t>
      </w:r>
    </w:p>
    <w:p w:rsidR="00163FB8" w:rsidRPr="001A0C27" w:rsidRDefault="00163FB8" w:rsidP="006A1E06">
      <w:pPr>
        <w:tabs>
          <w:tab w:val="left" w:pos="2608"/>
          <w:tab w:val="left" w:pos="5310"/>
          <w:tab w:val="left" w:pos="792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1,6 N.</w:t>
      </w:r>
      <w:r w:rsidRPr="001A0C27">
        <w:rPr>
          <w:rFonts w:ascii="Times New Roman" w:hAnsi="Times New Roman" w:cs="Times New Roman"/>
          <w:sz w:val="24"/>
          <w:szCs w:val="24"/>
        </w:rPr>
        <w:tab/>
      </w:r>
      <w:r w:rsidR="00997916" w:rsidRPr="001A0C27">
        <w:rPr>
          <w:rFonts w:ascii="Times New Roman" w:hAnsi="Times New Roman" w:cs="Times New Roman"/>
          <w:sz w:val="24"/>
          <w:szCs w:val="24"/>
          <w:lang w:val="vi-VN"/>
        </w:rPr>
        <w:t xml:space="preserve">  </w:t>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0,9 N.</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1,2 N.</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0 N.</w:t>
      </w:r>
    </w:p>
    <w:p w:rsidR="007373C2" w:rsidRPr="001A0C27" w:rsidRDefault="00D91FD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s . Cho g = π</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 10m/s</w:t>
      </w:r>
      <w:r w:rsidR="007373C2" w:rsidRPr="001A0C27">
        <w:rPr>
          <w:rFonts w:ascii="Times New Roman" w:hAnsi="Times New Roman" w:cs="Times New Roman"/>
          <w:noProof/>
          <w:position w:val="-4"/>
          <w:sz w:val="24"/>
          <w:szCs w:val="24"/>
        </w:rPr>
        <w:drawing>
          <wp:inline distT="0" distB="0" distL="0" distR="0" wp14:anchorId="0EF5D0DC" wp14:editId="075A4764">
            <wp:extent cx="85725" cy="161925"/>
            <wp:effectExtent l="19050" t="0" r="9525" b="0"/>
            <wp:docPr id="3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58"/>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007373C2" w:rsidRPr="001A0C27">
        <w:rPr>
          <w:rFonts w:ascii="Times New Roman" w:hAnsi="Times New Roman" w:cs="Times New Roman"/>
          <w:sz w:val="24"/>
          <w:szCs w:val="24"/>
          <w:lang w:val="vi-VN"/>
        </w:rPr>
        <w:t xml:space="preserve">. </w:t>
      </w:r>
      <w:r w:rsidR="007C64B4">
        <w:rPr>
          <w:rFonts w:ascii="Times New Roman" w:hAnsi="Times New Roman" w:cs="Times New Roman"/>
          <w:sz w:val="24"/>
          <w:szCs w:val="24"/>
        </w:rPr>
        <w:t>T</w:t>
      </w:r>
      <w:r w:rsidR="007373C2" w:rsidRPr="001A0C27">
        <w:rPr>
          <w:rFonts w:ascii="Times New Roman" w:hAnsi="Times New Roman" w:cs="Times New Roman"/>
          <w:sz w:val="24"/>
          <w:szCs w:val="24"/>
          <w:lang w:val="vi-VN"/>
        </w:rPr>
        <w:t>ỉ số độ lớn lực đàn hồi cực đại và lực đàn hồi cực tiểu của lò xo khi dao động là</w:t>
      </w:r>
    </w:p>
    <w:p w:rsidR="00BD72DA" w:rsidRPr="001A0C27" w:rsidRDefault="007373C2" w:rsidP="006A1E06">
      <w:pPr>
        <w:tabs>
          <w:tab w:val="left" w:pos="3043"/>
          <w:tab w:val="left" w:pos="5804"/>
          <w:tab w:val="left" w:pos="8565"/>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5</w:t>
      </w:r>
      <w:r w:rsidR="003C11ED">
        <w:rPr>
          <w:rFonts w:ascii="Times New Roman" w:hAnsi="Times New Roman" w:cs="Times New Roman"/>
          <w:sz w:val="24"/>
          <w:szCs w:val="24"/>
        </w:rPr>
        <w:t>.</w:t>
      </w:r>
      <w:r w:rsidRPr="001A0C27">
        <w:rPr>
          <w:rFonts w:ascii="Times New Roman" w:hAnsi="Times New Roman" w:cs="Times New Roman"/>
          <w:sz w:val="24"/>
          <w:szCs w:val="24"/>
          <w:lang w:val="vi-VN"/>
        </w:rPr>
        <w:tab/>
        <w:t>B. 4</w:t>
      </w:r>
      <w:r w:rsidR="003C11ED">
        <w:rPr>
          <w:rFonts w:ascii="Times New Roman" w:hAnsi="Times New Roman" w:cs="Times New Roman"/>
          <w:sz w:val="24"/>
          <w:szCs w:val="24"/>
        </w:rPr>
        <w:t>.</w:t>
      </w:r>
      <w:r w:rsidRPr="001A0C27">
        <w:rPr>
          <w:rFonts w:ascii="Times New Roman" w:hAnsi="Times New Roman" w:cs="Times New Roman"/>
          <w:sz w:val="24"/>
          <w:szCs w:val="24"/>
          <w:lang w:val="vi-VN"/>
        </w:rPr>
        <w:tab/>
        <w:t>C</w:t>
      </w:r>
      <w:r w:rsidR="00B2211D" w:rsidRPr="001A0C27">
        <w:rPr>
          <w:rFonts w:ascii="Times New Roman" w:hAnsi="Times New Roman" w:cs="Times New Roman"/>
          <w:sz w:val="24"/>
          <w:szCs w:val="24"/>
          <w:lang w:val="vi-VN"/>
        </w:rPr>
        <w:t>. 7</w:t>
      </w:r>
      <w:r w:rsidR="003C11ED">
        <w:rPr>
          <w:rFonts w:ascii="Times New Roman" w:hAnsi="Times New Roman" w:cs="Times New Roman"/>
          <w:sz w:val="24"/>
          <w:szCs w:val="24"/>
        </w:rPr>
        <w:t>.</w:t>
      </w:r>
      <w:r w:rsidR="00B2211D" w:rsidRPr="001A0C27">
        <w:rPr>
          <w:rFonts w:ascii="Times New Roman" w:hAnsi="Times New Roman" w:cs="Times New Roman"/>
          <w:sz w:val="24"/>
          <w:szCs w:val="24"/>
          <w:lang w:val="vi-VN"/>
        </w:rPr>
        <w:tab/>
        <w:t>D. 3</w:t>
      </w:r>
      <w:r w:rsidR="00352103" w:rsidRPr="001A0C27">
        <w:rPr>
          <w:rFonts w:ascii="Times New Roman" w:hAnsi="Times New Roman" w:cs="Times New Roman"/>
          <w:sz w:val="24"/>
          <w:szCs w:val="24"/>
          <w:lang w:val="vi-VN"/>
        </w:rPr>
        <w:t>.</w:t>
      </w:r>
    </w:p>
    <w:p w:rsidR="00E4764A"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5</w:t>
      </w:r>
      <w:r w:rsidR="00E4764A" w:rsidRPr="001A0C27">
        <w:rPr>
          <w:rFonts w:ascii="Times New Roman" w:hAnsi="Times New Roman" w:cs="Times New Roman"/>
          <w:b/>
          <w:sz w:val="24"/>
          <w:szCs w:val="24"/>
        </w:rPr>
        <w:t>:</w:t>
      </w:r>
      <w:r w:rsidR="00E4764A" w:rsidRPr="001A0C27">
        <w:rPr>
          <w:rFonts w:ascii="Times New Roman" w:hAnsi="Times New Roman" w:cs="Times New Roman"/>
          <w:sz w:val="24"/>
          <w:szCs w:val="24"/>
        </w:rPr>
        <w:t xml:space="preserve"> Quả cầu nhỏ có khối lượng 100 g treo vào lò xo nhẹ có độ cứng 50 N/m. Tại vị trí cân bằng, truyền cho quả nặng một năng lượng ban đầu 0,0225 J để quả nặng dao động điều hoà theo phương đứng xung quanh vị trí cân bằng. Lấy g = 10 m/s</w:t>
      </w:r>
      <w:r w:rsidR="00E4764A" w:rsidRPr="001A0C27">
        <w:rPr>
          <w:rFonts w:ascii="Times New Roman" w:hAnsi="Times New Roman" w:cs="Times New Roman"/>
          <w:position w:val="-3"/>
          <w:sz w:val="24"/>
          <w:szCs w:val="24"/>
          <w:vertAlign w:val="superscript"/>
        </w:rPr>
        <w:t>2</w:t>
      </w:r>
      <w:r w:rsidR="00E4764A" w:rsidRPr="001A0C27">
        <w:rPr>
          <w:rFonts w:ascii="Times New Roman" w:hAnsi="Times New Roman" w:cs="Times New Roman"/>
          <w:sz w:val="24"/>
          <w:szCs w:val="24"/>
        </w:rPr>
        <w:t>. Tại vị trí mà độ lớn lực đàn hồi của lò xo đạt giá trị nhỏ nhất thì vật ở vị trí cách vị trí cân bằng một đoạn</w:t>
      </w:r>
    </w:p>
    <w:p w:rsidR="00E4764A" w:rsidRPr="001A0C27" w:rsidRDefault="00E4764A" w:rsidP="006A1E06">
      <w:pPr>
        <w:tabs>
          <w:tab w:val="left" w:pos="3060"/>
          <w:tab w:val="left" w:pos="4935"/>
          <w:tab w:val="left" w:pos="5850"/>
          <w:tab w:val="left" w:pos="864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0.</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3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2 cm.</w:t>
      </w:r>
    </w:p>
    <w:p w:rsidR="0035210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6</w:t>
      </w:r>
      <w:r w:rsidR="00352103" w:rsidRPr="001A0C27">
        <w:rPr>
          <w:rFonts w:ascii="Times New Roman" w:hAnsi="Times New Roman" w:cs="Times New Roman"/>
          <w:b/>
          <w:sz w:val="24"/>
          <w:szCs w:val="24"/>
        </w:rPr>
        <w:t>:</w:t>
      </w:r>
      <w:r w:rsidR="00352103" w:rsidRPr="001A0C27">
        <w:rPr>
          <w:rFonts w:ascii="Times New Roman" w:hAnsi="Times New Roman" w:cs="Times New Roman"/>
          <w:sz w:val="24"/>
          <w:szCs w:val="24"/>
        </w:rPr>
        <w:t xml:space="preserve"> Một con lắc lò xo treo thẳng đứng gồm vật nhỏ khối lượng m = 250 g và một lò xo nhẹ có độ cứng k = 100 N/m. Kéo vật m xuống dưới theo phương thẳng đứng đến vị trí lò xo giãn 7,5 cm thì thả nhẹ. Gọi t = 0 là lúc thả. Lấy g = 10 m/s</w:t>
      </w:r>
      <w:r w:rsidR="00352103" w:rsidRPr="001A0C27">
        <w:rPr>
          <w:rFonts w:ascii="Times New Roman" w:hAnsi="Times New Roman" w:cs="Times New Roman"/>
          <w:sz w:val="24"/>
          <w:szCs w:val="24"/>
          <w:vertAlign w:val="superscript"/>
        </w:rPr>
        <w:t>2</w:t>
      </w:r>
      <w:r w:rsidR="00352103" w:rsidRPr="001A0C27">
        <w:rPr>
          <w:rFonts w:ascii="Times New Roman" w:hAnsi="Times New Roman" w:cs="Times New Roman"/>
          <w:sz w:val="24"/>
          <w:szCs w:val="24"/>
        </w:rPr>
        <w:t xml:space="preserve">. Lực đàn hồi của vật lúc </w:t>
      </w:r>
      <w:r w:rsidR="00352103" w:rsidRPr="001A0C27">
        <w:rPr>
          <w:rFonts w:ascii="Times New Roman" w:hAnsi="Times New Roman" w:cs="Times New Roman"/>
          <w:position w:val="-10"/>
          <w:sz w:val="24"/>
          <w:szCs w:val="24"/>
        </w:rPr>
        <w:object w:dxaOrig="1060" w:dyaOrig="320">
          <v:shape id="_x0000_i1203" type="#_x0000_t75" style="width:57.75pt;height:14.25pt" o:ole="">
            <v:imagedata r:id="rId359" o:title=""/>
          </v:shape>
          <o:OLEObject Type="Embed" ProgID="Equation.3" ShapeID="_x0000_i1203" DrawAspect="Content" ObjectID="_1625572606" r:id="rId360"/>
        </w:object>
      </w:r>
      <w:r w:rsidR="00352103" w:rsidRPr="001A0C27">
        <w:rPr>
          <w:rFonts w:ascii="Times New Roman" w:hAnsi="Times New Roman" w:cs="Times New Roman"/>
          <w:sz w:val="24"/>
          <w:szCs w:val="24"/>
        </w:rPr>
        <w:t xml:space="preserve"> là</w:t>
      </w:r>
    </w:p>
    <w:p w:rsidR="00352103" w:rsidRPr="001A0C27" w:rsidRDefault="00352103" w:rsidP="006A1E06">
      <w:pPr>
        <w:tabs>
          <w:tab w:val="left" w:pos="3060"/>
          <w:tab w:val="left" w:pos="4939"/>
          <w:tab w:val="left" w:pos="5850"/>
          <w:tab w:val="left" w:pos="8640"/>
        </w:tabs>
        <w:spacing w:after="0"/>
        <w:ind w:firstLine="283"/>
        <w:jc w:val="both"/>
        <w:rPr>
          <w:rFonts w:ascii="Times New Roman" w:hAnsi="Times New Roman" w:cs="Times New Roman"/>
          <w:color w:val="FF0000"/>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0.</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2,5 N.</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3,2 N.</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5 N.</w:t>
      </w:r>
    </w:p>
    <w:p w:rsidR="00D203D2" w:rsidRPr="001A0C27" w:rsidRDefault="00D203D2" w:rsidP="006A1E06">
      <w:pPr>
        <w:spacing w:before="60" w:after="0" w:line="240" w:lineRule="auto"/>
        <w:jc w:val="both"/>
        <w:rPr>
          <w:rFonts w:ascii="Times New Roman" w:eastAsia="Times New Roman" w:hAnsi="Times New Roman" w:cs="Times New Roman"/>
          <w:sz w:val="24"/>
          <w:szCs w:val="24"/>
          <w:lang w:val="nl-NL"/>
        </w:rPr>
      </w:pPr>
      <w:r w:rsidRPr="001A0C27">
        <w:rPr>
          <w:rFonts w:ascii="Times New Roman" w:hAnsi="Times New Roman" w:cs="Times New Roman"/>
          <w:b/>
          <w:sz w:val="24"/>
          <w:szCs w:val="24"/>
          <w:lang w:val="vi-VN"/>
        </w:rPr>
        <w:t xml:space="preserve">Câu 17. </w:t>
      </w:r>
      <w:r w:rsidRPr="001A0C27">
        <w:rPr>
          <w:rFonts w:ascii="Times New Roman" w:eastAsia="Times New Roman" w:hAnsi="Times New Roman" w:cs="Times New Roman"/>
          <w:sz w:val="24"/>
          <w:szCs w:val="24"/>
          <w:lang w:val="nl-NL"/>
        </w:rPr>
        <w:t>Một con lắc lò xo treo thẳng đứng tại một nơi có gia tốc rơi tự do g = 10 m/s</w:t>
      </w:r>
      <w:r w:rsidRPr="001A0C27">
        <w:rPr>
          <w:rFonts w:ascii="Times New Roman" w:eastAsia="Times New Roman" w:hAnsi="Times New Roman" w:cs="Times New Roman"/>
          <w:sz w:val="24"/>
          <w:szCs w:val="24"/>
          <w:vertAlign w:val="superscript"/>
          <w:lang w:val="nl-NL"/>
        </w:rPr>
        <w:t>2</w:t>
      </w:r>
      <w:r w:rsidRPr="001A0C27">
        <w:rPr>
          <w:rFonts w:ascii="Times New Roman" w:eastAsia="Times New Roman" w:hAnsi="Times New Roman" w:cs="Times New Roman"/>
          <w:sz w:val="24"/>
          <w:szCs w:val="24"/>
          <w:lang w:val="nl-NL"/>
        </w:rPr>
        <w:t>, có độ cứng của lò xo k = 50 N/m. Khi vật dao động thì lực kéo cực đại và lực nén cực đại của lò xo lên giá treo lần lượt là 8 N và 4 N. Vận tốc cực đại của vật là</w:t>
      </w:r>
    </w:p>
    <w:p w:rsidR="00D203D2" w:rsidRPr="001A0C27" w:rsidRDefault="00D203D2" w:rsidP="006A1E06">
      <w:pPr>
        <w:tabs>
          <w:tab w:val="left" w:pos="2708"/>
          <w:tab w:val="left" w:pos="5850"/>
          <w:tab w:val="left" w:pos="8640"/>
        </w:tabs>
        <w:spacing w:after="0" w:line="240" w:lineRule="auto"/>
        <w:ind w:firstLine="283"/>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nl-NL"/>
        </w:rPr>
        <w:t xml:space="preserve">A. </w:t>
      </w:r>
      <w:r w:rsidRPr="001A0C27">
        <w:rPr>
          <w:rFonts w:ascii="Times New Roman" w:eastAsia="Times New Roman" w:hAnsi="Times New Roman" w:cs="Times New Roman"/>
          <w:sz w:val="24"/>
          <w:szCs w:val="24"/>
          <w:lang w:val="nl-NL"/>
        </w:rPr>
        <w:t>40</w:t>
      </w:r>
      <w:r w:rsidR="00580D9E" w:rsidRPr="001A0C27">
        <w:rPr>
          <w:rFonts w:ascii="Times New Roman" w:eastAsia="Times New Roman" w:hAnsi="Times New Roman" w:cs="Times New Roman"/>
          <w:noProof/>
          <w:position w:val="-8"/>
          <w:sz w:val="24"/>
          <w:szCs w:val="24"/>
        </w:rPr>
        <w:drawing>
          <wp:inline distT="0" distB="0" distL="0" distR="0" wp14:anchorId="2D717509" wp14:editId="74A3AC77">
            <wp:extent cx="228600" cy="2286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0000CC"/>
          <w:sz w:val="24"/>
          <w:szCs w:val="24"/>
          <w:lang w:val="nl-NL"/>
        </w:rPr>
        <w:t xml:space="preserve">B. </w:t>
      </w:r>
      <w:r w:rsidRPr="001A0C27">
        <w:rPr>
          <w:rFonts w:ascii="Times New Roman" w:eastAsia="Times New Roman" w:hAnsi="Times New Roman" w:cs="Times New Roman"/>
          <w:color w:val="0000CC"/>
          <w:sz w:val="24"/>
          <w:szCs w:val="24"/>
          <w:lang w:val="nl-NL"/>
        </w:rPr>
        <w:t>60</w:t>
      </w:r>
      <w:r w:rsidR="00580D9E" w:rsidRPr="001A0C27">
        <w:rPr>
          <w:rFonts w:ascii="Times New Roman" w:eastAsia="Times New Roman" w:hAnsi="Times New Roman" w:cs="Times New Roman"/>
          <w:noProof/>
          <w:color w:val="0000CC"/>
          <w:position w:val="-8"/>
          <w:sz w:val="24"/>
          <w:szCs w:val="24"/>
        </w:rPr>
        <w:drawing>
          <wp:inline distT="0" distB="0" distL="0" distR="0" wp14:anchorId="461C3509" wp14:editId="432B7203">
            <wp:extent cx="3048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eastAsia="Times New Roman" w:hAnsi="Times New Roman" w:cs="Times New Roman"/>
          <w:color w:val="0000CC"/>
          <w:sz w:val="24"/>
          <w:szCs w:val="24"/>
          <w:lang w:val="nl-NL"/>
        </w:rPr>
        <w:t xml:space="preserve"> cm/s.  </w:t>
      </w:r>
      <w:r w:rsidRPr="001A0C27">
        <w:rPr>
          <w:rFonts w:ascii="Times New Roman" w:eastAsia="Times New Roman" w:hAnsi="Times New Roman" w:cs="Times New Roman"/>
          <w:color w:val="0000CC"/>
          <w:sz w:val="24"/>
          <w:szCs w:val="24"/>
          <w:lang w:val="vi-VN"/>
        </w:rPr>
        <w:tab/>
      </w:r>
      <w:r w:rsidRPr="001A0C27">
        <w:rPr>
          <w:rFonts w:ascii="Times New Roman" w:eastAsia="Times New Roman" w:hAnsi="Times New Roman" w:cs="Times New Roman"/>
          <w:b/>
          <w:sz w:val="24"/>
          <w:szCs w:val="24"/>
          <w:lang w:val="nl-NL"/>
        </w:rPr>
        <w:t xml:space="preserve">C. </w:t>
      </w:r>
      <w:r w:rsidRPr="001A0C27">
        <w:rPr>
          <w:rFonts w:ascii="Times New Roman" w:eastAsia="Times New Roman" w:hAnsi="Times New Roman" w:cs="Times New Roman"/>
          <w:sz w:val="24"/>
          <w:szCs w:val="24"/>
          <w:lang w:val="nl-NL"/>
        </w:rPr>
        <w:t>60</w:t>
      </w:r>
      <w:r w:rsidR="00580D9E" w:rsidRPr="001A0C27">
        <w:rPr>
          <w:rFonts w:ascii="Times New Roman" w:eastAsia="Times New Roman" w:hAnsi="Times New Roman" w:cs="Times New Roman"/>
          <w:noProof/>
          <w:position w:val="-8"/>
          <w:sz w:val="24"/>
          <w:szCs w:val="24"/>
        </w:rPr>
        <w:drawing>
          <wp:inline distT="0" distB="0" distL="0" distR="0" wp14:anchorId="74C1AB76" wp14:editId="44DBCDEB">
            <wp:extent cx="228600" cy="2286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nl-NL"/>
        </w:rPr>
        <w:t xml:space="preserve">D. </w:t>
      </w:r>
      <w:r w:rsidRPr="001A0C27">
        <w:rPr>
          <w:rFonts w:ascii="Times New Roman" w:eastAsia="Times New Roman" w:hAnsi="Times New Roman" w:cs="Times New Roman"/>
          <w:sz w:val="24"/>
          <w:szCs w:val="24"/>
          <w:lang w:val="nl-NL"/>
        </w:rPr>
        <w:t>40</w:t>
      </w:r>
      <w:r w:rsidR="00580D9E" w:rsidRPr="001A0C27">
        <w:rPr>
          <w:rFonts w:ascii="Times New Roman" w:eastAsia="Times New Roman" w:hAnsi="Times New Roman" w:cs="Times New Roman"/>
          <w:noProof/>
          <w:position w:val="-8"/>
          <w:sz w:val="24"/>
          <w:szCs w:val="24"/>
        </w:rPr>
        <w:drawing>
          <wp:inline distT="0" distB="0" distL="0" distR="0" wp14:anchorId="3F779A8B" wp14:editId="6A70AF18">
            <wp:extent cx="304800" cy="2286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w:t>
      </w:r>
    </w:p>
    <w:p w:rsidR="00C458F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1</w:t>
      </w:r>
      <w:r w:rsidR="00893EA2" w:rsidRPr="001A0C27">
        <w:rPr>
          <w:rFonts w:ascii="Times New Roman" w:hAnsi="Times New Roman" w:cs="Times New Roman"/>
          <w:b/>
          <w:sz w:val="24"/>
          <w:szCs w:val="24"/>
          <w:lang w:val="vi-VN"/>
        </w:rPr>
        <w:t>8</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lò xo có khối lượng không đáng kể, chiều dài tự nhiên </w:t>
      </w:r>
      <w:r w:rsidR="00C458F3" w:rsidRPr="001A0C27">
        <w:rPr>
          <w:rFonts w:ascii="Times New Roman" w:hAnsi="Times New Roman" w:cs="Times New Roman"/>
          <w:position w:val="-12"/>
          <w:sz w:val="24"/>
          <w:szCs w:val="24"/>
        </w:rPr>
        <w:object w:dxaOrig="1219" w:dyaOrig="360">
          <v:shape id="_x0000_i1204" type="#_x0000_t75" style="width:57.75pt;height:21.75pt" o:ole="">
            <v:imagedata r:id="rId365" o:title=""/>
          </v:shape>
          <o:OLEObject Type="Embed" ProgID="Equation.3" ShapeID="_x0000_i1204" DrawAspect="Content" ObjectID="_1625572607" r:id="rId366"/>
        </w:object>
      </w:r>
      <w:r w:rsidR="00C458F3" w:rsidRPr="001A0C27">
        <w:rPr>
          <w:rFonts w:ascii="Times New Roman" w:hAnsi="Times New Roman" w:cs="Times New Roman"/>
          <w:sz w:val="24"/>
          <w:szCs w:val="24"/>
        </w:rPr>
        <w:t xml:space="preserve">được treo thẳng đứng, một đầu gắn với quả cầu khối lượng m. Chọn trục Ox thẳng đứng hướng xuống, gốc tọa độ O ở vị trí cân bằng của quả cầu. Phương trình dao động của quả cầu là </w:t>
      </w:r>
      <w:r w:rsidR="00C458F3" w:rsidRPr="001A0C27">
        <w:rPr>
          <w:rFonts w:ascii="Times New Roman" w:hAnsi="Times New Roman" w:cs="Times New Roman"/>
          <w:position w:val="-10"/>
          <w:sz w:val="24"/>
          <w:szCs w:val="24"/>
        </w:rPr>
        <w:object w:dxaOrig="2620" w:dyaOrig="340">
          <v:shape id="_x0000_i1205" type="#_x0000_t75" style="width:129.75pt;height:14.25pt" o:ole="">
            <v:imagedata r:id="rId367" o:title=""/>
          </v:shape>
          <o:OLEObject Type="Embed" ProgID="Equation.3" ShapeID="_x0000_i1205" DrawAspect="Content" ObjectID="_1625572608" r:id="rId368"/>
        </w:object>
      </w:r>
      <w:r w:rsidR="00C458F3" w:rsidRPr="001A0C27">
        <w:rPr>
          <w:rFonts w:ascii="Times New Roman" w:hAnsi="Times New Roman" w:cs="Times New Roman"/>
          <w:sz w:val="24"/>
          <w:szCs w:val="24"/>
        </w:rPr>
        <w:t>. Trong quá trình dao động của quả cầu, tỉ số giữa độ lớn nhất và nhỏ nhất của lực đàn hồi lò xo là 7/3. Lấy g = 10 m/s</w:t>
      </w:r>
      <w:r w:rsidR="00C458F3" w:rsidRPr="001A0C27">
        <w:rPr>
          <w:rFonts w:ascii="Times New Roman" w:hAnsi="Times New Roman" w:cs="Times New Roman"/>
          <w:sz w:val="24"/>
          <w:szCs w:val="24"/>
          <w:vertAlign w:val="superscript"/>
        </w:rPr>
        <w:t>2</w:t>
      </w:r>
      <w:r w:rsidR="00C458F3" w:rsidRPr="001A0C27">
        <w:rPr>
          <w:rFonts w:ascii="Times New Roman" w:hAnsi="Times New Roman" w:cs="Times New Roman"/>
          <w:sz w:val="24"/>
          <w:szCs w:val="24"/>
        </w:rPr>
        <w:t xml:space="preserve"> và </w:t>
      </w:r>
      <w:r w:rsidR="00C458F3" w:rsidRPr="001A0C27">
        <w:rPr>
          <w:rFonts w:ascii="Times New Roman" w:hAnsi="Times New Roman" w:cs="Times New Roman"/>
          <w:position w:val="-6"/>
          <w:sz w:val="24"/>
          <w:szCs w:val="24"/>
        </w:rPr>
        <w:object w:dxaOrig="760" w:dyaOrig="320">
          <v:shape id="_x0000_i1206" type="#_x0000_t75" style="width:36pt;height:14.25pt" o:ole="">
            <v:imagedata r:id="rId369" o:title=""/>
          </v:shape>
          <o:OLEObject Type="Embed" ProgID="Equation.3" ShapeID="_x0000_i1206" DrawAspect="Content" ObjectID="_1625572609" r:id="rId370"/>
        </w:object>
      </w:r>
      <w:r w:rsidR="00C458F3" w:rsidRPr="001A0C27">
        <w:rPr>
          <w:rFonts w:ascii="Times New Roman" w:hAnsi="Times New Roman" w:cs="Times New Roman"/>
          <w:sz w:val="24"/>
          <w:szCs w:val="24"/>
        </w:rPr>
        <w:t>. Chiều dài của lò xo lúc t = 1 s là</w:t>
      </w:r>
    </w:p>
    <w:p w:rsidR="00C458F3" w:rsidRPr="001A0C27" w:rsidRDefault="00C458F3"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9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27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C. </w:t>
      </w:r>
      <w:r w:rsidRPr="001A0C27">
        <w:rPr>
          <w:rFonts w:ascii="Times New Roman" w:hAnsi="Times New Roman" w:cs="Times New Roman"/>
          <w:color w:val="FF0000"/>
          <w:sz w:val="24"/>
          <w:szCs w:val="24"/>
        </w:rPr>
        <w:t>14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180 cm.</w:t>
      </w:r>
    </w:p>
    <w:p w:rsidR="007373C2" w:rsidRPr="001A0C27" w:rsidRDefault="00893EA2" w:rsidP="006A1E0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9</w:t>
      </w:r>
      <w:r w:rsidR="007373C2" w:rsidRPr="001A0C27">
        <w:rPr>
          <w:rFonts w:ascii="Times New Roman" w:hAnsi="Times New Roman" w:cs="Times New Roman"/>
          <w:sz w:val="24"/>
          <w:szCs w:val="24"/>
          <w:lang w:val="vi-VN"/>
        </w:rPr>
        <w:t>(ĐH – 2008):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Lấy gia tốc rơi tự do   g = 10 m/s</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và π</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 10. Thời gian ngắn nhất kể từ khi t = 0 đến khi lực đàn hồi của lò xo có độ lớn cực tiểu là </w:t>
      </w:r>
    </w:p>
    <w:p w:rsidR="007373C2" w:rsidRPr="001A0C27" w:rsidRDefault="007373C2" w:rsidP="006A1E0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w:t>
      </w:r>
      <w:r w:rsidRPr="001A0C27">
        <w:rPr>
          <w:rFonts w:ascii="Times New Roman" w:hAnsi="Times New Roman" w:cs="Times New Roman"/>
          <w:sz w:val="24"/>
          <w:szCs w:val="24"/>
          <w:lang w:val="vi-VN"/>
        </w:rPr>
        <w:tab/>
      </w:r>
      <w:r w:rsidR="00B2211D" w:rsidRPr="001A0C27">
        <w:rPr>
          <w:rFonts w:ascii="Times New Roman" w:hAnsi="Times New Roman" w:cs="Times New Roman"/>
          <w:position w:val="-24"/>
          <w:sz w:val="24"/>
          <w:szCs w:val="24"/>
          <w:lang w:val="vi-VN"/>
        </w:rPr>
        <w:object w:dxaOrig="480" w:dyaOrig="620">
          <v:shape id="_x0000_i1207" type="#_x0000_t75" style="width:21.75pt;height:29.25pt" o:ole="">
            <v:imagedata r:id="rId371" o:title=""/>
          </v:shape>
          <o:OLEObject Type="Embed" ProgID="Equation.DSMT4" ShapeID="_x0000_i1207" DrawAspect="Content" ObjectID="_1625572610" r:id="rId372"/>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7C64B4">
        <w:rPr>
          <w:rFonts w:ascii="Times New Roman" w:hAnsi="Times New Roman" w:cs="Times New Roman"/>
          <w:sz w:val="24"/>
          <w:szCs w:val="24"/>
          <w:u w:val="single"/>
          <w:lang w:val="vi-VN"/>
        </w:rPr>
        <w:t>B.</w:t>
      </w:r>
      <w:r w:rsidRPr="007C64B4">
        <w:rPr>
          <w:rFonts w:ascii="Times New Roman" w:hAnsi="Times New Roman" w:cs="Times New Roman"/>
          <w:sz w:val="24"/>
          <w:szCs w:val="24"/>
          <w:u w:val="single"/>
          <w:lang w:val="vi-VN"/>
        </w:rPr>
        <w:tab/>
      </w:r>
      <w:r w:rsidR="00B2211D" w:rsidRPr="007C64B4">
        <w:rPr>
          <w:rFonts w:ascii="Times New Roman" w:hAnsi="Times New Roman" w:cs="Times New Roman"/>
          <w:position w:val="-24"/>
          <w:sz w:val="24"/>
          <w:szCs w:val="24"/>
          <w:u w:val="single"/>
          <w:lang w:val="vi-VN"/>
        </w:rPr>
        <w:object w:dxaOrig="480" w:dyaOrig="620">
          <v:shape id="_x0000_i1208" type="#_x0000_t75" style="width:21.75pt;height:29.25pt" o:ole="">
            <v:imagedata r:id="rId373" o:title=""/>
          </v:shape>
          <o:OLEObject Type="Embed" ProgID="Equation.DSMT4" ShapeID="_x0000_i1208" DrawAspect="Content" ObjectID="_1625572611" r:id="rId374"/>
        </w:object>
      </w:r>
      <w:r w:rsidR="00D77F40" w:rsidRPr="007C64B4">
        <w:rPr>
          <w:rFonts w:ascii="Times New Roman" w:hAnsi="Times New Roman" w:cs="Times New Roman"/>
          <w:sz w:val="24"/>
          <w:szCs w:val="24"/>
          <w:u w:val="single"/>
          <w:lang w:val="vi-VN"/>
        </w:rPr>
        <w:t>.</w:t>
      </w:r>
      <w:r w:rsidR="00D77F40" w:rsidRPr="001A0C27">
        <w:rPr>
          <w:rFonts w:ascii="Times New Roman" w:hAnsi="Times New Roman" w:cs="Times New Roman"/>
          <w:sz w:val="24"/>
          <w:szCs w:val="24"/>
          <w:lang w:val="vi-VN"/>
        </w:rPr>
        <w:tab/>
        <w:t>C.</w:t>
      </w:r>
      <w:r w:rsidR="00B2211D" w:rsidRPr="001A0C27">
        <w:rPr>
          <w:rFonts w:ascii="Times New Roman" w:hAnsi="Times New Roman" w:cs="Times New Roman"/>
          <w:position w:val="-24"/>
          <w:sz w:val="24"/>
          <w:szCs w:val="24"/>
          <w:lang w:val="vi-VN"/>
        </w:rPr>
        <w:object w:dxaOrig="480" w:dyaOrig="620">
          <v:shape id="_x0000_i1209" type="#_x0000_t75" style="width:21.75pt;height:29.25pt" o:ole="">
            <v:imagedata r:id="rId375" o:title=""/>
          </v:shape>
          <o:OLEObject Type="Embed" ProgID="Equation.DSMT4" ShapeID="_x0000_i1209" DrawAspect="Content" ObjectID="_1625572612" r:id="rId376"/>
        </w:object>
      </w:r>
      <w:r w:rsidR="00D77F40" w:rsidRPr="001A0C27">
        <w:rPr>
          <w:rFonts w:ascii="Times New Roman" w:hAnsi="Times New Roman" w:cs="Times New Roman"/>
          <w:sz w:val="24"/>
          <w:szCs w:val="24"/>
          <w:lang w:val="vi-VN"/>
        </w:rPr>
        <w:t>.</w:t>
      </w:r>
      <w:r w:rsidR="00D77F40" w:rsidRPr="001A0C27">
        <w:rPr>
          <w:rFonts w:ascii="Times New Roman" w:hAnsi="Times New Roman" w:cs="Times New Roman"/>
          <w:sz w:val="24"/>
          <w:szCs w:val="24"/>
          <w:lang w:val="vi-VN"/>
        </w:rPr>
        <w:tab/>
        <w:t>D.</w:t>
      </w:r>
      <w:r w:rsidR="00B2211D" w:rsidRPr="001A0C27">
        <w:rPr>
          <w:rFonts w:ascii="Times New Roman" w:hAnsi="Times New Roman" w:cs="Times New Roman"/>
          <w:position w:val="-24"/>
          <w:sz w:val="24"/>
          <w:szCs w:val="24"/>
          <w:lang w:val="vi-VN"/>
        </w:rPr>
        <w:object w:dxaOrig="460" w:dyaOrig="620">
          <v:shape id="_x0000_i1210" type="#_x0000_t75" style="width:21.75pt;height:29.25pt" o:ole="">
            <v:imagedata r:id="rId377" o:title=""/>
          </v:shape>
          <o:OLEObject Type="Embed" ProgID="Equation.DSMT4" ShapeID="_x0000_i1210" DrawAspect="Content" ObjectID="_1625572613" r:id="rId378"/>
        </w:object>
      </w:r>
      <w:r w:rsidRPr="001A0C27">
        <w:rPr>
          <w:rFonts w:ascii="Times New Roman" w:hAnsi="Times New Roman" w:cs="Times New Roman"/>
          <w:sz w:val="24"/>
          <w:szCs w:val="24"/>
          <w:lang w:val="vi-VN"/>
        </w:rPr>
        <w:t>.</w:t>
      </w:r>
    </w:p>
    <w:p w:rsidR="007373C2" w:rsidRPr="001A0C27" w:rsidRDefault="00893EA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0</w:t>
      </w:r>
      <w:r w:rsidR="007373C2" w:rsidRPr="001A0C27">
        <w:rPr>
          <w:rFonts w:ascii="Times New Roman" w:hAnsi="Times New Roman" w:cs="Times New Roman"/>
          <w:b/>
          <w:sz w:val="24"/>
          <w:szCs w:val="24"/>
          <w:lang w:val="vi-VN"/>
        </w:rPr>
        <w:t>(ĐH – 2013):</w:t>
      </w:r>
      <w:r w:rsidR="007373C2" w:rsidRPr="001A0C27">
        <w:rPr>
          <w:rFonts w:ascii="Times New Roman" w:hAnsi="Times New Roman" w:cs="Times New Roman"/>
          <w:sz w:val="24"/>
          <w:szCs w:val="24"/>
          <w:lang w:val="vi-VN"/>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giãn đều; khoảng cách lớn nhất giữa hai điểm M và N là 12 cm. Lấy </w:t>
      </w:r>
      <w:r w:rsidR="007373C2" w:rsidRPr="001A0C27">
        <w:rPr>
          <w:rFonts w:ascii="Times New Roman" w:hAnsi="Times New Roman" w:cs="Times New Roman"/>
          <w:sz w:val="24"/>
          <w:szCs w:val="24"/>
          <w:lang w:val="vi-VN"/>
        </w:rPr>
        <w:sym w:font="Symbol" w:char="F070"/>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xml:space="preserve"> = 10. Vật dao động với tần số là</w:t>
      </w:r>
    </w:p>
    <w:p w:rsidR="007373C2" w:rsidRPr="001A0C27" w:rsidRDefault="007373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9 Hz.</w:t>
      </w:r>
      <w:r w:rsidRPr="001A0C27">
        <w:rPr>
          <w:rFonts w:ascii="Times New Roman" w:hAnsi="Times New Roman" w:cs="Times New Roman"/>
          <w:sz w:val="24"/>
          <w:szCs w:val="24"/>
          <w:lang w:val="vi-VN"/>
        </w:rPr>
        <w:tab/>
        <w:t>B. 3,5 Hz.</w:t>
      </w:r>
      <w:r w:rsidRPr="001A0C27">
        <w:rPr>
          <w:rFonts w:ascii="Times New Roman" w:hAnsi="Times New Roman" w:cs="Times New Roman"/>
          <w:sz w:val="24"/>
          <w:szCs w:val="24"/>
          <w:lang w:val="vi-VN"/>
        </w:rPr>
        <w:tab/>
        <w:t>C. 1,7 Hz.</w:t>
      </w:r>
      <w:r w:rsidRPr="001A0C27">
        <w:rPr>
          <w:rFonts w:ascii="Times New Roman" w:hAnsi="Times New Roman" w:cs="Times New Roman"/>
          <w:sz w:val="24"/>
          <w:szCs w:val="24"/>
          <w:lang w:val="vi-VN"/>
        </w:rPr>
        <w:tab/>
        <w:t>D. 2,5 Hz.</w:t>
      </w:r>
    </w:p>
    <w:p w:rsidR="00753B33" w:rsidRPr="001A0C27" w:rsidRDefault="00F84CC2" w:rsidP="006A1E06">
      <w:pPr>
        <w:spacing w:after="0"/>
        <w:jc w:val="both"/>
        <w:rPr>
          <w:rFonts w:ascii="Times New Roman" w:hAnsi="Times New Roman" w:cs="Times New Roman"/>
          <w:sz w:val="24"/>
          <w:szCs w:val="24"/>
          <w:lang w:val="pt-BR"/>
        </w:rPr>
      </w:pPr>
      <w:r w:rsidRPr="001A0C27">
        <w:rPr>
          <w:rFonts w:ascii="Times New Roman" w:hAnsi="Times New Roman" w:cs="Times New Roman"/>
          <w:b/>
          <w:color w:val="0000FF"/>
          <w:sz w:val="24"/>
          <w:szCs w:val="24"/>
          <w:lang w:val="pt-BR"/>
        </w:rPr>
        <w:t xml:space="preserve">Câu </w:t>
      </w:r>
      <w:r w:rsidR="00893EA2" w:rsidRPr="001A0C27">
        <w:rPr>
          <w:rFonts w:ascii="Times New Roman" w:hAnsi="Times New Roman" w:cs="Times New Roman"/>
          <w:b/>
          <w:color w:val="0000FF"/>
          <w:sz w:val="24"/>
          <w:szCs w:val="24"/>
          <w:lang w:val="vi-VN"/>
        </w:rPr>
        <w:t>21</w:t>
      </w:r>
      <w:r w:rsidR="00753B33" w:rsidRPr="001A0C27">
        <w:rPr>
          <w:rFonts w:ascii="Times New Roman" w:hAnsi="Times New Roman" w:cs="Times New Roman"/>
          <w:b/>
          <w:color w:val="0000FF"/>
          <w:sz w:val="24"/>
          <w:szCs w:val="24"/>
          <w:lang w:val="vi-VN"/>
        </w:rPr>
        <w:t xml:space="preserve">. </w:t>
      </w:r>
      <w:r w:rsidR="00753B33" w:rsidRPr="001A0C27">
        <w:rPr>
          <w:rFonts w:ascii="Times New Roman" w:hAnsi="Times New Roman" w:cs="Times New Roman"/>
          <w:b/>
          <w:i/>
          <w:sz w:val="24"/>
          <w:szCs w:val="24"/>
          <w:lang w:val="vi-VN"/>
        </w:rPr>
        <w:t>(Triệu Sơn 2 – Thanh Hóa năm học 2016-2017).</w:t>
      </w:r>
      <w:r w:rsidR="00753B33" w:rsidRPr="001A0C27">
        <w:rPr>
          <w:rFonts w:ascii="Times New Roman" w:hAnsi="Times New Roman" w:cs="Times New Roman"/>
          <w:b/>
          <w:sz w:val="24"/>
          <w:szCs w:val="24"/>
          <w:lang w:val="vi-VN"/>
        </w:rPr>
        <w:t xml:space="preserve"> </w:t>
      </w:r>
      <w:r w:rsidR="00753B33" w:rsidRPr="001A0C27">
        <w:rPr>
          <w:rFonts w:ascii="Times New Roman" w:hAnsi="Times New Roman" w:cs="Times New Roman"/>
          <w:sz w:val="24"/>
          <w:szCs w:val="24"/>
          <w:lang w:val="pt-BR"/>
        </w:rPr>
        <w:t xml:space="preserve"> Một vật có khối lượng 100 g dao động điều hòa, khi hợp lực tác dụng lên vật có độ lớn 0,8 N thì vật đạt tốc độ 0,6 m/s. Khi hợp lực tác dụng lên vật có độ lớn </w:t>
      </w:r>
      <w:r w:rsidR="00753B33" w:rsidRPr="001A0C27">
        <w:rPr>
          <w:rFonts w:ascii="Times New Roman" w:hAnsi="Times New Roman" w:cs="Times New Roman"/>
          <w:position w:val="-10"/>
          <w:sz w:val="24"/>
          <w:szCs w:val="24"/>
          <w:lang w:val="pt-BR"/>
        </w:rPr>
        <w:object w:dxaOrig="700" w:dyaOrig="380">
          <v:shape id="_x0000_i1211" type="#_x0000_t75" style="width:36pt;height:14.25pt" o:ole="">
            <v:imagedata r:id="rId379" o:title=""/>
          </v:shape>
          <o:OLEObject Type="Embed" ProgID="Equation.DSMT4" ShapeID="_x0000_i1211" DrawAspect="Content" ObjectID="_1625572614" r:id="rId380"/>
        </w:object>
      </w:r>
      <w:r w:rsidR="00753B33" w:rsidRPr="001A0C27">
        <w:rPr>
          <w:rFonts w:ascii="Times New Roman" w:hAnsi="Times New Roman" w:cs="Times New Roman"/>
          <w:sz w:val="24"/>
          <w:szCs w:val="24"/>
          <w:lang w:val="pt-BR"/>
        </w:rPr>
        <w:t xml:space="preserve"> N thì tốc độ của vật là </w:t>
      </w:r>
      <w:r w:rsidR="00753B33" w:rsidRPr="001A0C27">
        <w:rPr>
          <w:rFonts w:ascii="Times New Roman" w:hAnsi="Times New Roman" w:cs="Times New Roman"/>
          <w:position w:val="-10"/>
          <w:sz w:val="24"/>
          <w:szCs w:val="24"/>
          <w:lang w:val="pt-BR"/>
        </w:rPr>
        <w:object w:dxaOrig="700" w:dyaOrig="380">
          <v:shape id="_x0000_i1212" type="#_x0000_t75" style="width:36pt;height:14.25pt" o:ole="">
            <v:imagedata r:id="rId379" o:title=""/>
          </v:shape>
          <o:OLEObject Type="Embed" ProgID="Equation.DSMT4" ShapeID="_x0000_i1212" DrawAspect="Content" ObjectID="_1625572615" r:id="rId381"/>
        </w:object>
      </w:r>
      <w:r w:rsidR="00753B33" w:rsidRPr="001A0C27">
        <w:rPr>
          <w:rFonts w:ascii="Times New Roman" w:hAnsi="Times New Roman" w:cs="Times New Roman"/>
          <w:sz w:val="24"/>
          <w:szCs w:val="24"/>
          <w:lang w:val="pt-BR"/>
        </w:rPr>
        <w:t>m/s. Cơ năng của vật là</w:t>
      </w:r>
    </w:p>
    <w:p w:rsidR="00753B33" w:rsidRPr="001A0C27" w:rsidRDefault="00753B33" w:rsidP="006A1E06">
      <w:pPr>
        <w:tabs>
          <w:tab w:val="left" w:pos="1980"/>
          <w:tab w:val="left" w:pos="2160"/>
          <w:tab w:val="left" w:pos="5040"/>
          <w:tab w:val="left" w:pos="738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lang w:val="pt-BR"/>
        </w:rPr>
        <w:t xml:space="preserve">A. </w:t>
      </w:r>
      <w:r w:rsidRPr="001A0C27">
        <w:rPr>
          <w:rFonts w:ascii="Times New Roman" w:hAnsi="Times New Roman" w:cs="Times New Roman"/>
          <w:sz w:val="24"/>
          <w:szCs w:val="24"/>
          <w:lang w:val="pt-BR"/>
        </w:rPr>
        <w:t>0,05 J.</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lang w:val="pt-BR"/>
        </w:rPr>
        <w:t xml:space="preserve">B. </w:t>
      </w:r>
      <w:r w:rsidRPr="001A0C27">
        <w:rPr>
          <w:rFonts w:ascii="Times New Roman" w:hAnsi="Times New Roman" w:cs="Times New Roman"/>
          <w:sz w:val="24"/>
          <w:szCs w:val="24"/>
          <w:lang w:val="pt-BR"/>
        </w:rPr>
        <w:t>2,5 J.</w:t>
      </w:r>
      <w:r w:rsidRPr="001A0C27">
        <w:rPr>
          <w:rFonts w:ascii="Times New Roman" w:hAnsi="Times New Roman" w:cs="Times New Roman"/>
          <w:sz w:val="24"/>
          <w:szCs w:val="24"/>
          <w:lang w:val="pt-BR"/>
        </w:rPr>
        <w:tab/>
      </w:r>
      <w:r w:rsidRPr="001A0C27">
        <w:rPr>
          <w:rFonts w:ascii="Times New Roman" w:hAnsi="Times New Roman" w:cs="Times New Roman"/>
          <w:b/>
          <w:color w:val="3366FF"/>
          <w:sz w:val="24"/>
          <w:szCs w:val="24"/>
          <w:lang w:val="pt-BR"/>
        </w:rPr>
        <w:t xml:space="preserve">C. </w:t>
      </w:r>
      <w:r w:rsidRPr="001A0C27">
        <w:rPr>
          <w:rFonts w:ascii="Times New Roman" w:hAnsi="Times New Roman" w:cs="Times New Roman"/>
          <w:sz w:val="24"/>
          <w:szCs w:val="24"/>
          <w:lang w:val="pt-BR"/>
        </w:rPr>
        <w:t>0,5 J.</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color w:val="3366FF"/>
          <w:sz w:val="24"/>
          <w:szCs w:val="24"/>
          <w:lang w:val="pt-BR"/>
        </w:rPr>
        <w:t xml:space="preserve">D. </w:t>
      </w:r>
      <w:r w:rsidRPr="001A0C27">
        <w:rPr>
          <w:rFonts w:ascii="Times New Roman" w:hAnsi="Times New Roman" w:cs="Times New Roman"/>
          <w:sz w:val="24"/>
          <w:szCs w:val="24"/>
          <w:lang w:val="pt-BR"/>
        </w:rPr>
        <w:t>0,25 J .</w:t>
      </w:r>
    </w:p>
    <w:p w:rsidR="00B2211D" w:rsidRPr="001A0C27" w:rsidRDefault="00893EA2" w:rsidP="006A1E06">
      <w:pPr>
        <w:tabs>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bCs/>
          <w:sz w:val="24"/>
          <w:szCs w:val="24"/>
          <w:lang w:val="vi-VN" w:eastAsia="vi-VN"/>
        </w:rPr>
        <w:t>Câu 22</w:t>
      </w:r>
      <w:r w:rsidR="00C47723" w:rsidRPr="001A0C27">
        <w:rPr>
          <w:rFonts w:ascii="Times New Roman" w:eastAsia="Times New Roman" w:hAnsi="Times New Roman" w:cs="Times New Roman"/>
          <w:b/>
          <w:bCs/>
          <w:sz w:val="24"/>
          <w:szCs w:val="24"/>
          <w:lang w:val="vi-VN" w:eastAsia="vi-VN"/>
        </w:rPr>
        <w:t xml:space="preserve">. </w:t>
      </w:r>
      <w:r w:rsidR="00C47723" w:rsidRPr="001A0C27">
        <w:rPr>
          <w:rFonts w:ascii="Times New Roman" w:eastAsia="Times New Roman" w:hAnsi="Times New Roman" w:cs="Times New Roman"/>
          <w:b/>
          <w:bCs/>
          <w:i/>
          <w:color w:val="FF0000"/>
          <w:sz w:val="24"/>
          <w:szCs w:val="24"/>
          <w:lang w:val="vi-VN" w:eastAsia="vi-VN"/>
        </w:rPr>
        <w:t>(Chuyên Vinh – 2015):</w:t>
      </w:r>
      <w:r w:rsidR="00C47723" w:rsidRPr="001A0C27">
        <w:rPr>
          <w:rFonts w:ascii="Times New Roman" w:eastAsia="Times New Roman" w:hAnsi="Times New Roman" w:cs="Times New Roman"/>
          <w:sz w:val="24"/>
          <w:szCs w:val="24"/>
          <w:lang w:val="vi-VN" w:eastAsia="vi-VN"/>
        </w:rPr>
        <w:t>Một con lắc lò xo treo thẳng đứng, tại vị trí cân bằng lò xo dãn ∆ℓ</w:t>
      </w:r>
      <w:r w:rsidR="00C47723" w:rsidRPr="001A0C27">
        <w:rPr>
          <w:rFonts w:ascii="Times New Roman" w:eastAsia="Times New Roman" w:hAnsi="Times New Roman" w:cs="Times New Roman"/>
          <w:sz w:val="24"/>
          <w:szCs w:val="24"/>
          <w:vertAlign w:val="subscript"/>
          <w:lang w:val="vi-VN" w:eastAsia="vi-VN"/>
        </w:rPr>
        <w:t>0</w:t>
      </w:r>
      <w:r w:rsidR="00C47723" w:rsidRPr="001A0C27">
        <w:rPr>
          <w:rFonts w:ascii="Times New Roman" w:eastAsia="Times New Roman" w:hAnsi="Times New Roman" w:cs="Times New Roman"/>
          <w:sz w:val="24"/>
          <w:szCs w:val="24"/>
          <w:lang w:val="vi-VN" w:eastAsia="vi-VN"/>
        </w:rPr>
        <w:t>, kích thích cho con lắc dao động điều hòa theo phương thẳng đứng với chu kì T. Trong một chu kỳ khoảng thời gian để lực đàn hồi tác dụng vào vật cùng chiều với trọng lực là T</w:t>
      </w:r>
      <w:r w:rsidR="00B2211D" w:rsidRPr="001A0C27">
        <w:rPr>
          <w:rFonts w:ascii="Times New Roman" w:eastAsia="Times New Roman" w:hAnsi="Times New Roman" w:cs="Times New Roman"/>
          <w:sz w:val="24"/>
          <w:szCs w:val="24"/>
          <w:lang w:val="vi-VN" w:eastAsia="vi-VN"/>
        </w:rPr>
        <w:t>/4. Biên độ dao động của vật là</w:t>
      </w:r>
    </w:p>
    <w:p w:rsidR="00C47723" w:rsidRPr="00C2207F" w:rsidRDefault="00C47723" w:rsidP="006A1E06">
      <w:pPr>
        <w:tabs>
          <w:tab w:val="left" w:pos="2835"/>
          <w:tab w:val="left" w:pos="5387"/>
          <w:tab w:val="left" w:pos="7938"/>
        </w:tabs>
        <w:spacing w:after="0"/>
        <w:jc w:val="both"/>
        <w:rPr>
          <w:rFonts w:ascii="Times New Roman" w:eastAsia="Times New Roman" w:hAnsi="Times New Roman" w:cs="Times New Roman"/>
          <w:sz w:val="24"/>
          <w:szCs w:val="24"/>
          <w:lang w:eastAsia="vi-VN"/>
        </w:rPr>
      </w:pPr>
      <w:r w:rsidRPr="001A0C27">
        <w:rPr>
          <w:rFonts w:ascii="Times New Roman" w:eastAsia="Times New Roman" w:hAnsi="Times New Roman" w:cs="Times New Roman"/>
          <w:b/>
          <w:bCs/>
          <w:sz w:val="24"/>
          <w:szCs w:val="24"/>
          <w:lang w:val="vi-VN" w:eastAsia="vi-VN"/>
        </w:rPr>
        <w:t>A.</w:t>
      </w:r>
      <w:r w:rsidR="00B2211D" w:rsidRPr="001A0C27">
        <w:rPr>
          <w:rFonts w:ascii="Times New Roman" w:eastAsia="Times New Roman" w:hAnsi="Times New Roman" w:cs="Times New Roman"/>
          <w:b/>
          <w:bCs/>
          <w:position w:val="-10"/>
          <w:sz w:val="24"/>
          <w:szCs w:val="24"/>
          <w:lang w:val="vi-VN" w:eastAsia="vi-VN"/>
        </w:rPr>
        <w:object w:dxaOrig="499" w:dyaOrig="320">
          <v:shape id="_x0000_i1213" type="#_x0000_t75" style="width:21.75pt;height:14.25pt" o:ole="">
            <v:imagedata r:id="rId382" o:title=""/>
          </v:shape>
          <o:OLEObject Type="Embed" ProgID="Equation.DSMT4" ShapeID="_x0000_i1213" DrawAspect="Content" ObjectID="_1625572616" r:id="rId383"/>
        </w:object>
      </w:r>
      <w:r w:rsidR="007C64B4">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B.</w:t>
      </w:r>
      <w:r w:rsidR="00B2211D" w:rsidRPr="001A0C27">
        <w:rPr>
          <w:rFonts w:ascii="Times New Roman" w:eastAsia="Times New Roman" w:hAnsi="Times New Roman" w:cs="Times New Roman"/>
          <w:b/>
          <w:bCs/>
          <w:position w:val="-26"/>
          <w:sz w:val="24"/>
          <w:szCs w:val="24"/>
          <w:lang w:val="vi-VN" w:eastAsia="vi-VN"/>
        </w:rPr>
        <w:object w:dxaOrig="460" w:dyaOrig="620">
          <v:shape id="_x0000_i1214" type="#_x0000_t75" style="width:21.75pt;height:28.5pt" o:ole="">
            <v:imagedata r:id="rId384" o:title=""/>
          </v:shape>
          <o:OLEObject Type="Embed" ProgID="Equation.DSMT4" ShapeID="_x0000_i1214" DrawAspect="Content" ObjectID="_1625572617" r:id="rId385"/>
        </w:object>
      </w:r>
      <w:r w:rsidR="00C2207F">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C.</w:t>
      </w:r>
      <w:r w:rsidR="00B2211D" w:rsidRPr="001A0C27">
        <w:rPr>
          <w:rFonts w:ascii="Times New Roman" w:eastAsia="Times New Roman" w:hAnsi="Times New Roman" w:cs="Times New Roman"/>
          <w:b/>
          <w:bCs/>
          <w:position w:val="-10"/>
          <w:sz w:val="24"/>
          <w:szCs w:val="24"/>
          <w:lang w:val="vi-VN" w:eastAsia="vi-VN"/>
        </w:rPr>
        <w:object w:dxaOrig="639" w:dyaOrig="360">
          <v:shape id="_x0000_i1215" type="#_x0000_t75" style="width:28.5pt;height:21.75pt" o:ole="">
            <v:imagedata r:id="rId386" o:title=""/>
          </v:shape>
          <o:OLEObject Type="Embed" ProgID="Equation.DSMT4" ShapeID="_x0000_i1215" DrawAspect="Content" ObjectID="_1625572618" r:id="rId387"/>
        </w:object>
      </w:r>
      <w:r w:rsidR="00C2207F">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 xml:space="preserve">D. </w:t>
      </w:r>
      <w:r w:rsidR="00B2211D" w:rsidRPr="001A0C27">
        <w:rPr>
          <w:rFonts w:ascii="Times New Roman" w:eastAsia="Times New Roman" w:hAnsi="Times New Roman" w:cs="Times New Roman"/>
          <w:b/>
          <w:bCs/>
          <w:position w:val="-10"/>
          <w:sz w:val="24"/>
          <w:szCs w:val="24"/>
          <w:lang w:val="vi-VN" w:eastAsia="vi-VN"/>
        </w:rPr>
        <w:object w:dxaOrig="660" w:dyaOrig="360">
          <v:shape id="_x0000_i1216" type="#_x0000_t75" style="width:36pt;height:21.75pt" o:ole="">
            <v:imagedata r:id="rId388" o:title=""/>
          </v:shape>
          <o:OLEObject Type="Embed" ProgID="Equation.DSMT4" ShapeID="_x0000_i1216" DrawAspect="Content" ObjectID="_1625572619" r:id="rId389"/>
        </w:object>
      </w:r>
      <w:r w:rsidR="00C2207F">
        <w:rPr>
          <w:rFonts w:ascii="Times New Roman" w:eastAsia="Times New Roman" w:hAnsi="Times New Roman" w:cs="Times New Roman"/>
          <w:b/>
          <w:bCs/>
          <w:sz w:val="24"/>
          <w:szCs w:val="24"/>
          <w:lang w:eastAsia="vi-VN"/>
        </w:rPr>
        <w:t>.</w:t>
      </w:r>
    </w:p>
    <w:p w:rsidR="004E3415" w:rsidRPr="001A0C27" w:rsidRDefault="00893EA2" w:rsidP="006A1E06">
      <w:pPr>
        <w:spacing w:after="0"/>
        <w:jc w:val="both"/>
        <w:rPr>
          <w:rFonts w:ascii="Times New Roman" w:eastAsia="Times New Roman" w:hAnsi="Times New Roman" w:cs="Times New Roman"/>
          <w:sz w:val="24"/>
          <w:szCs w:val="24"/>
          <w:lang w:val="nl-NL"/>
        </w:rPr>
      </w:pPr>
      <w:r w:rsidRPr="001A0C27">
        <w:rPr>
          <w:rFonts w:ascii="Times New Roman" w:hAnsi="Times New Roman" w:cs="Times New Roman"/>
          <w:b/>
          <w:color w:val="000000" w:themeColor="text1"/>
          <w:sz w:val="24"/>
          <w:szCs w:val="24"/>
          <w:lang w:val="vi-VN"/>
        </w:rPr>
        <w:t>Câu 23</w:t>
      </w:r>
      <w:r w:rsidR="004E3415" w:rsidRPr="001A0C27">
        <w:rPr>
          <w:rFonts w:ascii="Times New Roman" w:hAnsi="Times New Roman" w:cs="Times New Roman"/>
          <w:color w:val="000000" w:themeColor="text1"/>
          <w:sz w:val="24"/>
          <w:szCs w:val="24"/>
          <w:lang w:val="vi-VN"/>
        </w:rPr>
        <w:t>.</w:t>
      </w:r>
      <w:r w:rsidR="004E3415" w:rsidRPr="001A0C27">
        <w:rPr>
          <w:rFonts w:ascii="Times New Roman" w:hAnsi="Times New Roman" w:cs="Times New Roman"/>
          <w:b/>
          <w:color w:val="FF0000"/>
          <w:sz w:val="24"/>
          <w:szCs w:val="24"/>
          <w:lang w:val="vi-VN"/>
        </w:rPr>
        <w:t xml:space="preserve"> </w:t>
      </w:r>
      <w:r w:rsidR="004E3415" w:rsidRPr="001A0C27">
        <w:rPr>
          <w:rFonts w:ascii="Times New Roman" w:hAnsi="Times New Roman" w:cs="Times New Roman"/>
          <w:b/>
          <w:i/>
          <w:color w:val="FF0000"/>
          <w:sz w:val="24"/>
          <w:szCs w:val="24"/>
          <w:lang w:val="vi-VN"/>
        </w:rPr>
        <w:t>(Chuyên Vinh lần  3– 2016</w:t>
      </w:r>
      <w:r w:rsidR="004E3415" w:rsidRPr="001A0C27">
        <w:rPr>
          <w:rFonts w:ascii="Times New Roman" w:hAnsi="Times New Roman" w:cs="Times New Roman"/>
          <w:i/>
          <w:color w:val="FF0000"/>
          <w:sz w:val="24"/>
          <w:szCs w:val="24"/>
          <w:lang w:val="vi-VN"/>
        </w:rPr>
        <w:t>).</w:t>
      </w:r>
      <w:r w:rsidR="004E3415" w:rsidRPr="001A0C27">
        <w:rPr>
          <w:rFonts w:ascii="Times New Roman" w:eastAsia="Times New Roman" w:hAnsi="Times New Roman" w:cs="Times New Roman"/>
          <w:sz w:val="24"/>
          <w:szCs w:val="24"/>
          <w:lang w:val="nl-NL"/>
        </w:rPr>
        <w:t xml:space="preserve"> Một con lắc lò xo treo thẳng đứng, ở vị trí cân bằng lò xo giãn 5 cm. Chọn gốc O tại vị trí cân bằng, chiều dương hướng xuống. </w:t>
      </w:r>
      <w:r w:rsidR="004E3415" w:rsidRPr="001A0C27">
        <w:rPr>
          <w:rFonts w:ascii="Times New Roman" w:eastAsia="Times New Roman" w:hAnsi="Times New Roman" w:cs="Times New Roman"/>
          <w:sz w:val="24"/>
          <w:szCs w:val="24"/>
          <w:lang w:val="sv-SE"/>
        </w:rPr>
        <w:t>Lấy g = 10 m/s</w:t>
      </w:r>
      <w:r w:rsidR="004E3415" w:rsidRPr="001A0C27">
        <w:rPr>
          <w:rFonts w:ascii="Times New Roman" w:eastAsia="Times New Roman" w:hAnsi="Times New Roman" w:cs="Times New Roman"/>
          <w:sz w:val="24"/>
          <w:szCs w:val="24"/>
          <w:vertAlign w:val="superscript"/>
          <w:lang w:val="sv-SE"/>
        </w:rPr>
        <w:t>2</w:t>
      </w:r>
      <w:r w:rsidR="004E3415" w:rsidRPr="001A0C27">
        <w:rPr>
          <w:rFonts w:ascii="Times New Roman" w:eastAsia="Times New Roman" w:hAnsi="Times New Roman" w:cs="Times New Roman"/>
          <w:sz w:val="24"/>
          <w:szCs w:val="24"/>
          <w:lang w:val="sv-SE"/>
        </w:rPr>
        <w:t xml:space="preserve">. </w:t>
      </w:r>
      <w:r w:rsidR="004E3415" w:rsidRPr="001A0C27">
        <w:rPr>
          <w:rFonts w:ascii="Times New Roman" w:eastAsia="Times New Roman" w:hAnsi="Times New Roman" w:cs="Times New Roman"/>
          <w:sz w:val="24"/>
          <w:szCs w:val="24"/>
          <w:lang w:val="nl-NL"/>
        </w:rPr>
        <w:t xml:space="preserve">Biết vật dao động điều hòa với phương trình </w:t>
      </w:r>
      <w:r w:rsidR="00D77F40" w:rsidRPr="001A0C27">
        <w:rPr>
          <w:rFonts w:ascii="Times New Roman" w:eastAsia="Times New Roman" w:hAnsi="Times New Roman" w:cs="Times New Roman"/>
          <w:sz w:val="24"/>
          <w:szCs w:val="24"/>
          <w:lang w:val="vi-VN"/>
        </w:rPr>
        <w:t xml:space="preserve"> </w:t>
      </w:r>
      <w:r w:rsidR="00B2211D" w:rsidRPr="001A0C27">
        <w:rPr>
          <w:rFonts w:ascii="Times New Roman" w:eastAsia="Times New Roman" w:hAnsi="Times New Roman" w:cs="Times New Roman"/>
          <w:position w:val="-14"/>
          <w:sz w:val="24"/>
          <w:szCs w:val="24"/>
          <w:lang w:val="vi-VN"/>
        </w:rPr>
        <w:object w:dxaOrig="2540" w:dyaOrig="400">
          <v:shape id="_x0000_i1217" type="#_x0000_t75" style="width:129.75pt;height:21.75pt" o:ole="">
            <v:imagedata r:id="rId390" o:title=""/>
          </v:shape>
          <o:OLEObject Type="Embed" ProgID="Equation.DSMT4" ShapeID="_x0000_i1217" DrawAspect="Content" ObjectID="_1625572620" r:id="rId391"/>
        </w:object>
      </w:r>
      <w:r w:rsidR="004E3415" w:rsidRPr="001A0C27">
        <w:rPr>
          <w:rFonts w:ascii="Times New Roman" w:eastAsia="Times New Roman" w:hAnsi="Times New Roman" w:cs="Times New Roman"/>
          <w:sz w:val="24"/>
          <w:szCs w:val="24"/>
          <w:lang w:val="nl-NL"/>
        </w:rPr>
        <w:t xml:space="preserve"> Thời gian ngắn nhất kể từ lúc t = 0 đến lúc lực đẩy của lò xo cực đại là</w:t>
      </w:r>
    </w:p>
    <w:p w:rsidR="004E3415" w:rsidRPr="001A0C27" w:rsidRDefault="004E3415" w:rsidP="006A1E06">
      <w:pPr>
        <w:tabs>
          <w:tab w:val="left" w:pos="2160"/>
          <w:tab w:val="left" w:pos="4320"/>
          <w:tab w:val="left" w:pos="5040"/>
        </w:tabs>
        <w:spacing w:after="0"/>
        <w:ind w:firstLine="18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nl-NL"/>
        </w:rPr>
        <w:t>A.</w:t>
      </w:r>
      <w:r w:rsidR="00B2211D" w:rsidRPr="001A0C27">
        <w:rPr>
          <w:rFonts w:ascii="Times New Roman" w:eastAsia="Times New Roman" w:hAnsi="Times New Roman" w:cs="Times New Roman"/>
          <w:position w:val="-18"/>
          <w:sz w:val="24"/>
          <w:szCs w:val="24"/>
          <w:lang w:val="nl-NL"/>
        </w:rPr>
        <w:object w:dxaOrig="1219" w:dyaOrig="480">
          <v:shape id="_x0000_i1218" type="#_x0000_t75" style="width:64.5pt;height:21.75pt" o:ole="">
            <v:imagedata r:id="rId392" o:title=""/>
          </v:shape>
          <o:OLEObject Type="Embed" ProgID="Equation.DSMT4" ShapeID="_x0000_i1218" DrawAspect="Content" ObjectID="_1625572621" r:id="rId393"/>
        </w:object>
      </w:r>
      <w:r w:rsidRPr="001A0C27">
        <w:rPr>
          <w:rFonts w:ascii="Times New Roman" w:eastAsia="Times New Roman" w:hAnsi="Times New Roman" w:cs="Times New Roman"/>
          <w:sz w:val="24"/>
          <w:szCs w:val="24"/>
        </w:rPr>
        <w:tab/>
      </w:r>
      <w:r w:rsidR="00B2211D" w:rsidRPr="001A0C27">
        <w:rPr>
          <w:rFonts w:ascii="Times New Roman" w:eastAsia="Times New Roman" w:hAnsi="Times New Roman" w:cs="Times New Roman"/>
          <w:sz w:val="24"/>
          <w:szCs w:val="24"/>
          <w:lang w:val="vi-VN"/>
        </w:rPr>
        <w:t xml:space="preserve">        </w:t>
      </w:r>
      <w:r w:rsidRPr="00C2207F">
        <w:rPr>
          <w:rFonts w:ascii="Times New Roman" w:eastAsia="Times New Roman" w:hAnsi="Times New Roman" w:cs="Times New Roman"/>
          <w:b/>
          <w:sz w:val="24"/>
          <w:szCs w:val="24"/>
          <w:u w:val="single"/>
          <w:lang w:val="nl-NL"/>
        </w:rPr>
        <w:t>B.</w:t>
      </w:r>
      <w:r w:rsidR="00B2211D" w:rsidRPr="00C2207F">
        <w:rPr>
          <w:rFonts w:ascii="Times New Roman" w:eastAsia="Times New Roman" w:hAnsi="Times New Roman" w:cs="Times New Roman"/>
          <w:position w:val="-18"/>
          <w:sz w:val="24"/>
          <w:szCs w:val="24"/>
          <w:u w:val="single"/>
          <w:lang w:val="nl-NL"/>
        </w:rPr>
        <w:object w:dxaOrig="1320" w:dyaOrig="480">
          <v:shape id="_x0000_i1219" type="#_x0000_t75" style="width:64.5pt;height:21.75pt" o:ole="">
            <v:imagedata r:id="rId394" o:title=""/>
          </v:shape>
          <o:OLEObject Type="Embed" ProgID="Equation.DSMT4" ShapeID="_x0000_i1219" DrawAspect="Content" ObjectID="_1625572622" r:id="rId395"/>
        </w:object>
      </w:r>
      <w:r w:rsidRPr="001A0C27">
        <w:rPr>
          <w:rFonts w:ascii="Times New Roman" w:eastAsia="Times New Roman" w:hAnsi="Times New Roman" w:cs="Times New Roman"/>
          <w:sz w:val="24"/>
          <w:szCs w:val="24"/>
        </w:rPr>
        <w:tab/>
      </w:r>
      <w:r w:rsidR="00B2211D"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b/>
          <w:sz w:val="24"/>
          <w:szCs w:val="24"/>
          <w:lang w:val="nl-NL"/>
        </w:rPr>
        <w:t>C.</w:t>
      </w:r>
      <w:r w:rsidR="00B2211D" w:rsidRPr="001A0C27">
        <w:rPr>
          <w:rFonts w:ascii="Times New Roman" w:eastAsia="Times New Roman" w:hAnsi="Times New Roman" w:cs="Times New Roman"/>
          <w:position w:val="-18"/>
          <w:sz w:val="24"/>
          <w:szCs w:val="24"/>
          <w:lang w:val="nl-NL"/>
        </w:rPr>
        <w:object w:dxaOrig="1300" w:dyaOrig="480">
          <v:shape id="_x0000_i1220" type="#_x0000_t75" style="width:64.5pt;height:21.75pt" o:ole="">
            <v:imagedata r:id="rId396" o:title=""/>
          </v:shape>
          <o:OLEObject Type="Embed" ProgID="Equation.DSMT4" ShapeID="_x0000_i1220" DrawAspect="Content" ObjectID="_1625572623" r:id="rId397"/>
        </w:objec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w:t>
      </w:r>
      <w:r w:rsidR="00B2211D" w:rsidRPr="001A0C27">
        <w:rPr>
          <w:rFonts w:ascii="Times New Roman" w:eastAsia="Times New Roman" w:hAnsi="Times New Roman" w:cs="Times New Roman"/>
          <w:position w:val="-18"/>
          <w:sz w:val="24"/>
          <w:szCs w:val="24"/>
          <w:lang w:val="nl-NL"/>
        </w:rPr>
        <w:object w:dxaOrig="1180" w:dyaOrig="480">
          <v:shape id="_x0000_i1221" type="#_x0000_t75" style="width:57.75pt;height:21.75pt" o:ole="">
            <v:imagedata r:id="rId398" o:title=""/>
          </v:shape>
          <o:OLEObject Type="Embed" ProgID="Equation.DSMT4" ShapeID="_x0000_i1221" DrawAspect="Content" ObjectID="_1625572624" r:id="rId399"/>
        </w:object>
      </w:r>
      <w:r w:rsidR="00B2211D" w:rsidRPr="001A0C27">
        <w:rPr>
          <w:rFonts w:ascii="Times New Roman" w:eastAsia="Times New Roman" w:hAnsi="Times New Roman" w:cs="Times New Roman"/>
          <w:sz w:val="24"/>
          <w:szCs w:val="24"/>
          <w:lang w:val="vi-VN"/>
        </w:rPr>
        <w:t xml:space="preserve"> </w:t>
      </w:r>
    </w:p>
    <w:p w:rsidR="00A9563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2</w:t>
      </w:r>
      <w:r w:rsidR="00893EA2" w:rsidRPr="001A0C27">
        <w:rPr>
          <w:rFonts w:ascii="Times New Roman" w:hAnsi="Times New Roman" w:cs="Times New Roman"/>
          <w:b/>
          <w:sz w:val="24"/>
          <w:szCs w:val="24"/>
          <w:lang w:val="vi-VN"/>
        </w:rPr>
        <w:t>4</w:t>
      </w:r>
      <w:r w:rsidR="00A95633" w:rsidRPr="001A0C27">
        <w:rPr>
          <w:rFonts w:ascii="Times New Roman" w:hAnsi="Times New Roman" w:cs="Times New Roman"/>
          <w:b/>
          <w:sz w:val="24"/>
          <w:szCs w:val="24"/>
        </w:rPr>
        <w:t>:</w:t>
      </w:r>
      <w:r w:rsidR="00A95633" w:rsidRPr="001A0C27">
        <w:rPr>
          <w:rFonts w:ascii="Times New Roman" w:hAnsi="Times New Roman" w:cs="Times New Roman"/>
          <w:sz w:val="24"/>
          <w:szCs w:val="24"/>
        </w:rPr>
        <w:t xml:space="preserve"> Một con lắc lò xo treo thẳng đứng được kích thích cho dao động điều hòa. Thời gian quả cầu đi từ vị trí cao nhất đến vị trí thấp nhất là 1,5 s và tỉ số giữa độ lớn của lực đàn hồi của lò xo và trọng lực của quả cầu khi nó ở vị trí thấp nhất là </w:t>
      </w:r>
      <w:r w:rsidR="00A95633" w:rsidRPr="001A0C27">
        <w:rPr>
          <w:rFonts w:ascii="Times New Roman" w:hAnsi="Times New Roman" w:cs="Times New Roman"/>
          <w:position w:val="-24"/>
          <w:sz w:val="24"/>
          <w:szCs w:val="24"/>
        </w:rPr>
        <w:object w:dxaOrig="360" w:dyaOrig="620">
          <v:shape id="_x0000_i1222" type="#_x0000_t75" style="width:21.75pt;height:28.5pt" o:ole="">
            <v:imagedata r:id="rId400" o:title=""/>
          </v:shape>
          <o:OLEObject Type="Embed" ProgID="Equation.DSMT4" ShapeID="_x0000_i1222" DrawAspect="Content" ObjectID="_1625572625" r:id="rId401"/>
        </w:object>
      </w:r>
      <w:r w:rsidR="00A95633" w:rsidRPr="001A0C27">
        <w:rPr>
          <w:rFonts w:ascii="Times New Roman" w:hAnsi="Times New Roman" w:cs="Times New Roman"/>
          <w:sz w:val="24"/>
          <w:szCs w:val="24"/>
        </w:rPr>
        <w:t>. Chọn gốc toạ độ tại vị trí cân bằng, chiều dương hướng lên, gốc thời gian lúc quả cầu đang ở vị trí biên dương.  Phương trình dao động của hệ là</w:t>
      </w:r>
    </w:p>
    <w:p w:rsidR="00A95633" w:rsidRPr="001A0C27" w:rsidRDefault="00A9563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color w:val="FF0000"/>
          <w:spacing w:val="-12"/>
          <w:sz w:val="24"/>
          <w:szCs w:val="24"/>
        </w:rPr>
        <w:t xml:space="preserve">A. </w:t>
      </w:r>
      <w:r w:rsidR="00EE4AC1" w:rsidRPr="001A0C27">
        <w:rPr>
          <w:rFonts w:ascii="Times New Roman" w:hAnsi="Times New Roman" w:cs="Times New Roman"/>
          <w:b/>
          <w:color w:val="FF0000"/>
          <w:spacing w:val="-12"/>
          <w:sz w:val="24"/>
          <w:szCs w:val="24"/>
          <w:lang w:val="vi-VN"/>
        </w:rPr>
        <w:t xml:space="preserve"> </w:t>
      </w:r>
      <w:r w:rsidRPr="001A0C27">
        <w:rPr>
          <w:rFonts w:ascii="Times New Roman" w:hAnsi="Times New Roman" w:cs="Times New Roman"/>
          <w:color w:val="FF0000"/>
          <w:spacing w:val="-12"/>
          <w:sz w:val="24"/>
          <w:szCs w:val="24"/>
        </w:rPr>
        <w:t>x  = 3cos(</w:t>
      </w:r>
      <w:r w:rsidRPr="001A0C27">
        <w:rPr>
          <w:rFonts w:ascii="Times New Roman" w:hAnsi="Times New Roman" w:cs="Times New Roman"/>
          <w:color w:val="FF0000"/>
          <w:spacing w:val="-12"/>
          <w:position w:val="-24"/>
          <w:sz w:val="24"/>
          <w:szCs w:val="24"/>
        </w:rPr>
        <w:object w:dxaOrig="360" w:dyaOrig="620">
          <v:shape id="_x0000_i1223" type="#_x0000_t75" style="width:21.75pt;height:28.5pt" o:ole="">
            <v:imagedata r:id="rId402" o:title=""/>
          </v:shape>
          <o:OLEObject Type="Embed" ProgID="Equation.DSMT4" ShapeID="_x0000_i1223" DrawAspect="Content" ObjectID="_1625572626" r:id="rId403"/>
        </w:object>
      </w:r>
      <w:r w:rsidRPr="001A0C27">
        <w:rPr>
          <w:rFonts w:ascii="Times New Roman" w:hAnsi="Times New Roman" w:cs="Times New Roman"/>
          <w:color w:val="FF0000"/>
          <w:spacing w:val="-12"/>
          <w:sz w:val="24"/>
          <w:szCs w:val="24"/>
        </w:rPr>
        <w:t>t ) (cm).</w:t>
      </w:r>
      <w:r w:rsidRPr="001A0C27">
        <w:rPr>
          <w:rFonts w:ascii="Times New Roman" w:hAnsi="Times New Roman" w:cs="Times New Roman"/>
          <w:sz w:val="24"/>
          <w:szCs w:val="24"/>
        </w:rPr>
        <w:tab/>
      </w:r>
      <w:r w:rsidRPr="001A0C27">
        <w:rPr>
          <w:rFonts w:ascii="Times New Roman" w:hAnsi="Times New Roman" w:cs="Times New Roman"/>
          <w:b/>
          <w:spacing w:val="-12"/>
          <w:sz w:val="24"/>
          <w:szCs w:val="24"/>
        </w:rPr>
        <w:t>B.</w:t>
      </w:r>
      <w:r w:rsidR="008745A6" w:rsidRPr="001A0C27">
        <w:rPr>
          <w:rFonts w:ascii="Times New Roman" w:hAnsi="Times New Roman" w:cs="Times New Roman"/>
          <w:b/>
          <w:spacing w:val="-12"/>
          <w:sz w:val="24"/>
          <w:szCs w:val="24"/>
          <w:lang w:val="vi-VN"/>
        </w:rPr>
        <w:t xml:space="preserve"> </w:t>
      </w:r>
      <w:r w:rsidRPr="001A0C27">
        <w:rPr>
          <w:rFonts w:ascii="Times New Roman" w:hAnsi="Times New Roman" w:cs="Times New Roman"/>
          <w:b/>
          <w:spacing w:val="-12"/>
          <w:sz w:val="24"/>
          <w:szCs w:val="24"/>
        </w:rPr>
        <w:t xml:space="preserve"> </w:t>
      </w:r>
      <w:r w:rsidRPr="001A0C27">
        <w:rPr>
          <w:rFonts w:ascii="Times New Roman" w:hAnsi="Times New Roman" w:cs="Times New Roman"/>
          <w:spacing w:val="-12"/>
          <w:sz w:val="24"/>
          <w:szCs w:val="24"/>
        </w:rPr>
        <w:t>x  = 0,75 cos(</w:t>
      </w:r>
      <w:r w:rsidRPr="001A0C27">
        <w:rPr>
          <w:rFonts w:ascii="Times New Roman" w:hAnsi="Times New Roman" w:cs="Times New Roman"/>
          <w:spacing w:val="-12"/>
          <w:position w:val="-24"/>
          <w:sz w:val="24"/>
          <w:szCs w:val="24"/>
        </w:rPr>
        <w:object w:dxaOrig="360" w:dyaOrig="620">
          <v:shape id="_x0000_i1224" type="#_x0000_t75" style="width:21.75pt;height:28.5pt" o:ole="">
            <v:imagedata r:id="rId404" o:title=""/>
          </v:shape>
          <o:OLEObject Type="Embed" ProgID="Equation.DSMT4" ShapeID="_x0000_i1224" DrawAspect="Content" ObjectID="_1625572627" r:id="rId405"/>
        </w:object>
      </w:r>
      <w:r w:rsidRPr="001A0C27">
        <w:rPr>
          <w:rFonts w:ascii="Times New Roman" w:hAnsi="Times New Roman" w:cs="Times New Roman"/>
          <w:spacing w:val="-12"/>
          <w:sz w:val="24"/>
          <w:szCs w:val="24"/>
        </w:rPr>
        <w:t>t ) (cm).</w:t>
      </w:r>
    </w:p>
    <w:p w:rsidR="00A95633" w:rsidRPr="001A0C27" w:rsidRDefault="00A95633" w:rsidP="006A1E06">
      <w:pPr>
        <w:tabs>
          <w:tab w:val="left" w:pos="4937"/>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pacing w:val="-12"/>
          <w:sz w:val="24"/>
          <w:szCs w:val="24"/>
        </w:rPr>
        <w:t xml:space="preserve">C. </w:t>
      </w:r>
      <w:r w:rsidRPr="001A0C27">
        <w:rPr>
          <w:rFonts w:ascii="Times New Roman" w:hAnsi="Times New Roman" w:cs="Times New Roman"/>
          <w:spacing w:val="-12"/>
          <w:sz w:val="24"/>
          <w:szCs w:val="24"/>
        </w:rPr>
        <w:t>x = 3 cos(</w:t>
      </w:r>
      <w:r w:rsidRPr="001A0C27">
        <w:rPr>
          <w:rFonts w:ascii="Times New Roman" w:hAnsi="Times New Roman" w:cs="Times New Roman"/>
          <w:spacing w:val="-12"/>
          <w:position w:val="-24"/>
          <w:sz w:val="24"/>
          <w:szCs w:val="24"/>
        </w:rPr>
        <w:object w:dxaOrig="360" w:dyaOrig="620">
          <v:shape id="_x0000_i1225" type="#_x0000_t75" style="width:21.75pt;height:28.5pt" o:ole="">
            <v:imagedata r:id="rId402" o:title=""/>
          </v:shape>
          <o:OLEObject Type="Embed" ProgID="Equation.DSMT4" ShapeID="_x0000_i1225" DrawAspect="Content" ObjectID="_1625572628" r:id="rId406"/>
        </w:object>
      </w:r>
      <w:r w:rsidRPr="001A0C27">
        <w:rPr>
          <w:rFonts w:ascii="Times New Roman" w:hAnsi="Times New Roman" w:cs="Times New Roman"/>
          <w:spacing w:val="-12"/>
          <w:sz w:val="24"/>
          <w:szCs w:val="24"/>
        </w:rPr>
        <w:t xml:space="preserve">t  + </w:t>
      </w:r>
      <w:r w:rsidRPr="001A0C27">
        <w:rPr>
          <w:rFonts w:ascii="Times New Roman" w:hAnsi="Times New Roman" w:cs="Times New Roman"/>
          <w:spacing w:val="-12"/>
          <w:position w:val="-24"/>
          <w:sz w:val="24"/>
          <w:szCs w:val="24"/>
        </w:rPr>
        <w:object w:dxaOrig="240" w:dyaOrig="620">
          <v:shape id="_x0000_i1226" type="#_x0000_t75" style="width:14.25pt;height:28.5pt" o:ole="">
            <v:imagedata r:id="rId407" o:title=""/>
          </v:shape>
          <o:OLEObject Type="Embed" ProgID="Equation.DSMT4" ShapeID="_x0000_i1226" DrawAspect="Content" ObjectID="_1625572629" r:id="rId408"/>
        </w:object>
      </w:r>
      <w:r w:rsidRPr="001A0C27">
        <w:rPr>
          <w:rFonts w:ascii="Times New Roman" w:hAnsi="Times New Roman" w:cs="Times New Roman"/>
          <w:spacing w:val="-12"/>
          <w:sz w:val="24"/>
          <w:szCs w:val="24"/>
        </w:rPr>
        <w:t>) (cm).</w:t>
      </w:r>
      <w:r w:rsidRPr="001A0C27">
        <w:rPr>
          <w:rFonts w:ascii="Times New Roman" w:hAnsi="Times New Roman" w:cs="Times New Roman"/>
          <w:sz w:val="24"/>
          <w:szCs w:val="24"/>
        </w:rPr>
        <w:tab/>
      </w:r>
      <w:r w:rsidRPr="001A0C27">
        <w:rPr>
          <w:rFonts w:ascii="Times New Roman" w:hAnsi="Times New Roman" w:cs="Times New Roman"/>
          <w:b/>
          <w:spacing w:val="-12"/>
          <w:sz w:val="24"/>
          <w:szCs w:val="24"/>
        </w:rPr>
        <w:t xml:space="preserve">D. </w:t>
      </w:r>
      <w:r w:rsidR="008745A6" w:rsidRPr="001A0C27">
        <w:rPr>
          <w:rFonts w:ascii="Times New Roman" w:hAnsi="Times New Roman" w:cs="Times New Roman"/>
          <w:b/>
          <w:spacing w:val="-12"/>
          <w:sz w:val="24"/>
          <w:szCs w:val="24"/>
          <w:lang w:val="vi-VN"/>
        </w:rPr>
        <w:t xml:space="preserve"> </w:t>
      </w:r>
      <w:r w:rsidRPr="001A0C27">
        <w:rPr>
          <w:rFonts w:ascii="Times New Roman" w:hAnsi="Times New Roman" w:cs="Times New Roman"/>
          <w:spacing w:val="-12"/>
          <w:sz w:val="24"/>
          <w:szCs w:val="24"/>
        </w:rPr>
        <w:t>x  = 0,75 cos(</w:t>
      </w:r>
      <w:r w:rsidRPr="001A0C27">
        <w:rPr>
          <w:rFonts w:ascii="Times New Roman" w:hAnsi="Times New Roman" w:cs="Times New Roman"/>
          <w:spacing w:val="-12"/>
          <w:position w:val="-24"/>
          <w:sz w:val="24"/>
          <w:szCs w:val="24"/>
        </w:rPr>
        <w:object w:dxaOrig="360" w:dyaOrig="620">
          <v:shape id="_x0000_i1227" type="#_x0000_t75" style="width:21.75pt;height:28.5pt" o:ole="">
            <v:imagedata r:id="rId404" o:title=""/>
          </v:shape>
          <o:OLEObject Type="Embed" ProgID="Equation.DSMT4" ShapeID="_x0000_i1227" DrawAspect="Content" ObjectID="_1625572630" r:id="rId409"/>
        </w:object>
      </w:r>
      <w:r w:rsidRPr="001A0C27">
        <w:rPr>
          <w:rFonts w:ascii="Times New Roman" w:hAnsi="Times New Roman" w:cs="Times New Roman"/>
          <w:spacing w:val="-12"/>
          <w:sz w:val="24"/>
          <w:szCs w:val="24"/>
        </w:rPr>
        <w:t xml:space="preserve">t  + </w:t>
      </w:r>
      <w:r w:rsidRPr="001A0C27">
        <w:rPr>
          <w:rFonts w:ascii="Times New Roman" w:hAnsi="Times New Roman" w:cs="Times New Roman"/>
          <w:spacing w:val="-12"/>
          <w:position w:val="-24"/>
          <w:sz w:val="24"/>
          <w:szCs w:val="24"/>
        </w:rPr>
        <w:object w:dxaOrig="240" w:dyaOrig="620">
          <v:shape id="_x0000_i1228" type="#_x0000_t75" style="width:14.25pt;height:28.5pt" o:ole="">
            <v:imagedata r:id="rId407" o:title=""/>
          </v:shape>
          <o:OLEObject Type="Embed" ProgID="Equation.DSMT4" ShapeID="_x0000_i1228" DrawAspect="Content" ObjectID="_1625572631" r:id="rId410"/>
        </w:object>
      </w:r>
      <w:r w:rsidRPr="001A0C27">
        <w:rPr>
          <w:rFonts w:ascii="Times New Roman" w:hAnsi="Times New Roman" w:cs="Times New Roman"/>
          <w:spacing w:val="-12"/>
          <w:sz w:val="24"/>
          <w:szCs w:val="24"/>
        </w:rPr>
        <w:t>) (cm).</w:t>
      </w:r>
    </w:p>
    <w:p w:rsidR="00AD5198" w:rsidRPr="001A0C27" w:rsidRDefault="00AD5198" w:rsidP="006A1E06">
      <w:pPr>
        <w:tabs>
          <w:tab w:val="left" w:pos="284"/>
          <w:tab w:val="left" w:pos="2552"/>
          <w:tab w:val="left" w:pos="432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893EA2" w:rsidRPr="001A0C27">
        <w:rPr>
          <w:rFonts w:ascii="Times New Roman" w:hAnsi="Times New Roman" w:cs="Times New Roman"/>
          <w:b/>
          <w:sz w:val="24"/>
          <w:szCs w:val="24"/>
          <w:lang w:val="vi-VN"/>
        </w:rPr>
        <w:t>25</w:t>
      </w:r>
      <w:r w:rsidR="00F84CC2" w:rsidRPr="001A0C27">
        <w:rPr>
          <w:rFonts w:ascii="Times New Roman" w:hAnsi="Times New Roman" w:cs="Times New Roman"/>
          <w:b/>
          <w:sz w:val="24"/>
          <w:szCs w:val="24"/>
          <w:lang w:val="vi-VN"/>
        </w:rPr>
        <w:t xml:space="preserve"> </w:t>
      </w:r>
      <w:r w:rsidRPr="001A0C27">
        <w:rPr>
          <w:rFonts w:ascii="Times New Roman" w:hAnsi="Times New Roman" w:cs="Times New Roman"/>
          <w:b/>
          <w:sz w:val="24"/>
          <w:szCs w:val="24"/>
          <w:lang w:val="vi-VN"/>
        </w:rPr>
        <w:t>(ĐH – 2012):</w:t>
      </w:r>
      <w:r w:rsidRPr="001A0C27">
        <w:rPr>
          <w:rFonts w:ascii="Times New Roman" w:hAnsi="Times New Roman" w:cs="Times New Roman"/>
          <w:sz w:val="24"/>
          <w:szCs w:val="24"/>
          <w:lang w:val="vi-VN"/>
        </w:rPr>
        <w:t xml:space="preserve"> 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8"/>
          <w:sz w:val="24"/>
          <w:szCs w:val="24"/>
          <w:lang w:val="vi-VN"/>
        </w:rPr>
        <w:object w:dxaOrig="480" w:dyaOrig="360">
          <v:shape id="_x0000_i1229" type="#_x0000_t75" style="width:21.75pt;height:21.75pt" o:ole="">
            <v:imagedata r:id="rId411" o:title=""/>
          </v:shape>
          <o:OLEObject Type="Embed" ProgID="Equation.DSMT4" ShapeID="_x0000_i1229" DrawAspect="Content" ObjectID="_1625572632" r:id="rId412"/>
        </w:object>
      </w:r>
      <w:r w:rsidRPr="001A0C27">
        <w:rPr>
          <w:rFonts w:ascii="Times New Roman" w:hAnsi="Times New Roman" w:cs="Times New Roman"/>
          <w:sz w:val="24"/>
          <w:szCs w:val="24"/>
          <w:lang w:val="vi-VN"/>
        </w:rPr>
        <w:t>N là 0,1 s. Quãng đường lớn nhất mà vật nhỏ của con lắc đi được trong  0,4 s là</w:t>
      </w:r>
    </w:p>
    <w:p w:rsidR="00AD5198" w:rsidRPr="001A0C27" w:rsidRDefault="00AD5198" w:rsidP="006A1E06">
      <w:pPr>
        <w:tabs>
          <w:tab w:val="left" w:pos="284"/>
          <w:tab w:val="left" w:pos="2880"/>
          <w:tab w:val="left" w:pos="4320"/>
          <w:tab w:val="left" w:pos="5760"/>
          <w:tab w:val="left" w:pos="86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0 cm.</w:t>
      </w:r>
      <w:r w:rsidRPr="001A0C27">
        <w:rPr>
          <w:rFonts w:ascii="Times New Roman" w:hAnsi="Times New Roman" w:cs="Times New Roman"/>
          <w:sz w:val="24"/>
          <w:szCs w:val="24"/>
          <w:lang w:val="vi-VN"/>
        </w:rPr>
        <w:tab/>
        <w:t>B. 60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 80 cm.</w:t>
      </w:r>
      <w:r w:rsidRPr="001A0C27">
        <w:rPr>
          <w:rFonts w:ascii="Times New Roman" w:hAnsi="Times New Roman" w:cs="Times New Roman"/>
          <w:sz w:val="24"/>
          <w:szCs w:val="24"/>
          <w:lang w:val="vi-VN"/>
        </w:rPr>
        <w:tab/>
        <w:t>D. 115 cm.</w:t>
      </w:r>
    </w:p>
    <w:p w:rsidR="00AD5198"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893EA2" w:rsidRPr="001A0C27">
        <w:rPr>
          <w:rFonts w:ascii="Times New Roman" w:hAnsi="Times New Roman" w:cs="Times New Roman"/>
          <w:b/>
          <w:sz w:val="24"/>
          <w:szCs w:val="24"/>
          <w:lang w:val="vi-VN"/>
        </w:rPr>
        <w:t xml:space="preserve"> 26</w:t>
      </w:r>
      <w:r w:rsidR="00AD5198" w:rsidRPr="001A0C27">
        <w:rPr>
          <w:rFonts w:ascii="Times New Roman" w:hAnsi="Times New Roman" w:cs="Times New Roman"/>
          <w:b/>
          <w:sz w:val="24"/>
          <w:szCs w:val="24"/>
          <w:lang w:val="vi-VN"/>
        </w:rPr>
        <w:t>:</w:t>
      </w:r>
      <w:r w:rsidR="00AD5198" w:rsidRPr="001A0C27">
        <w:rPr>
          <w:rFonts w:ascii="Times New Roman" w:hAnsi="Times New Roman" w:cs="Times New Roman"/>
          <w:sz w:val="24"/>
          <w:szCs w:val="24"/>
          <w:lang w:val="vi-VN"/>
        </w:rPr>
        <w:t xml:space="preserve"> Một con lắc lò xo dao động điều hoà theo phương ngang với năng lượng dao động là 20mJ và lực đàn hồi cực đại là 2N. I là điểm cố định của lò xo. Khoảng thời gian ngắn nhất từ khi điểm I chịu tác dụng của lực kéo đến khi chịu tác dụng của lực nén có cùng độ lớn 1N là 0,1s. Quãng đường ngắn nhất mà vật đi được trong 0,2s là:</w:t>
      </w:r>
    </w:p>
    <w:p w:rsidR="00AD5198" w:rsidRPr="001A0C27" w:rsidRDefault="00AD5198"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w:t>
      </w:r>
      <w:r w:rsidR="00B2211D" w:rsidRPr="001A0C27">
        <w:rPr>
          <w:rFonts w:ascii="Times New Roman" w:hAnsi="Times New Roman" w:cs="Times New Roman"/>
          <w:position w:val="-8"/>
          <w:sz w:val="24"/>
          <w:szCs w:val="24"/>
          <w:lang w:val="vi-VN"/>
        </w:rPr>
        <w:object w:dxaOrig="900" w:dyaOrig="340">
          <v:shape id="_x0000_i1230" type="#_x0000_t75" style="width:43.5pt;height:14.25pt" o:ole="">
            <v:imagedata r:id="rId413" o:title=""/>
          </v:shape>
          <o:OLEObject Type="Embed" ProgID="Equation.DSMT4" ShapeID="_x0000_i1230" DrawAspect="Content" ObjectID="_1625572633" r:id="rId414"/>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w:t>
      </w:r>
      <w:r w:rsidR="00B2211D" w:rsidRPr="001A0C27">
        <w:rPr>
          <w:rFonts w:ascii="Times New Roman" w:hAnsi="Times New Roman" w:cs="Times New Roman"/>
          <w:position w:val="-8"/>
          <w:sz w:val="24"/>
          <w:szCs w:val="24"/>
          <w:lang w:val="vi-VN"/>
        </w:rPr>
        <w:object w:dxaOrig="700" w:dyaOrig="340">
          <v:shape id="_x0000_i1231" type="#_x0000_t75" style="width:36pt;height:14.25pt" o:ole="">
            <v:imagedata r:id="rId415" o:title=""/>
          </v:shape>
          <o:OLEObject Type="Embed" ProgID="Equation.DSMT4" ShapeID="_x0000_i1231" DrawAspect="Content" ObjectID="_1625572634" r:id="rId41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cm</w:t>
      </w:r>
    </w:p>
    <w:p w:rsidR="0038762A" w:rsidRPr="001A0C27" w:rsidRDefault="00893EA2"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27</w:t>
      </w:r>
      <w:r w:rsidR="0038762A" w:rsidRPr="001A0C27">
        <w:rPr>
          <w:rFonts w:ascii="Times New Roman" w:eastAsia="Calibri" w:hAnsi="Times New Roman" w:cs="Times New Roman"/>
          <w:b/>
          <w:sz w:val="24"/>
          <w:szCs w:val="24"/>
          <w:lang w:val="vi-VN"/>
        </w:rPr>
        <w:t xml:space="preserve">: </w:t>
      </w:r>
      <w:r w:rsidR="0038762A" w:rsidRPr="001A0C27">
        <w:rPr>
          <w:rFonts w:ascii="Times New Roman" w:hAnsi="Times New Roman" w:cs="Times New Roman"/>
          <w:color w:val="FF0000"/>
          <w:sz w:val="24"/>
          <w:szCs w:val="24"/>
          <w:lang w:val="vi-VN"/>
        </w:rPr>
        <w:t xml:space="preserve"> </w:t>
      </w:r>
      <w:r w:rsidR="0038762A" w:rsidRPr="001A0C27">
        <w:rPr>
          <w:rFonts w:ascii="Times New Roman" w:hAnsi="Times New Roman" w:cs="Times New Roman"/>
          <w:b/>
          <w:i/>
          <w:color w:val="FF0000"/>
          <w:sz w:val="24"/>
          <w:szCs w:val="24"/>
          <w:lang w:val="vi-VN"/>
        </w:rPr>
        <w:t>(Chuyên Vĩnh Phúc – 2016).</w:t>
      </w:r>
      <w:r w:rsidR="0038762A" w:rsidRPr="001A0C27">
        <w:rPr>
          <w:rFonts w:ascii="Times New Roman" w:hAnsi="Times New Roman" w:cs="Times New Roman"/>
          <w:i/>
          <w:sz w:val="24"/>
          <w:szCs w:val="24"/>
          <w:lang w:val="vi-VN"/>
        </w:rPr>
        <w:t xml:space="preserve"> </w:t>
      </w:r>
      <w:r w:rsidR="0038762A" w:rsidRPr="001A0C27">
        <w:rPr>
          <w:rFonts w:ascii="Times New Roman" w:hAnsi="Times New Roman" w:cs="Times New Roman"/>
          <w:sz w:val="24"/>
          <w:szCs w:val="24"/>
          <w:lang w:val="vi-VN"/>
        </w:rPr>
        <w:t xml:space="preserve">Một CLLX treo thẳng đứng gồm quả cầu nhỏ có khối lượng m = 150g và lò xo độ cứng k = 60 N/m. Người ta đưa quả cầu đến vị trí lò xo không biến dạng rồi truyền cho nó một vận tốc ban đầu </w:t>
      </w:r>
      <w:r w:rsidR="00B2211D" w:rsidRPr="001A0C27">
        <w:rPr>
          <w:rFonts w:ascii="Times New Roman" w:hAnsi="Times New Roman" w:cs="Times New Roman"/>
          <w:position w:val="-12"/>
          <w:sz w:val="24"/>
          <w:szCs w:val="24"/>
        </w:rPr>
        <w:object w:dxaOrig="1080" w:dyaOrig="400">
          <v:shape id="_x0000_i1232" type="#_x0000_t75" style="width:57.75pt;height:21.75pt" o:ole="">
            <v:imagedata r:id="rId417" o:title=""/>
          </v:shape>
          <o:OLEObject Type="Embed" ProgID="Equation.DSMT4" ShapeID="_x0000_i1232" DrawAspect="Content" ObjectID="_1625572635" r:id="rId418"/>
        </w:object>
      </w:r>
      <w:r w:rsidR="0038762A" w:rsidRPr="001A0C27">
        <w:rPr>
          <w:rFonts w:ascii="Times New Roman" w:hAnsi="Times New Roman" w:cs="Times New Roman"/>
          <w:sz w:val="24"/>
          <w:szCs w:val="24"/>
        </w:rPr>
        <w:t xml:space="preserve"> m/s theo phương thẳng đứng hướng xuống. Sau khi truyền được vận tốc con lắc dao động điều hòa. Lúc t = 0 là lúc quả cầu được truyền vận tốc, lấy g = 10m/s</w:t>
      </w:r>
      <w:r w:rsidR="0038762A" w:rsidRPr="001A0C27">
        <w:rPr>
          <w:rFonts w:ascii="Times New Roman" w:hAnsi="Times New Roman" w:cs="Times New Roman"/>
          <w:sz w:val="24"/>
          <w:szCs w:val="24"/>
          <w:vertAlign w:val="superscript"/>
        </w:rPr>
        <w:t>2</w:t>
      </w:r>
      <w:r w:rsidR="0038762A" w:rsidRPr="001A0C27">
        <w:rPr>
          <w:rFonts w:ascii="Times New Roman" w:hAnsi="Times New Roman" w:cs="Times New Roman"/>
          <w:sz w:val="24"/>
          <w:szCs w:val="24"/>
        </w:rPr>
        <w:t>. Thời gian ngắn nhất tính từ lúc t = 0 đến lúc lực đàn hồi tác dụng lên quả cầu có độ lớ</w:t>
      </w:r>
      <w:r w:rsidR="00080A46" w:rsidRPr="001A0C27">
        <w:rPr>
          <w:rFonts w:ascii="Times New Roman" w:hAnsi="Times New Roman" w:cs="Times New Roman"/>
          <w:sz w:val="24"/>
          <w:szCs w:val="24"/>
        </w:rPr>
        <w:t>n là 3 N là</w:t>
      </w:r>
    </w:p>
    <w:p w:rsidR="0038762A" w:rsidRPr="001A0C27" w:rsidRDefault="00F84CC2" w:rsidP="006A1E06">
      <w:pPr>
        <w:pStyle w:val="ListParagraph"/>
        <w:spacing w:after="0" w:line="240" w:lineRule="auto"/>
        <w:ind w:left="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w:t>
      </w:r>
      <w:r w:rsidR="00B2211D" w:rsidRPr="001A0C27">
        <w:rPr>
          <w:rFonts w:ascii="Times New Roman" w:hAnsi="Times New Roman" w:cs="Times New Roman"/>
          <w:position w:val="-24"/>
          <w:sz w:val="24"/>
          <w:szCs w:val="24"/>
          <w:lang w:val="vi-VN"/>
        </w:rPr>
        <w:object w:dxaOrig="360" w:dyaOrig="620">
          <v:shape id="_x0000_i1233" type="#_x0000_t75" style="width:21.75pt;height:28.5pt" o:ole="">
            <v:imagedata r:id="rId419" o:title=""/>
          </v:shape>
          <o:OLEObject Type="Embed" ProgID="Equation.DSMT4" ShapeID="_x0000_i1233" DrawAspect="Content" ObjectID="_1625572636" r:id="rId420"/>
        </w:object>
      </w:r>
      <w:r w:rsidR="0038762A" w:rsidRPr="001A0C27">
        <w:rPr>
          <w:rFonts w:ascii="Times New Roman" w:hAnsi="Times New Roman" w:cs="Times New Roman"/>
          <w:sz w:val="24"/>
          <w:szCs w:val="24"/>
          <w:lang w:val="vi-VN"/>
        </w:rPr>
        <w:t>s</w:t>
      </w:r>
      <w:r w:rsidR="0038762A"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B.</w:t>
      </w:r>
      <w:r w:rsidR="00B2211D" w:rsidRPr="001A0C27">
        <w:rPr>
          <w:rFonts w:ascii="Times New Roman" w:hAnsi="Times New Roman" w:cs="Times New Roman"/>
          <w:position w:val="-24"/>
          <w:sz w:val="24"/>
          <w:szCs w:val="24"/>
          <w:lang w:val="vi-VN"/>
        </w:rPr>
        <w:object w:dxaOrig="360" w:dyaOrig="620">
          <v:shape id="_x0000_i1234" type="#_x0000_t75" style="width:21.75pt;height:28.5pt" o:ole="">
            <v:imagedata r:id="rId421" o:title=""/>
          </v:shape>
          <o:OLEObject Type="Embed" ProgID="Equation.DSMT4" ShapeID="_x0000_i1234" DrawAspect="Content" ObjectID="_1625572637" r:id="rId422"/>
        </w:object>
      </w:r>
      <w:r w:rsidR="0038762A" w:rsidRPr="001A0C27">
        <w:rPr>
          <w:rFonts w:ascii="Times New Roman" w:hAnsi="Times New Roman" w:cs="Times New Roman"/>
          <w:sz w:val="24"/>
          <w:szCs w:val="24"/>
          <w:lang w:val="vi-VN"/>
        </w:rPr>
        <w:t xml:space="preserve"> s</w:t>
      </w:r>
      <w:r w:rsidR="0038762A"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B.</w:t>
      </w:r>
      <w:r w:rsidR="00B2211D" w:rsidRPr="001A0C27">
        <w:rPr>
          <w:rFonts w:ascii="Times New Roman" w:hAnsi="Times New Roman" w:cs="Times New Roman"/>
          <w:position w:val="-24"/>
          <w:sz w:val="24"/>
          <w:szCs w:val="24"/>
          <w:lang w:val="vi-VN"/>
        </w:rPr>
        <w:object w:dxaOrig="340" w:dyaOrig="620">
          <v:shape id="_x0000_i1235" type="#_x0000_t75" style="width:14.25pt;height:28.5pt" o:ole="">
            <v:imagedata r:id="rId423" o:title=""/>
          </v:shape>
          <o:OLEObject Type="Embed" ProgID="Equation.DSMT4" ShapeID="_x0000_i1235" DrawAspect="Content" ObjectID="_1625572638" r:id="rId424"/>
        </w:object>
      </w:r>
      <w:r w:rsidR="0038762A" w:rsidRPr="001A0C27">
        <w:rPr>
          <w:rFonts w:ascii="Times New Roman" w:hAnsi="Times New Roman" w:cs="Times New Roman"/>
          <w:sz w:val="24"/>
          <w:szCs w:val="24"/>
          <w:lang w:val="vi-VN"/>
        </w:rPr>
        <w:t xml:space="preserve"> s</w:t>
      </w:r>
      <w:r w:rsidR="0038762A"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D.</w:t>
      </w:r>
      <w:r w:rsidR="00B2211D" w:rsidRPr="001A0C27">
        <w:rPr>
          <w:rFonts w:ascii="Times New Roman" w:hAnsi="Times New Roman" w:cs="Times New Roman"/>
          <w:position w:val="-24"/>
          <w:sz w:val="24"/>
          <w:szCs w:val="24"/>
          <w:lang w:val="vi-VN"/>
        </w:rPr>
        <w:object w:dxaOrig="260" w:dyaOrig="620">
          <v:shape id="_x0000_i1236" type="#_x0000_t75" style="width:14.25pt;height:28.5pt" o:ole="">
            <v:imagedata r:id="rId425" o:title=""/>
          </v:shape>
          <o:OLEObject Type="Embed" ProgID="Equation.DSMT4" ShapeID="_x0000_i1236" DrawAspect="Content" ObjectID="_1625572639" r:id="rId426"/>
        </w:object>
      </w:r>
      <w:r w:rsidR="0038762A" w:rsidRPr="001A0C27">
        <w:rPr>
          <w:rFonts w:ascii="Times New Roman" w:hAnsi="Times New Roman" w:cs="Times New Roman"/>
          <w:sz w:val="24"/>
          <w:szCs w:val="24"/>
          <w:lang w:val="vi-VN"/>
        </w:rPr>
        <w:t xml:space="preserve"> s</w:t>
      </w:r>
      <w:r w:rsidR="008745A6" w:rsidRPr="001A0C27">
        <w:rPr>
          <w:rFonts w:ascii="Times New Roman" w:hAnsi="Times New Roman" w:cs="Times New Roman"/>
          <w:sz w:val="24"/>
          <w:szCs w:val="24"/>
          <w:lang w:val="vi-VN"/>
        </w:rPr>
        <w:t>.</w:t>
      </w:r>
    </w:p>
    <w:p w:rsidR="00227511" w:rsidRPr="001A0C27" w:rsidRDefault="00893EA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8</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b/>
          <w:i/>
          <w:color w:val="FF0000"/>
          <w:sz w:val="24"/>
          <w:szCs w:val="24"/>
          <w:lang w:val="vi-VN"/>
        </w:rPr>
        <w:t>(THPT – Ngọc Tảo 2016</w:t>
      </w:r>
      <w:r w:rsidR="00227511" w:rsidRPr="001A0C27">
        <w:rPr>
          <w:rFonts w:ascii="Times New Roman" w:hAnsi="Times New Roman" w:cs="Times New Roman"/>
          <w:b/>
          <w:i/>
          <w:sz w:val="24"/>
          <w:szCs w:val="24"/>
          <w:lang w:val="vi-VN"/>
        </w:rPr>
        <w:t>)</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sz w:val="24"/>
          <w:szCs w:val="24"/>
          <w:lang w:val="vi-VN"/>
        </w:rPr>
        <w:t xml:space="preserve">Một CLLX treo thẳng đứng gồm vật nặng có khối lượng m = 100g và lò xo có khối lượng không đáng kể. Chọn gốc tọa độ tại vị trí cân bằng, chiều dương hướng lên. Biết con lắc dao động theo phương trình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2040" w:dyaOrig="400">
          <v:shape id="_x0000_i1237" type="#_x0000_t75" style="width:100.5pt;height:21.75pt" o:ole="">
            <v:imagedata r:id="rId427" o:title=""/>
          </v:shape>
          <o:OLEObject Type="Embed" ProgID="Equation.DSMT4" ShapeID="_x0000_i1237" DrawAspect="Content" ObjectID="_1625572640" r:id="rId428"/>
        </w:object>
      </w:r>
      <w:r w:rsidR="00227511" w:rsidRPr="001A0C27">
        <w:rPr>
          <w:rFonts w:ascii="Times New Roman" w:hAnsi="Times New Roman" w:cs="Times New Roman"/>
          <w:sz w:val="24"/>
          <w:szCs w:val="24"/>
          <w:lang w:val="vi-VN"/>
        </w:rPr>
        <w:t xml:space="preserve"> cm. Lấy g = 10 m/s</w:t>
      </w:r>
      <w:r w:rsidR="00227511" w:rsidRPr="001A0C27">
        <w:rPr>
          <w:rFonts w:ascii="Times New Roman" w:hAnsi="Times New Roman" w:cs="Times New Roman"/>
          <w:sz w:val="24"/>
          <w:szCs w:val="24"/>
          <w:vertAlign w:val="superscript"/>
          <w:lang w:val="vi-VN"/>
        </w:rPr>
        <w:t>2</w:t>
      </w:r>
      <w:r w:rsidR="00227511" w:rsidRPr="001A0C27">
        <w:rPr>
          <w:rFonts w:ascii="Times New Roman" w:hAnsi="Times New Roman" w:cs="Times New Roman"/>
          <w:sz w:val="24"/>
          <w:szCs w:val="24"/>
          <w:lang w:val="vi-VN"/>
        </w:rPr>
        <w:t>. Độ lớn lực đàn hồi tác dụng vào vật tại thời điểm vật đã đi được quãng đường 3cm kể từ thời điểm ban đầu là</w:t>
      </w:r>
    </w:p>
    <w:p w:rsidR="00227511" w:rsidRPr="001A0C27" w:rsidRDefault="00153799" w:rsidP="006A1E06">
      <w:pPr>
        <w:tabs>
          <w:tab w:val="left" w:pos="27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2N</w:t>
      </w:r>
      <w:r w:rsidR="00227511"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 xml:space="preserve">B.1,6N  </w:t>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C.1,1N</w:t>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D.0,9N</w:t>
      </w:r>
    </w:p>
    <w:p w:rsidR="00227511" w:rsidRPr="001A0C27" w:rsidRDefault="00893EA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9</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b/>
          <w:i/>
          <w:color w:val="FF0000"/>
          <w:sz w:val="24"/>
          <w:szCs w:val="24"/>
          <w:lang w:val="vi-VN"/>
        </w:rPr>
        <w:t>(Lương Thế Vinh – 2016</w:t>
      </w:r>
      <w:r w:rsidR="00227511" w:rsidRPr="001A0C27">
        <w:rPr>
          <w:rFonts w:ascii="Times New Roman" w:hAnsi="Times New Roman" w:cs="Times New Roman"/>
          <w:b/>
          <w:i/>
          <w:sz w:val="24"/>
          <w:szCs w:val="24"/>
          <w:lang w:val="vi-VN"/>
        </w:rPr>
        <w:t>)</w:t>
      </w:r>
      <w:r w:rsidR="00227511" w:rsidRPr="001A0C27">
        <w:rPr>
          <w:rFonts w:ascii="Times New Roman" w:hAnsi="Times New Roman" w:cs="Times New Roman"/>
          <w:sz w:val="24"/>
          <w:szCs w:val="24"/>
          <w:lang w:val="vi-VN"/>
        </w:rPr>
        <w:t xml:space="preserve"> Một CLLX dao động điều hòa theo phương thẳng đứng với tần số góc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6"/>
          <w:sz w:val="24"/>
          <w:szCs w:val="24"/>
          <w:lang w:val="vi-VN"/>
        </w:rPr>
        <w:object w:dxaOrig="700" w:dyaOrig="279">
          <v:shape id="_x0000_i1238" type="#_x0000_t75" style="width:36pt;height:14.25pt" o:ole="">
            <v:imagedata r:id="rId429" o:title=""/>
          </v:shape>
          <o:OLEObject Type="Embed" ProgID="Equation.DSMT4" ShapeID="_x0000_i1238" DrawAspect="Content" ObjectID="_1625572641" r:id="rId430"/>
        </w:object>
      </w:r>
      <w:r w:rsidR="00227511" w:rsidRPr="001A0C27">
        <w:rPr>
          <w:rFonts w:ascii="Times New Roman" w:hAnsi="Times New Roman" w:cs="Times New Roman"/>
          <w:sz w:val="24"/>
          <w:szCs w:val="24"/>
          <w:lang w:val="vi-VN"/>
        </w:rPr>
        <w:t xml:space="preserve"> rad/s. Lấy mốc thế năng ở vị trí cân bằng của vật, Biết rằng khi động năng và thế năng bằng nhau thì độ lớn lực đàn hồi và tốc độ của vật lần lượt là 1,5N và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6"/>
          <w:sz w:val="24"/>
          <w:szCs w:val="24"/>
          <w:lang w:val="vi-VN"/>
        </w:rPr>
        <w:object w:dxaOrig="620" w:dyaOrig="340">
          <v:shape id="_x0000_i1239" type="#_x0000_t75" style="width:28.5pt;height:14.25pt" o:ole="">
            <v:imagedata r:id="rId431" o:title=""/>
          </v:shape>
          <o:OLEObject Type="Embed" ProgID="Equation.DSMT4" ShapeID="_x0000_i1239" DrawAspect="Content" ObjectID="_1625572642" r:id="rId432"/>
        </w:object>
      </w:r>
      <w:r w:rsidR="00227511" w:rsidRPr="001A0C27">
        <w:rPr>
          <w:rFonts w:ascii="Times New Roman" w:hAnsi="Times New Roman" w:cs="Times New Roman"/>
          <w:sz w:val="24"/>
          <w:szCs w:val="24"/>
          <w:lang w:val="vi-VN"/>
        </w:rPr>
        <w:t xml:space="preserve"> cm. Biết độ cứng của lò xo k &gt; 20N/m. Độ lớn cực đại của lực đàn hồi gần bằ</w:t>
      </w:r>
      <w:r w:rsidR="003711FC" w:rsidRPr="001A0C27">
        <w:rPr>
          <w:rFonts w:ascii="Times New Roman" w:hAnsi="Times New Roman" w:cs="Times New Roman"/>
          <w:sz w:val="24"/>
          <w:szCs w:val="24"/>
          <w:lang w:val="vi-VN"/>
        </w:rPr>
        <w:t>ng</w:t>
      </w:r>
    </w:p>
    <w:p w:rsidR="00457D1D" w:rsidRPr="001A0C27" w:rsidRDefault="00227511"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1,7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3,5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4,7</w:t>
      </w:r>
      <w:r w:rsidR="00E042DD" w:rsidRPr="001A0C27">
        <w:rPr>
          <w:rFonts w:ascii="Times New Roman" w:hAnsi="Times New Roman" w:cs="Times New Roman"/>
          <w:sz w:val="24"/>
          <w:szCs w:val="24"/>
          <w:lang w:val="vi-VN"/>
        </w:rPr>
        <w:t>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893EA2"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1,9N</w:t>
      </w:r>
    </w:p>
    <w:p w:rsidR="00DB4582" w:rsidRPr="001A0C27" w:rsidRDefault="00DB4582" w:rsidP="006A1E06">
      <w:pPr>
        <w:jc w:val="both"/>
        <w:rPr>
          <w:rFonts w:ascii="Times New Roman" w:hAnsi="Times New Roman" w:cs="Times New Roman"/>
          <w:sz w:val="24"/>
          <w:szCs w:val="24"/>
        </w:rPr>
      </w:pPr>
      <w:r w:rsidRPr="001A0C27">
        <w:rPr>
          <w:rFonts w:ascii="Times New Roman" w:hAnsi="Times New Roman" w:cs="Times New Roman"/>
          <w:b/>
          <w:sz w:val="24"/>
          <w:szCs w:val="24"/>
          <w:lang w:val="vi-VN"/>
        </w:rPr>
        <w:t>Câu 30</w:t>
      </w:r>
      <w:r w:rsidRPr="001A0C27">
        <w:rPr>
          <w:rFonts w:ascii="Times New Roman" w:hAnsi="Times New Roman" w:cs="Times New Roman"/>
          <w:b/>
          <w:sz w:val="24"/>
          <w:szCs w:val="24"/>
        </w:rPr>
        <w:t>:</w:t>
      </w:r>
      <w:r w:rsidRPr="001A0C27">
        <w:rPr>
          <w:rFonts w:ascii="Times New Roman" w:hAnsi="Times New Roman" w:cs="Times New Roman"/>
          <w:sz w:val="24"/>
          <w:szCs w:val="24"/>
        </w:rPr>
        <w:t xml:space="preserve"> Con lắc lò xo treo thẳng đứng đang DĐĐH với biên độ A, chu kỳ T. Trong quá trình dao động , cứ sau những khoảng thời gian bằng nhau và bằng </w:t>
      </w:r>
      <w:r w:rsidRPr="001A0C27">
        <w:rPr>
          <w:rFonts w:ascii="Times New Roman" w:hAnsi="Times New Roman" w:cs="Times New Roman"/>
          <w:position w:val="-24"/>
          <w:sz w:val="24"/>
          <w:szCs w:val="24"/>
        </w:rPr>
        <w:object w:dxaOrig="260" w:dyaOrig="620">
          <v:shape id="_x0000_i1240" type="#_x0000_t75" style="width:14.25pt;height:28.5pt" o:ole="">
            <v:imagedata r:id="rId433" o:title=""/>
          </v:shape>
          <o:OLEObject Type="Embed" ProgID="Equation.DSMT4" ShapeID="_x0000_i1240" DrawAspect="Content" ObjectID="_1625572643" r:id="rId434"/>
        </w:object>
      </w:r>
      <w:r w:rsidRPr="001A0C27">
        <w:rPr>
          <w:rFonts w:ascii="Times New Roman" w:hAnsi="Times New Roman" w:cs="Times New Roman"/>
          <w:sz w:val="24"/>
          <w:szCs w:val="24"/>
        </w:rPr>
        <w:t xml:space="preserve"> thì lực đàn hồi của lò xo có độ lớn bằng nhau . Biểu thức chu kỳ dao động con lắc là</w:t>
      </w:r>
    </w:p>
    <w:p w:rsidR="00893EA2" w:rsidRPr="001A0C27" w:rsidRDefault="00DB4582"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t xml:space="preserve">A. </w:t>
      </w:r>
      <w:r w:rsidRPr="001A0C27">
        <w:rPr>
          <w:rFonts w:ascii="Times New Roman" w:hAnsi="Times New Roman" w:cs="Times New Roman"/>
          <w:position w:val="-30"/>
          <w:sz w:val="24"/>
          <w:szCs w:val="24"/>
        </w:rPr>
        <w:object w:dxaOrig="720" w:dyaOrig="740">
          <v:shape id="_x0000_i1241" type="#_x0000_t75" style="width:36pt;height:36pt" o:ole="">
            <v:imagedata r:id="rId435" o:title=""/>
          </v:shape>
          <o:OLEObject Type="Embed" ProgID="Equation.DSMT4" ShapeID="_x0000_i1241" DrawAspect="Content" ObjectID="_1625572644" r:id="rId436"/>
        </w:object>
      </w:r>
      <w:r w:rsidRPr="001A0C27">
        <w:rPr>
          <w:rFonts w:ascii="Times New Roman" w:hAnsi="Times New Roman" w:cs="Times New Roman"/>
          <w:sz w:val="24"/>
          <w:szCs w:val="24"/>
        </w:rPr>
        <w:t xml:space="preserve"> </w: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6"/>
          <w:sz w:val="24"/>
          <w:szCs w:val="24"/>
        </w:rPr>
        <w:object w:dxaOrig="620" w:dyaOrig="700">
          <v:shape id="_x0000_i1242" type="#_x0000_t75" style="width:28.5pt;height:36pt" o:ole="">
            <v:imagedata r:id="rId437" o:title=""/>
          </v:shape>
          <o:OLEObject Type="Embed" ProgID="Equation.DSMT4" ShapeID="_x0000_i1242" DrawAspect="Content" ObjectID="_1625572645" r:id="rId438"/>
        </w:objec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30"/>
          <w:sz w:val="24"/>
          <w:szCs w:val="24"/>
        </w:rPr>
        <w:object w:dxaOrig="740" w:dyaOrig="740">
          <v:shape id="_x0000_i1243" type="#_x0000_t75" style="width:36pt;height:36pt" o:ole="">
            <v:imagedata r:id="rId439" o:title=""/>
          </v:shape>
          <o:OLEObject Type="Embed" ProgID="Equation.DSMT4" ShapeID="_x0000_i1243" DrawAspect="Content" ObjectID="_1625572646" r:id="rId440"/>
        </w:objec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30"/>
          <w:sz w:val="24"/>
          <w:szCs w:val="24"/>
        </w:rPr>
        <w:object w:dxaOrig="620" w:dyaOrig="740">
          <v:shape id="_x0000_i1244" type="#_x0000_t75" style="width:28.5pt;height:36pt" o:ole="">
            <v:imagedata r:id="rId441" o:title=""/>
          </v:shape>
          <o:OLEObject Type="Embed" ProgID="Equation.DSMT4" ShapeID="_x0000_i1244" DrawAspect="Content" ObjectID="_1625572647" r:id="rId442"/>
        </w:object>
      </w:r>
      <w:r w:rsidR="003711FC" w:rsidRPr="001A0C27">
        <w:rPr>
          <w:rFonts w:ascii="Times New Roman" w:hAnsi="Times New Roman" w:cs="Times New Roman"/>
          <w:sz w:val="24"/>
          <w:szCs w:val="24"/>
          <w:lang w:val="vi-VN"/>
        </w:rPr>
        <w:t>.</w:t>
      </w:r>
    </w:p>
    <w:p w:rsidR="003711FC" w:rsidRPr="001A0C27" w:rsidRDefault="003711FC" w:rsidP="006A1E06">
      <w:pPr>
        <w:jc w:val="both"/>
        <w:rPr>
          <w:rFonts w:ascii="Times New Roman" w:hAnsi="Times New Roman" w:cs="Times New Roman"/>
          <w:sz w:val="24"/>
          <w:szCs w:val="24"/>
        </w:rPr>
      </w:pPr>
      <w:r w:rsidRPr="001A0C27">
        <w:rPr>
          <w:rFonts w:ascii="Times New Roman" w:hAnsi="Times New Roman" w:cs="Times New Roman"/>
          <w:b/>
          <w:sz w:val="24"/>
          <w:szCs w:val="24"/>
        </w:rPr>
        <w:t>Câu</w:t>
      </w:r>
      <w:r w:rsidRPr="001A0C27">
        <w:rPr>
          <w:rFonts w:ascii="Times New Roman" w:hAnsi="Times New Roman" w:cs="Times New Roman"/>
          <w:b/>
          <w:sz w:val="24"/>
          <w:szCs w:val="24"/>
          <w:lang w:val="vi-VN"/>
        </w:rPr>
        <w:t xml:space="preserve"> 31</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 CLLX khối lượng m, độ cứng k DĐĐH với tần số góc </w:t>
      </w:r>
      <w:r w:rsidRPr="001A0C27">
        <w:rPr>
          <w:rFonts w:ascii="Times New Roman" w:hAnsi="Times New Roman" w:cs="Times New Roman"/>
          <w:position w:val="-10"/>
          <w:sz w:val="24"/>
          <w:szCs w:val="24"/>
        </w:rPr>
        <w:object w:dxaOrig="999" w:dyaOrig="320">
          <v:shape id="_x0000_i1245" type="#_x0000_t75" style="width:50.25pt;height:14.25pt" o:ole="">
            <v:imagedata r:id="rId443" o:title=""/>
          </v:shape>
          <o:OLEObject Type="Embed" ProgID="Equation.DSMT4" ShapeID="_x0000_i1245" DrawAspect="Content" ObjectID="_1625572648" r:id="rId444"/>
        </w:object>
      </w:r>
      <w:r w:rsidRPr="001A0C27">
        <w:rPr>
          <w:rFonts w:ascii="Times New Roman" w:hAnsi="Times New Roman" w:cs="Times New Roman"/>
          <w:sz w:val="24"/>
          <w:szCs w:val="24"/>
        </w:rPr>
        <w:t xml:space="preserve">, gia tốc trọng trường </w:t>
      </w:r>
      <w:r w:rsidRPr="001A0C27">
        <w:rPr>
          <w:rFonts w:ascii="Times New Roman" w:hAnsi="Times New Roman" w:cs="Times New Roman"/>
          <w:position w:val="-10"/>
          <w:sz w:val="24"/>
          <w:szCs w:val="24"/>
        </w:rPr>
        <w:object w:dxaOrig="1200" w:dyaOrig="360">
          <v:shape id="_x0000_i1246" type="#_x0000_t75" style="width:57.75pt;height:21.75pt" o:ole="">
            <v:imagedata r:id="rId445" o:title=""/>
          </v:shape>
          <o:OLEObject Type="Embed" ProgID="Equation.DSMT4" ShapeID="_x0000_i1246" DrawAspect="Content" ObjectID="_1625572649" r:id="rId446"/>
        </w:object>
      </w:r>
      <w:r w:rsidRPr="001A0C27">
        <w:rPr>
          <w:rFonts w:ascii="Times New Roman" w:hAnsi="Times New Roman" w:cs="Times New Roman"/>
          <w:sz w:val="24"/>
          <w:szCs w:val="24"/>
        </w:rPr>
        <w:t xml:space="preserve"> . Biết gia tốc cực đại của vật </w:t>
      </w:r>
      <w:r w:rsidRPr="001A0C27">
        <w:rPr>
          <w:rFonts w:ascii="Times New Roman" w:hAnsi="Times New Roman" w:cs="Times New Roman"/>
          <w:position w:val="-12"/>
          <w:sz w:val="24"/>
          <w:szCs w:val="24"/>
        </w:rPr>
        <w:object w:dxaOrig="859" w:dyaOrig="360">
          <v:shape id="_x0000_i1247" type="#_x0000_t75" style="width:43.5pt;height:21.75pt" o:ole="">
            <v:imagedata r:id="rId447" o:title=""/>
          </v:shape>
          <o:OLEObject Type="Embed" ProgID="Equation.DSMT4" ShapeID="_x0000_i1247" DrawAspect="Content" ObjectID="_1625572650" r:id="rId448"/>
        </w:object>
      </w:r>
      <w:r w:rsidRPr="001A0C27">
        <w:rPr>
          <w:rFonts w:ascii="Times New Roman" w:hAnsi="Times New Roman" w:cs="Times New Roman"/>
          <w:sz w:val="24"/>
          <w:szCs w:val="24"/>
        </w:rPr>
        <w:t xml:space="preserve"> . Trong một chu kỳ khoảng thời gian lực đàn hồi và lực kéo về cùng hướng là t</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khoảng thời gian ngược hướng là t</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với </w:t>
      </w:r>
      <w:r w:rsidRPr="001A0C27">
        <w:rPr>
          <w:rFonts w:ascii="Times New Roman" w:hAnsi="Times New Roman" w:cs="Times New Roman"/>
          <w:position w:val="-12"/>
          <w:sz w:val="24"/>
          <w:szCs w:val="24"/>
        </w:rPr>
        <w:object w:dxaOrig="700" w:dyaOrig="360">
          <v:shape id="_x0000_i1248" type="#_x0000_t75" style="width:36pt;height:21.75pt" o:ole="">
            <v:imagedata r:id="rId449" o:title=""/>
          </v:shape>
          <o:OLEObject Type="Embed" ProgID="Equation.DSMT4" ShapeID="_x0000_i1248" DrawAspect="Content" ObjectID="_1625572651" r:id="rId450"/>
        </w:object>
      </w:r>
      <w:r w:rsidRPr="001A0C27">
        <w:rPr>
          <w:rFonts w:ascii="Times New Roman" w:hAnsi="Times New Roman" w:cs="Times New Roman"/>
          <w:sz w:val="24"/>
          <w:szCs w:val="24"/>
        </w:rPr>
        <w:t xml:space="preserve"> . Trong một chu kỳ khoảng thời gian lò xo bị nén là</w:t>
      </w:r>
    </w:p>
    <w:p w:rsidR="00CB675D" w:rsidRPr="001A0C27" w:rsidRDefault="003711FC"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t xml:space="preserve">A. </w:t>
      </w:r>
      <w:r w:rsidRPr="001A0C27">
        <w:rPr>
          <w:rFonts w:ascii="Times New Roman" w:hAnsi="Times New Roman" w:cs="Times New Roman"/>
          <w:position w:val="-24"/>
          <w:sz w:val="24"/>
          <w:szCs w:val="24"/>
        </w:rPr>
        <w:object w:dxaOrig="460" w:dyaOrig="620">
          <v:shape id="_x0000_i1249" type="#_x0000_t75" style="width:21.75pt;height:28.5pt" o:ole="">
            <v:imagedata r:id="rId451" o:title=""/>
          </v:shape>
          <o:OLEObject Type="Embed" ProgID="Equation.DSMT4" ShapeID="_x0000_i1249" DrawAspect="Content" ObjectID="_1625572652" r:id="rId452"/>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4"/>
          <w:sz w:val="24"/>
          <w:szCs w:val="24"/>
        </w:rPr>
        <w:object w:dxaOrig="360" w:dyaOrig="620">
          <v:shape id="_x0000_i1250" type="#_x0000_t75" style="width:21.75pt;height:28.5pt" o:ole="">
            <v:imagedata r:id="rId453" o:title=""/>
          </v:shape>
          <o:OLEObject Type="Embed" ProgID="Equation.DSMT4" ShapeID="_x0000_i1250" DrawAspect="Content" ObjectID="_1625572653" r:id="rId45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24"/>
          <w:sz w:val="24"/>
          <w:szCs w:val="24"/>
        </w:rPr>
        <w:object w:dxaOrig="460" w:dyaOrig="620">
          <v:shape id="_x0000_i1251" type="#_x0000_t75" style="width:21.75pt;height:28.5pt" o:ole="">
            <v:imagedata r:id="rId455" o:title=""/>
          </v:shape>
          <o:OLEObject Type="Embed" ProgID="Equation.DSMT4" ShapeID="_x0000_i1251" DrawAspect="Content" ObjectID="_1625572654" r:id="rId4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24"/>
          <w:sz w:val="24"/>
          <w:szCs w:val="24"/>
        </w:rPr>
        <w:object w:dxaOrig="480" w:dyaOrig="620">
          <v:shape id="_x0000_i1252" type="#_x0000_t75" style="width:21.75pt;height:28.5pt" o:ole="">
            <v:imagedata r:id="rId457" o:title=""/>
          </v:shape>
          <o:OLEObject Type="Embed" ProgID="Equation.DSMT4" ShapeID="_x0000_i1252" DrawAspect="Content" ObjectID="_1625572655" r:id="rId458"/>
        </w:object>
      </w:r>
      <w:r w:rsidR="00B24B25" w:rsidRPr="001A0C27">
        <w:rPr>
          <w:rFonts w:ascii="Times New Roman" w:hAnsi="Times New Roman" w:cs="Times New Roman"/>
          <w:sz w:val="24"/>
          <w:szCs w:val="24"/>
          <w:lang w:val="vi-VN"/>
        </w:rPr>
        <w:t>.</w:t>
      </w:r>
    </w:p>
    <w:p w:rsidR="00457D1D" w:rsidRPr="001A0C27" w:rsidRDefault="001A0C27" w:rsidP="001A0C27">
      <w:pPr>
        <w:spacing w:after="0"/>
        <w:rPr>
          <w:rFonts w:ascii="Tahoma" w:hAnsi="Tahoma" w:cs="Tahoma"/>
          <w:b/>
          <w:sz w:val="24"/>
          <w:szCs w:val="24"/>
          <w:lang w:val="vi-VN"/>
        </w:rPr>
      </w:pPr>
      <w:r w:rsidRPr="001A0C27">
        <w:rPr>
          <w:rFonts w:ascii="Tahoma" w:hAnsi="Tahoma" w:cs="Tahoma"/>
          <w:b/>
          <w:sz w:val="24"/>
          <w:szCs w:val="24"/>
          <w:lang w:val="vi-VN"/>
        </w:rPr>
        <w:t xml:space="preserve">DẠNG 6: CẮT GHÉP VÀ GIỮ MỘT ĐIỂM TRÊN LÒ XO </w:t>
      </w:r>
      <w:r w:rsidRPr="001A0C27">
        <w:rPr>
          <w:rFonts w:ascii="Tahoma" w:hAnsi="Tahoma" w:cs="Tahoma"/>
          <w:sz w:val="24"/>
          <w:szCs w:val="24"/>
          <w:lang w:val="vi-VN"/>
        </w:rPr>
        <w:t>(chinh phục 9-10).</w:t>
      </w:r>
    </w:p>
    <w:p w:rsidR="00383F45" w:rsidRPr="001A0C27" w:rsidRDefault="00383F45"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Con lắc lò xo gồm vật nặng treo dưới lò xo dài, có chu kỳ dao động là T. Nếu lò xo bị cắt bớt một nửa thì chu kỳ dao động của con lắc mới là:</w:t>
      </w:r>
    </w:p>
    <w:p w:rsidR="00383F45" w:rsidRPr="001A0C27" w:rsidRDefault="00383F45" w:rsidP="006A1E06">
      <w:pPr>
        <w:tabs>
          <w:tab w:val="left" w:pos="3041"/>
          <w:tab w:val="left" w:pos="5805"/>
          <w:tab w:val="left" w:pos="85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153799" w:rsidRPr="001A0C27">
        <w:rPr>
          <w:rFonts w:ascii="Times New Roman" w:hAnsi="Times New Roman" w:cs="Times New Roman"/>
          <w:position w:val="-22"/>
          <w:sz w:val="24"/>
          <w:szCs w:val="24"/>
          <w:lang w:val="vi-VN"/>
        </w:rPr>
        <w:object w:dxaOrig="260" w:dyaOrig="580">
          <v:shape id="_x0000_i1253" type="#_x0000_t75" style="width:14.25pt;height:28.5pt" o:ole="">
            <v:imagedata r:id="rId459" o:title=""/>
          </v:shape>
          <o:OLEObject Type="Embed" ProgID="Equation.DSMT4" ShapeID="_x0000_i1253" DrawAspect="Content" ObjectID="_1625572656" r:id="rId46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B. 2T.</w:t>
      </w:r>
      <w:r w:rsidRPr="001A0C27">
        <w:rPr>
          <w:rFonts w:ascii="Times New Roman" w:hAnsi="Times New Roman" w:cs="Times New Roman"/>
          <w:sz w:val="24"/>
          <w:szCs w:val="24"/>
          <w:lang w:val="vi-VN"/>
        </w:rPr>
        <w:tab/>
        <w:t>C. T.</w:t>
      </w:r>
      <w:r w:rsidRPr="001A0C27">
        <w:rPr>
          <w:rFonts w:ascii="Times New Roman" w:hAnsi="Times New Roman" w:cs="Times New Roman"/>
          <w:sz w:val="24"/>
          <w:szCs w:val="24"/>
          <w:lang w:val="vi-VN"/>
        </w:rPr>
        <w:tab/>
        <w:t>D.</w:t>
      </w:r>
      <w:r w:rsidR="00153799" w:rsidRPr="001A0C27">
        <w:rPr>
          <w:rFonts w:ascii="Times New Roman" w:hAnsi="Times New Roman" w:cs="Times New Roman"/>
          <w:position w:val="-26"/>
          <w:sz w:val="24"/>
          <w:szCs w:val="24"/>
          <w:lang w:val="vi-VN"/>
        </w:rPr>
        <w:object w:dxaOrig="400" w:dyaOrig="620">
          <v:shape id="_x0000_i1254" type="#_x0000_t75" style="width:21.75pt;height:28.5pt" o:ole="">
            <v:imagedata r:id="rId461" o:title=""/>
          </v:shape>
          <o:OLEObject Type="Embed" ProgID="Equation.DSMT4" ShapeID="_x0000_i1254" DrawAspect="Content" ObjectID="_1625572657" r:id="rId462"/>
        </w:object>
      </w:r>
      <w:r w:rsidRPr="001A0C27">
        <w:rPr>
          <w:rFonts w:ascii="Times New Roman" w:hAnsi="Times New Roman" w:cs="Times New Roman"/>
          <w:sz w:val="24"/>
          <w:szCs w:val="24"/>
          <w:lang w:val="vi-VN"/>
        </w:rPr>
        <w:t>.</w:t>
      </w:r>
    </w:p>
    <w:p w:rsidR="00383F45" w:rsidRPr="001A0C27" w:rsidRDefault="00383F45"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 Một lò xo chiều dài tự nhiên l</w:t>
      </w:r>
      <w:r w:rsidRPr="001A0C27">
        <w:rPr>
          <w:rFonts w:ascii="Times New Roman" w:hAnsi="Times New Roman" w:cs="Times New Roman"/>
          <w:sz w:val="24"/>
          <w:szCs w:val="24"/>
          <w:vertAlign w:val="subscript"/>
          <w:lang w:val="vi-VN"/>
        </w:rPr>
        <w:t>0</w:t>
      </w:r>
      <w:r w:rsidRPr="001A0C27">
        <w:rPr>
          <w:rFonts w:ascii="Times New Roman" w:hAnsi="Times New Roman" w:cs="Times New Roman"/>
          <w:sz w:val="24"/>
          <w:szCs w:val="24"/>
          <w:lang w:val="vi-VN"/>
        </w:rPr>
        <w:t xml:space="preserve"> = 45cm độ cứ</w:t>
      </w:r>
      <w:r w:rsidR="00E02EF1" w:rsidRPr="001A0C27">
        <w:rPr>
          <w:rFonts w:ascii="Times New Roman" w:hAnsi="Times New Roman" w:cs="Times New Roman"/>
          <w:sz w:val="24"/>
          <w:szCs w:val="24"/>
          <w:lang w:val="vi-VN"/>
        </w:rPr>
        <w:t>ng k</w:t>
      </w:r>
      <w:r w:rsidRPr="001A0C27">
        <w:rPr>
          <w:rFonts w:ascii="Times New Roman" w:hAnsi="Times New Roman" w:cs="Times New Roman"/>
          <w:sz w:val="24"/>
          <w:szCs w:val="24"/>
          <w:vertAlign w:val="subscript"/>
          <w:lang w:val="vi-VN"/>
        </w:rPr>
        <w:t>0</w:t>
      </w:r>
      <w:r w:rsidRPr="001A0C27">
        <w:rPr>
          <w:rFonts w:ascii="Times New Roman" w:hAnsi="Times New Roman" w:cs="Times New Roman"/>
          <w:sz w:val="24"/>
          <w:szCs w:val="24"/>
          <w:lang w:val="vi-VN"/>
        </w:rPr>
        <w:t xml:space="preserve"> = 12N/m được cắt thành 2 lò xo có chiều dài lần lượt là 18cm và 27cm, sau đó ghép chúng song song với nhau một đầu cố định còn đầu kia gắn vật m = 100g thì chu kỳ dao động  của hệ là:</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p>
    <w:p w:rsidR="00383F45" w:rsidRPr="001A0C27" w:rsidRDefault="00383F45"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5,5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0,28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2,55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55</w:t>
      </w:r>
      <w:r w:rsidR="00D77F40"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6"/>
          <w:sz w:val="24"/>
          <w:szCs w:val="24"/>
          <w:lang w:val="vi-VN"/>
        </w:rPr>
        <w:object w:dxaOrig="200" w:dyaOrig="220">
          <v:shape id="_x0000_i1255" type="#_x0000_t75" style="width:7.5pt;height:7.5pt" o:ole="">
            <v:imagedata r:id="rId463" o:title=""/>
          </v:shape>
          <o:OLEObject Type="Embed" ProgID="Equation.DSMT4" ShapeID="_x0000_i1255" DrawAspect="Content" ObjectID="_1625572658" r:id="rId464"/>
        </w:object>
      </w:r>
      <w:r w:rsidRPr="001A0C27">
        <w:rPr>
          <w:rFonts w:ascii="Times New Roman" w:hAnsi="Times New Roman" w:cs="Times New Roman"/>
          <w:sz w:val="24"/>
          <w:szCs w:val="24"/>
          <w:lang w:val="vi-VN"/>
        </w:rPr>
        <w:t xml:space="preserve"> (s)</w:t>
      </w:r>
    </w:p>
    <w:p w:rsidR="00383F45" w:rsidRPr="001A0C27" w:rsidRDefault="00383F45"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 Treo quả nặng m vào lò xo thứ nhất ,thì con lắc tương ứng dao động với chu kì là 0,24s.nếu treo quả nặng đó vào lò xo thứ hai ,thì con lắc tương ứng dao động với chu kì 0,32s .Nếu mắc song song hai lò xo rồi gắn quả nặng m thì con lắc tương ứng dao động với chu kì </w:t>
      </w:r>
    </w:p>
    <w:p w:rsidR="00383F45" w:rsidRPr="001A0C27" w:rsidRDefault="00383F45" w:rsidP="006A1E06">
      <w:pPr>
        <w:autoSpaceDE w:val="0"/>
        <w:autoSpaceDN w:val="0"/>
        <w:adjustRightInd w:val="0"/>
        <w:spacing w:after="0" w:line="240" w:lineRule="auto"/>
        <w:ind w:firstLine="426"/>
        <w:jc w:val="both"/>
        <w:rPr>
          <w:rFonts w:ascii="Times New Roman" w:hAnsi="Times New Roman" w:cs="Times New Roman"/>
          <w:bCs/>
          <w:sz w:val="24"/>
          <w:szCs w:val="24"/>
          <w:lang w:val="vi-VN"/>
        </w:rPr>
      </w:pPr>
      <w:r w:rsidRPr="001A0C27">
        <w:rPr>
          <w:rFonts w:ascii="Times New Roman" w:hAnsi="Times New Roman" w:cs="Times New Roman"/>
          <w:sz w:val="24"/>
          <w:szCs w:val="24"/>
          <w:lang w:val="vi-VN"/>
        </w:rPr>
        <w:t xml:space="preserve">A. 0,192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B. 0,56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C. 0,4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0,08s</w:t>
      </w:r>
    </w:p>
    <w:p w:rsidR="00383F45"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383F45" w:rsidRPr="001A0C27">
        <w:rPr>
          <w:rFonts w:ascii="Times New Roman" w:hAnsi="Times New Roman" w:cs="Times New Roman"/>
          <w:sz w:val="24"/>
          <w:szCs w:val="24"/>
          <w:lang w:val="vi-VN"/>
        </w:rPr>
        <w:t>: Một con lắc lò xo có chiều dài tự nhiên là l</w: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l(\o\ac(,</w:instrText>
      </w:r>
      <w:r w:rsidR="00383F45" w:rsidRPr="001A0C27">
        <w:rPr>
          <w:rFonts w:ascii="Times New Roman" w:hAnsi="Times New Roman" w:cs="Times New Roman"/>
          <w:sz w:val="24"/>
          <w:szCs w:val="24"/>
          <w:vertAlign w:val="subscript"/>
          <w:lang w:val="vi-VN"/>
        </w:rPr>
        <w:instrText>o</w:instrText>
      </w:r>
      <w:r w:rsidR="00383F45" w:rsidRPr="001A0C27">
        <w:rPr>
          <w:rFonts w:ascii="Times New Roman" w:hAnsi="Times New Roman" w:cs="Times New Roman"/>
          <w:sz w:val="24"/>
          <w:szCs w:val="24"/>
          <w:lang w:val="vi-VN"/>
        </w:rPr>
        <w:instrText>))</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t xml:space="preserve">, độ cứng k, vật nhỏ khối lượng m, có chu kì 2s. Nếu cắt bớt lò xo đi 20cm rồi cho con lắc dao động điều hòa thì chu kì của nó là  </w: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s\don1(\f(4</w:instrTex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l(\r(,5))</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instrText>,5))</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t xml:space="preserve"> (s). Hỏi nếu cắt bớt lò xo đi 40cm rồi cho con lắc dao động điều hòa thì chu kì của nó là bao nhiêu ?</w:t>
      </w:r>
    </w:p>
    <w:p w:rsidR="00383F45" w:rsidRPr="001A0C27" w:rsidRDefault="00383F45" w:rsidP="006A1E06">
      <w:pPr>
        <w:tabs>
          <w:tab w:val="left" w:pos="2608"/>
          <w:tab w:val="left" w:pos="5310"/>
          <w:tab w:val="left" w:pos="7269"/>
        </w:tabs>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 1 (s)</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1,41 (s)</w:t>
      </w:r>
      <w:r w:rsidRPr="001A0C27">
        <w:rPr>
          <w:rFonts w:ascii="Times New Roman" w:hAnsi="Times New Roman" w:cs="Times New Roman"/>
          <w:sz w:val="24"/>
          <w:szCs w:val="24"/>
          <w:lang w:val="vi-VN"/>
        </w:rPr>
        <w:tab/>
        <w:t>C. 0,85 (s).</w:t>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55 (s)</w:t>
      </w:r>
    </w:p>
    <w:p w:rsidR="00383F45"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383F45" w:rsidRPr="001A0C27">
        <w:rPr>
          <w:rFonts w:ascii="Times New Roman" w:hAnsi="Times New Roman" w:cs="Times New Roman"/>
          <w:b/>
          <w:sz w:val="24"/>
          <w:szCs w:val="24"/>
          <w:lang w:val="vi-VN"/>
        </w:rPr>
        <w:t>:</w:t>
      </w:r>
      <w:r w:rsidR="00383F45" w:rsidRPr="001A0C27">
        <w:rPr>
          <w:rFonts w:ascii="Times New Roman" w:hAnsi="Times New Roman" w:cs="Times New Roman"/>
          <w:sz w:val="24"/>
          <w:szCs w:val="24"/>
          <w:lang w:val="vi-VN"/>
        </w:rPr>
        <w:t xml:space="preserve"> Con lắc lò xo dao động điều hoà theo phương ngang với biên độ A. Đúng lúc lò xo giãn nhiều nhất thì người ta giữ cố định điểm chính giữa của lò xo khi đó con lắc dao động với biên độ A’. Tỉ số A’/A bằ</w:t>
      </w:r>
      <w:r w:rsidR="00F06B6F" w:rsidRPr="001A0C27">
        <w:rPr>
          <w:rFonts w:ascii="Times New Roman" w:hAnsi="Times New Roman" w:cs="Times New Roman"/>
          <w:sz w:val="24"/>
          <w:szCs w:val="24"/>
          <w:lang w:val="vi-VN"/>
        </w:rPr>
        <w:t>ng</w:t>
      </w:r>
    </w:p>
    <w:p w:rsidR="00383F45" w:rsidRPr="001A0C27" w:rsidRDefault="00383F45"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153799" w:rsidRPr="001A0C27">
        <w:rPr>
          <w:rFonts w:ascii="Times New Roman" w:hAnsi="Times New Roman" w:cs="Times New Roman"/>
          <w:position w:val="-6"/>
          <w:sz w:val="24"/>
          <w:szCs w:val="24"/>
          <w:lang w:val="vi-VN"/>
        </w:rPr>
        <w:object w:dxaOrig="620" w:dyaOrig="320">
          <v:shape id="_x0000_i1256" type="#_x0000_t75" style="width:28.5pt;height:14.25pt" o:ole="">
            <v:imagedata r:id="rId465" o:title=""/>
          </v:shape>
          <o:OLEObject Type="Embed" ProgID="Equation.DSMT4" ShapeID="_x0000_i1256" DrawAspect="Content" ObjectID="_1625572659" r:id="rId46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½</w:t>
      </w:r>
      <w:r w:rsidRPr="001A0C27">
        <w:rPr>
          <w:rFonts w:ascii="Times New Roman" w:hAnsi="Times New Roman" w:cs="Times New Roman"/>
          <w:color w:val="0000FF"/>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C.</w:t>
      </w:r>
      <w:r w:rsidR="00153799" w:rsidRPr="001A0C27">
        <w:rPr>
          <w:rFonts w:ascii="Times New Roman" w:hAnsi="Times New Roman" w:cs="Times New Roman"/>
          <w:position w:val="-8"/>
          <w:sz w:val="24"/>
          <w:szCs w:val="24"/>
          <w:lang w:val="vi-VN"/>
        </w:rPr>
        <w:object w:dxaOrig="600" w:dyaOrig="340">
          <v:shape id="_x0000_i1257" type="#_x0000_t75" style="width:28.5pt;height:14.25pt" o:ole="">
            <v:imagedata r:id="rId467" o:title=""/>
          </v:shape>
          <o:OLEObject Type="Embed" ProgID="Equation.DSMT4" ShapeID="_x0000_i1257" DrawAspect="Content" ObjectID="_1625572660" r:id="rId468"/>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w:t>
      </w:r>
    </w:p>
    <w:p w:rsidR="00C00430" w:rsidRPr="001A0C27" w:rsidRDefault="00F84CC2"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383F45" w:rsidRPr="001A0C27">
        <w:rPr>
          <w:rFonts w:ascii="Times New Roman" w:hAnsi="Times New Roman" w:cs="Times New Roman"/>
          <w:b/>
          <w:sz w:val="24"/>
          <w:szCs w:val="24"/>
          <w:lang w:val="vi-VN"/>
        </w:rPr>
        <w:t>:</w:t>
      </w:r>
      <w:r w:rsidR="00383F45" w:rsidRPr="001A0C27">
        <w:rPr>
          <w:rFonts w:ascii="Times New Roman" w:hAnsi="Times New Roman" w:cs="Times New Roman"/>
          <w:sz w:val="24"/>
          <w:szCs w:val="24"/>
          <w:lang w:val="vi-VN"/>
        </w:rPr>
        <w:t xml:space="preserve">  Con lắc lò xo dao động điều hòa theo phương ngang với biên độ A. Đúng lúc con lắc qua vị trí có động năng bằng thế năng và đang giãn thì người ta cố định một điểm chính giữa của lò xo, kết quả làm con lắc dao động điều hòa với biên độ A’. </w:t>
      </w:r>
      <w:r w:rsidR="00775198" w:rsidRPr="001A0C27">
        <w:rPr>
          <w:rFonts w:ascii="Times New Roman" w:hAnsi="Times New Roman" w:cs="Times New Roman"/>
          <w:sz w:val="24"/>
          <w:szCs w:val="24"/>
          <w:lang w:val="vi-VN"/>
        </w:rPr>
        <w:t>T</w:t>
      </w:r>
      <w:r w:rsidR="00383F45" w:rsidRPr="001A0C27">
        <w:rPr>
          <w:rFonts w:ascii="Times New Roman" w:hAnsi="Times New Roman" w:cs="Times New Roman"/>
          <w:sz w:val="24"/>
          <w:szCs w:val="24"/>
          <w:lang w:val="vi-VN"/>
        </w:rPr>
        <w:t>ỉ lệ giữa biên độ A</w:t>
      </w:r>
      <w:r w:rsidR="00775198" w:rsidRPr="001A0C27">
        <w:rPr>
          <w:rFonts w:ascii="Times New Roman" w:hAnsi="Times New Roman" w:cs="Times New Roman"/>
          <w:sz w:val="24"/>
          <w:szCs w:val="24"/>
          <w:vertAlign w:val="superscript"/>
          <w:lang w:val="vi-VN"/>
        </w:rPr>
        <w:t>’</w:t>
      </w:r>
      <w:r w:rsidR="00383F45" w:rsidRPr="001A0C27">
        <w:rPr>
          <w:rFonts w:ascii="Times New Roman" w:hAnsi="Times New Roman" w:cs="Times New Roman"/>
          <w:sz w:val="24"/>
          <w:szCs w:val="24"/>
          <w:lang w:val="vi-VN"/>
        </w:rPr>
        <w:t xml:space="preserve"> và biên độ</w:t>
      </w:r>
      <w:r w:rsidR="00775198" w:rsidRPr="001A0C27">
        <w:rPr>
          <w:rFonts w:ascii="Times New Roman" w:hAnsi="Times New Roman" w:cs="Times New Roman"/>
          <w:sz w:val="24"/>
          <w:szCs w:val="24"/>
          <w:lang w:val="vi-VN"/>
        </w:rPr>
        <w:t xml:space="preserve"> A bằng</w:t>
      </w:r>
    </w:p>
    <w:p w:rsidR="00383F45" w:rsidRPr="001A0C27" w:rsidRDefault="00383F45"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w:t>
      </w:r>
      <w:r w:rsidR="00153799" w:rsidRPr="001A0C27">
        <w:rPr>
          <w:rFonts w:ascii="Times New Roman" w:hAnsi="Times New Roman" w:cs="Times New Roman"/>
          <w:position w:val="-22"/>
          <w:sz w:val="24"/>
          <w:szCs w:val="24"/>
          <w:lang w:val="vi-VN"/>
        </w:rPr>
        <w:object w:dxaOrig="680" w:dyaOrig="620">
          <v:shape id="_x0000_i1258" type="#_x0000_t75" style="width:36pt;height:28.5pt" o:ole="">
            <v:imagedata r:id="rId469" o:title=""/>
          </v:shape>
          <o:OLEObject Type="Embed" ProgID="Equation.DSMT4" ShapeID="_x0000_i1258" DrawAspect="Content" ObjectID="_1625572661" r:id="rId470"/>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w:t>
      </w:r>
      <w:r w:rsidR="00153799"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22"/>
          <w:sz w:val="24"/>
          <w:szCs w:val="24"/>
          <w:lang w:val="vi-VN"/>
        </w:rPr>
        <w:object w:dxaOrig="680" w:dyaOrig="620">
          <v:shape id="_x0000_i1259" type="#_x0000_t75" style="width:36pt;height:28.5pt" o:ole="">
            <v:imagedata r:id="rId471" o:title=""/>
          </v:shape>
          <o:OLEObject Type="Embed" ProgID="Equation.DSMT4" ShapeID="_x0000_i1259" DrawAspect="Content" ObjectID="_1625572662" r:id="rId472"/>
        </w:object>
      </w:r>
      <w:r w:rsidR="00893EA2"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C.</w:t>
      </w:r>
      <w:r w:rsidR="00C00430" w:rsidRPr="001A0C27">
        <w:rPr>
          <w:rFonts w:ascii="Times New Roman" w:hAnsi="Times New Roman" w:cs="Times New Roman"/>
          <w:sz w:val="24"/>
          <w:szCs w:val="24"/>
          <w:lang w:val="vi-VN"/>
        </w:rPr>
        <w:t xml:space="preserve"> 0,5.</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D. </w:t>
      </w:r>
      <w:r w:rsidR="00153799" w:rsidRPr="001A0C27">
        <w:rPr>
          <w:rFonts w:ascii="Times New Roman" w:hAnsi="Times New Roman" w:cs="Times New Roman"/>
          <w:position w:val="-22"/>
          <w:sz w:val="24"/>
          <w:szCs w:val="24"/>
          <w:lang w:val="vi-VN"/>
        </w:rPr>
        <w:object w:dxaOrig="220" w:dyaOrig="580">
          <v:shape id="_x0000_i1260" type="#_x0000_t75" style="width:7.5pt;height:28.5pt" o:ole="">
            <v:imagedata r:id="rId473" o:title=""/>
          </v:shape>
          <o:OLEObject Type="Embed" ProgID="Equation.DSMT4" ShapeID="_x0000_i1260" DrawAspect="Content" ObjectID="_1625572663" r:id="rId474"/>
        </w:objec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b/>
          <w:bCs/>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7</w:t>
      </w:r>
      <w:r w:rsidR="00E82A15" w:rsidRPr="001A0C27">
        <w:rPr>
          <w:rFonts w:ascii="Times New Roman" w:hAnsi="Times New Roman" w:cs="Times New Roman"/>
          <w:b/>
          <w:sz w:val="24"/>
          <w:szCs w:val="24"/>
        </w:rPr>
        <w:t>:</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b/>
          <w:i/>
          <w:sz w:val="24"/>
          <w:szCs w:val="24"/>
          <w:lang w:val="vi-VN"/>
        </w:rPr>
        <w:t>(QG 2015).</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sz w:val="24"/>
          <w:szCs w:val="24"/>
        </w:rPr>
        <w:t xml:space="preserve"> Một lò xo đồng chất tiết diện đều được cắt thành ba lò xo có chiều dài tự nhiên l cm; </w:t>
      </w:r>
      <w:r w:rsidR="00C00430" w:rsidRPr="001A0C27">
        <w:rPr>
          <w:rFonts w:ascii="Times New Roman" w:hAnsi="Times New Roman" w:cs="Times New Roman"/>
          <w:sz w:val="24"/>
          <w:szCs w:val="24"/>
          <w:lang w:val="vi-VN"/>
        </w:rPr>
        <w:t xml:space="preserve">l – 10 </w:t>
      </w:r>
      <w:r w:rsidR="00E82A15" w:rsidRPr="001A0C27">
        <w:rPr>
          <w:rFonts w:ascii="Times New Roman" w:hAnsi="Times New Roman" w:cs="Times New Roman"/>
          <w:sz w:val="24"/>
          <w:szCs w:val="24"/>
        </w:rPr>
        <w:t xml:space="preserve">cm và </w:t>
      </w:r>
      <w:r w:rsidR="00C00430" w:rsidRPr="001A0C27">
        <w:rPr>
          <w:rFonts w:ascii="Times New Roman" w:hAnsi="Times New Roman" w:cs="Times New Roman"/>
          <w:sz w:val="24"/>
          <w:szCs w:val="24"/>
          <w:lang w:val="vi-VN"/>
        </w:rPr>
        <w:t xml:space="preserve">l – 20 </w:t>
      </w:r>
      <w:r w:rsidR="00E82A15" w:rsidRPr="001A0C27">
        <w:rPr>
          <w:rFonts w:ascii="Times New Roman" w:hAnsi="Times New Roman" w:cs="Times New Roman"/>
          <w:sz w:val="24"/>
          <w:szCs w:val="24"/>
        </w:rPr>
        <w:t xml:space="preserve">cm. Lần lượt gắn mỗi lò xo này (theo thứ tự trên) với các vật nhỏ khối lượng m thì được ba con lắc lò xo có chu kì dao động riêng tương ứng là 2 s; </w:t>
      </w:r>
      <w:r w:rsidR="00153799" w:rsidRPr="001A0C27">
        <w:rPr>
          <w:rFonts w:ascii="Times New Roman" w:hAnsi="Times New Roman" w:cs="Times New Roman"/>
          <w:position w:val="-8"/>
          <w:sz w:val="24"/>
          <w:szCs w:val="24"/>
        </w:rPr>
        <w:object w:dxaOrig="360" w:dyaOrig="360">
          <v:shape id="_x0000_i1261" type="#_x0000_t75" style="width:21.75pt;height:21.75pt" o:ole="">
            <v:imagedata r:id="rId475" o:title=""/>
          </v:shape>
          <o:OLEObject Type="Embed" ProgID="Equation.DSMT4" ShapeID="_x0000_i1261" DrawAspect="Content" ObjectID="_1625572664" r:id="rId476"/>
        </w:object>
      </w:r>
      <w:r w:rsidR="00E82A15" w:rsidRPr="001A0C27">
        <w:rPr>
          <w:rFonts w:ascii="Times New Roman" w:hAnsi="Times New Roman" w:cs="Times New Roman"/>
          <w:sz w:val="24"/>
          <w:szCs w:val="24"/>
        </w:rPr>
        <w:t>s và T. Biết độ cứng của các lò xo tỉ lệ nghịch với chiều dài tự nhiên của nó. Giá trị của T là</w:t>
      </w:r>
    </w:p>
    <w:p w:rsidR="00E82A15" w:rsidRPr="001A0C27" w:rsidRDefault="00E82A15"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bCs/>
          <w:sz w:val="24"/>
          <w:szCs w:val="24"/>
        </w:rPr>
        <w:t xml:space="preserve">A. </w:t>
      </w:r>
      <w:r w:rsidRPr="001A0C27">
        <w:rPr>
          <w:rFonts w:ascii="Times New Roman" w:hAnsi="Times New Roman" w:cs="Times New Roman"/>
          <w:bCs/>
          <w:sz w:val="24"/>
          <w:szCs w:val="24"/>
        </w:rPr>
        <w:t>1,00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bCs/>
          <w:sz w:val="24"/>
          <w:szCs w:val="24"/>
        </w:rPr>
        <w:t>1,28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00893EA2" w:rsidRPr="001A0C27">
        <w:rPr>
          <w:rFonts w:ascii="Times New Roman" w:hAnsi="Times New Roman" w:cs="Times New Roman"/>
          <w:sz w:val="24"/>
          <w:szCs w:val="24"/>
          <w:lang w:val="vi-VN"/>
        </w:rPr>
        <w:t xml:space="preserve">      </w:t>
      </w:r>
      <w:r w:rsidRPr="001A0C27">
        <w:rPr>
          <w:rFonts w:ascii="Times New Roman" w:hAnsi="Times New Roman" w:cs="Times New Roman"/>
          <w:b/>
          <w:bCs/>
          <w:sz w:val="24"/>
          <w:szCs w:val="24"/>
        </w:rPr>
        <w:t xml:space="preserve">C. </w:t>
      </w:r>
      <w:r w:rsidRPr="001A0C27">
        <w:rPr>
          <w:rFonts w:ascii="Times New Roman" w:hAnsi="Times New Roman" w:cs="Times New Roman"/>
          <w:bCs/>
          <w:sz w:val="24"/>
          <w:szCs w:val="24"/>
        </w:rPr>
        <w:t>1,41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00893EA2" w:rsidRPr="001A0C27">
        <w:rPr>
          <w:rFonts w:ascii="Times New Roman" w:hAnsi="Times New Roman" w:cs="Times New Roman"/>
          <w:sz w:val="24"/>
          <w:szCs w:val="24"/>
          <w:lang w:val="vi-VN"/>
        </w:rPr>
        <w:tab/>
      </w:r>
      <w:r w:rsidRPr="001A0C27">
        <w:rPr>
          <w:rFonts w:ascii="Times New Roman" w:hAnsi="Times New Roman" w:cs="Times New Roman"/>
          <w:b/>
          <w:bCs/>
          <w:sz w:val="24"/>
          <w:szCs w:val="24"/>
        </w:rPr>
        <w:t xml:space="preserve">D. </w:t>
      </w:r>
      <w:r w:rsidRPr="001A0C27">
        <w:rPr>
          <w:rFonts w:ascii="Times New Roman" w:hAnsi="Times New Roman" w:cs="Times New Roman"/>
          <w:bCs/>
          <w:sz w:val="24"/>
          <w:szCs w:val="24"/>
        </w:rPr>
        <w:t>1,50 s</w:t>
      </w:r>
      <w:r w:rsidR="00C00430" w:rsidRPr="001A0C27">
        <w:rPr>
          <w:rFonts w:ascii="Times New Roman" w:hAnsi="Times New Roman" w:cs="Times New Roman"/>
          <w:bCs/>
          <w:sz w:val="24"/>
          <w:szCs w:val="24"/>
          <w:lang w:val="vi-VN"/>
        </w:rPr>
        <w:t>.</w:t>
      </w:r>
    </w:p>
    <w:p w:rsidR="00C47723" w:rsidRPr="001A0C27" w:rsidRDefault="00F84CC2" w:rsidP="006A1E06">
      <w:pPr>
        <w:widowControl w:val="0"/>
        <w:tabs>
          <w:tab w:val="left" w:pos="2835"/>
          <w:tab w:val="left" w:pos="5387"/>
          <w:tab w:val="left" w:pos="7938"/>
        </w:tabs>
        <w:spacing w:after="0"/>
        <w:jc w:val="both"/>
        <w:rPr>
          <w:rFonts w:ascii="Times New Roman" w:eastAsia="SimSun" w:hAnsi="Times New Roman" w:cs="Times New Roman"/>
          <w:kern w:val="2"/>
          <w:sz w:val="24"/>
          <w:szCs w:val="24"/>
          <w:lang w:eastAsia="zh-CN"/>
        </w:rPr>
      </w:pPr>
      <w:r w:rsidRPr="001A0C27">
        <w:rPr>
          <w:rFonts w:ascii="Times New Roman" w:eastAsia="SimSun" w:hAnsi="Times New Roman" w:cs="Times New Roman"/>
          <w:b/>
          <w:bCs/>
          <w:kern w:val="2"/>
          <w:sz w:val="24"/>
          <w:szCs w:val="24"/>
          <w:lang w:val="vi-VN" w:eastAsia="zh-CN"/>
        </w:rPr>
        <w:t xml:space="preserve">Câu 8 </w:t>
      </w:r>
      <w:r w:rsidR="00C47723" w:rsidRPr="001A0C27">
        <w:rPr>
          <w:rFonts w:ascii="Times New Roman" w:eastAsia="SimSun" w:hAnsi="Times New Roman" w:cs="Times New Roman"/>
          <w:b/>
          <w:bCs/>
          <w:kern w:val="2"/>
          <w:sz w:val="24"/>
          <w:szCs w:val="24"/>
          <w:lang w:val="vi-VN" w:eastAsia="zh-CN"/>
        </w:rPr>
        <w:t xml:space="preserve">. </w:t>
      </w:r>
      <w:r w:rsidR="00C47723" w:rsidRPr="001A0C27">
        <w:rPr>
          <w:rFonts w:ascii="Times New Roman" w:eastAsia="SimSun" w:hAnsi="Times New Roman" w:cs="Times New Roman"/>
          <w:b/>
          <w:bCs/>
          <w:i/>
          <w:color w:val="FF0000"/>
          <w:kern w:val="2"/>
          <w:sz w:val="24"/>
          <w:szCs w:val="24"/>
          <w:lang w:val="vi-VN" w:eastAsia="zh-CN"/>
        </w:rPr>
        <w:t>(</w:t>
      </w:r>
      <w:r w:rsidR="00E02EF1" w:rsidRPr="001A0C27">
        <w:rPr>
          <w:rFonts w:ascii="Times New Roman" w:eastAsia="Times New Roman" w:hAnsi="Times New Roman" w:cs="Times New Roman"/>
          <w:b/>
          <w:i/>
          <w:iCs/>
          <w:color w:val="FF0000"/>
          <w:sz w:val="24"/>
          <w:szCs w:val="24"/>
          <w:lang w:val="vi-VN" w:eastAsia="vi-VN"/>
        </w:rPr>
        <w:t xml:space="preserve">Thi thử THPT  </w:t>
      </w:r>
      <w:r w:rsidR="00E02EF1" w:rsidRPr="001A0C27">
        <w:rPr>
          <w:rFonts w:ascii="Times New Roman" w:eastAsia="SimSun" w:hAnsi="Times New Roman" w:cs="Times New Roman"/>
          <w:b/>
          <w:bCs/>
          <w:i/>
          <w:color w:val="FF0000"/>
          <w:kern w:val="2"/>
          <w:sz w:val="24"/>
          <w:szCs w:val="24"/>
          <w:lang w:val="vi-VN" w:eastAsia="zh-CN"/>
        </w:rPr>
        <w:t>c</w:t>
      </w:r>
      <w:r w:rsidR="00C47723" w:rsidRPr="001A0C27">
        <w:rPr>
          <w:rFonts w:ascii="Times New Roman" w:eastAsia="SimSun" w:hAnsi="Times New Roman" w:cs="Times New Roman"/>
          <w:b/>
          <w:bCs/>
          <w:i/>
          <w:color w:val="FF0000"/>
          <w:kern w:val="2"/>
          <w:sz w:val="24"/>
          <w:szCs w:val="24"/>
          <w:lang w:val="vi-VN" w:eastAsia="zh-CN"/>
        </w:rPr>
        <w:t>huyên Vinh – 2015).</w:t>
      </w:r>
      <w:r w:rsidR="00C47723" w:rsidRPr="001A0C27">
        <w:rPr>
          <w:rFonts w:ascii="Times New Roman" w:eastAsia="SimSun" w:hAnsi="Times New Roman" w:cs="Times New Roman"/>
          <w:b/>
          <w:bCs/>
          <w:color w:val="FF0000"/>
          <w:kern w:val="2"/>
          <w:sz w:val="24"/>
          <w:szCs w:val="24"/>
          <w:lang w:val="vi-VN" w:eastAsia="zh-CN"/>
        </w:rPr>
        <w:t xml:space="preserve"> </w:t>
      </w:r>
      <w:r w:rsidR="00C47723" w:rsidRPr="001A0C27">
        <w:rPr>
          <w:rFonts w:ascii="Times New Roman" w:eastAsia="SimSun" w:hAnsi="Times New Roman" w:cs="Times New Roman"/>
          <w:kern w:val="2"/>
          <w:sz w:val="24"/>
          <w:szCs w:val="24"/>
          <w:lang w:eastAsia="zh-CN"/>
        </w:rPr>
        <w:t xml:space="preserve">Một con lắc lò xo gồm một vật nặng có khối lượng 100gam gắn vào lò xo có độ cứng 100N/m đặt nằm ngang. Từ vị trí cân bằng truyền cho vật một vận tốc </w:t>
      </w:r>
      <w:r w:rsidR="00153799" w:rsidRPr="001A0C27">
        <w:rPr>
          <w:rFonts w:ascii="Times New Roman" w:eastAsia="SimSun" w:hAnsi="Times New Roman" w:cs="Times New Roman"/>
          <w:kern w:val="2"/>
          <w:position w:val="-14"/>
          <w:sz w:val="24"/>
          <w:szCs w:val="24"/>
          <w:lang w:eastAsia="zh-CN"/>
        </w:rPr>
        <w:object w:dxaOrig="1219" w:dyaOrig="400">
          <v:shape id="_x0000_i1262" type="#_x0000_t75" style="width:64.5pt;height:21.75pt" o:ole="">
            <v:imagedata r:id="rId477" o:title=""/>
          </v:shape>
          <o:OLEObject Type="Embed" ProgID="Equation.DSMT4" ShapeID="_x0000_i1262" DrawAspect="Content" ObjectID="_1625572665" r:id="rId478"/>
        </w:object>
      </w:r>
      <w:r w:rsidR="00C47723" w:rsidRPr="001A0C27">
        <w:rPr>
          <w:rFonts w:ascii="Times New Roman" w:eastAsia="SimSun" w:hAnsi="Times New Roman" w:cs="Times New Roman"/>
          <w:kern w:val="2"/>
          <w:sz w:val="24"/>
          <w:szCs w:val="24"/>
          <w:lang w:eastAsia="zh-CN"/>
        </w:rPr>
        <w:t xml:space="preserve">  dọc theo trục của lò xo cho vật dao đ</w:t>
      </w:r>
      <w:r w:rsidR="003B4CE4">
        <w:rPr>
          <w:rFonts w:ascii="Times New Roman" w:eastAsia="SimSun" w:hAnsi="Times New Roman" w:cs="Times New Roman"/>
          <w:kern w:val="2"/>
          <w:sz w:val="24"/>
          <w:szCs w:val="24"/>
          <w:lang w:eastAsia="zh-CN"/>
        </w:rPr>
        <w:t>ộ</w:t>
      </w:r>
      <w:r w:rsidR="00C47723" w:rsidRPr="001A0C27">
        <w:rPr>
          <w:rFonts w:ascii="Times New Roman" w:eastAsia="SimSun" w:hAnsi="Times New Roman" w:cs="Times New Roman"/>
          <w:kern w:val="2"/>
          <w:sz w:val="24"/>
          <w:szCs w:val="24"/>
          <w:lang w:eastAsia="zh-CN"/>
        </w:rPr>
        <w:t>ng , chọn gốc thời gian là lúc truyền vận tốc, bỏ qua mọi ma sát, lấy π</w:t>
      </w:r>
      <w:r w:rsidR="00C47723" w:rsidRPr="001A0C27">
        <w:rPr>
          <w:rFonts w:ascii="Times New Roman" w:eastAsia="SimSun" w:hAnsi="Times New Roman" w:cs="Times New Roman"/>
          <w:kern w:val="2"/>
          <w:sz w:val="24"/>
          <w:szCs w:val="24"/>
          <w:vertAlign w:val="superscript"/>
          <w:lang w:eastAsia="zh-CN"/>
        </w:rPr>
        <w:t xml:space="preserve">2 </w:t>
      </w:r>
      <w:r w:rsidR="00C47723" w:rsidRPr="001A0C27">
        <w:rPr>
          <w:rFonts w:ascii="Times New Roman" w:eastAsia="SimSun" w:hAnsi="Times New Roman" w:cs="Times New Roman"/>
          <w:kern w:val="2"/>
          <w:sz w:val="24"/>
          <w:szCs w:val="24"/>
          <w:lang w:eastAsia="zh-CN"/>
        </w:rPr>
        <w:t xml:space="preserve">= 10. Tại thời điểm t = 0,15s giữ cố định điểm chính giữa của lò xo sau đó vật tiếp tục dao động với biên độ </w:t>
      </w:r>
    </w:p>
    <w:p w:rsidR="00C47723" w:rsidRPr="001A0C27" w:rsidRDefault="00C47723" w:rsidP="006A1E06">
      <w:pPr>
        <w:widowControl w:val="0"/>
        <w:tabs>
          <w:tab w:val="left" w:pos="284"/>
          <w:tab w:val="left" w:pos="2880"/>
          <w:tab w:val="left" w:pos="5040"/>
          <w:tab w:val="left" w:pos="7920"/>
        </w:tabs>
        <w:spacing w:after="0"/>
        <w:jc w:val="both"/>
        <w:rPr>
          <w:rFonts w:ascii="Times New Roman" w:eastAsia="SimSun" w:hAnsi="Times New Roman" w:cs="Times New Roman"/>
          <w:kern w:val="2"/>
          <w:sz w:val="24"/>
          <w:szCs w:val="24"/>
          <w:lang w:val="vi-VN" w:eastAsia="zh-CN"/>
        </w:rPr>
      </w:pPr>
      <w:r w:rsidRPr="001A0C27">
        <w:rPr>
          <w:rFonts w:ascii="Times New Roman" w:eastAsia="SimSun" w:hAnsi="Times New Roman" w:cs="Times New Roman"/>
          <w:b/>
          <w:kern w:val="2"/>
          <w:sz w:val="24"/>
          <w:szCs w:val="24"/>
          <w:lang w:eastAsia="zh-CN"/>
        </w:rPr>
        <w:tab/>
        <w:t xml:space="preserve">A. </w:t>
      </w:r>
      <w:r w:rsidRPr="001A0C27">
        <w:rPr>
          <w:rFonts w:ascii="Times New Roman" w:eastAsia="SimSun" w:hAnsi="Times New Roman" w:cs="Times New Roman"/>
          <w:kern w:val="2"/>
          <w:sz w:val="24"/>
          <w:szCs w:val="24"/>
          <w:lang w:eastAsia="zh-CN"/>
        </w:rPr>
        <w:t>2cm</w:t>
      </w:r>
      <w:r w:rsidR="001A0C27">
        <w:rPr>
          <w:rFonts w:ascii="Times New Roman" w:eastAsia="SimSun" w:hAnsi="Times New Roman" w:cs="Times New Roman"/>
          <w:kern w:val="2"/>
          <w:sz w:val="24"/>
          <w:szCs w:val="24"/>
          <w:lang w:eastAsia="zh-CN"/>
        </w:rPr>
        <w:t>.</w:t>
      </w:r>
      <w:r w:rsidRPr="001A0C27">
        <w:rPr>
          <w:rFonts w:ascii="Times New Roman" w:eastAsia="SimSun" w:hAnsi="Times New Roman" w:cs="Times New Roman"/>
          <w:kern w:val="2"/>
          <w:sz w:val="24"/>
          <w:szCs w:val="24"/>
          <w:lang w:eastAsia="zh-CN"/>
        </w:rPr>
        <w:tab/>
      </w:r>
      <w:r w:rsidRPr="001A0C27">
        <w:rPr>
          <w:rFonts w:ascii="Times New Roman" w:eastAsia="SimSun" w:hAnsi="Times New Roman" w:cs="Times New Roman"/>
          <w:kern w:val="2"/>
          <w:sz w:val="24"/>
          <w:szCs w:val="24"/>
          <w:lang w:val="vi-VN" w:eastAsia="zh-CN"/>
        </w:rPr>
        <w:t xml:space="preserve">  </w:t>
      </w:r>
      <w:r w:rsidRPr="001A0C27">
        <w:rPr>
          <w:rFonts w:ascii="Times New Roman" w:eastAsia="SimSun" w:hAnsi="Times New Roman" w:cs="Times New Roman"/>
          <w:b/>
          <w:kern w:val="2"/>
          <w:sz w:val="24"/>
          <w:szCs w:val="24"/>
          <w:lang w:eastAsia="zh-CN"/>
        </w:rPr>
        <w:t xml:space="preserve">B. </w:t>
      </w:r>
      <w:r w:rsidR="00893EA2" w:rsidRPr="001A0C27">
        <w:rPr>
          <w:rFonts w:ascii="Times New Roman" w:eastAsia="SimSun" w:hAnsi="Times New Roman" w:cs="Times New Roman"/>
          <w:kern w:val="2"/>
          <w:sz w:val="24"/>
          <w:szCs w:val="24"/>
          <w:lang w:eastAsia="zh-CN"/>
        </w:rPr>
        <w:t xml:space="preserve">4cm </w:t>
      </w:r>
      <w:r w:rsidR="00893EA2" w:rsidRPr="001A0C27">
        <w:rPr>
          <w:rFonts w:ascii="Times New Roman" w:eastAsia="SimSun" w:hAnsi="Times New Roman" w:cs="Times New Roman"/>
          <w:kern w:val="2"/>
          <w:sz w:val="24"/>
          <w:szCs w:val="24"/>
          <w:lang w:val="vi-VN" w:eastAsia="zh-CN"/>
        </w:rPr>
        <w:tab/>
        <w:t xml:space="preserve">     </w:t>
      </w:r>
      <w:r w:rsidRPr="001A0C27">
        <w:rPr>
          <w:rFonts w:ascii="Times New Roman" w:eastAsia="SimSun" w:hAnsi="Times New Roman" w:cs="Times New Roman"/>
          <w:b/>
          <w:kern w:val="2"/>
          <w:sz w:val="24"/>
          <w:szCs w:val="24"/>
          <w:lang w:eastAsia="zh-CN"/>
        </w:rPr>
        <w:t xml:space="preserve">C. </w:t>
      </w:r>
      <w:r w:rsidRPr="001A0C27">
        <w:rPr>
          <w:rFonts w:ascii="Times New Roman" w:eastAsia="SimSun" w:hAnsi="Times New Roman" w:cs="Times New Roman"/>
          <w:kern w:val="2"/>
          <w:sz w:val="24"/>
          <w:szCs w:val="24"/>
          <w:lang w:eastAsia="zh-CN"/>
        </w:rPr>
        <w:t>2</w:t>
      </w:r>
      <w:r w:rsidR="00153799" w:rsidRPr="001A0C27">
        <w:rPr>
          <w:rFonts w:ascii="Times New Roman" w:eastAsia="SimSun" w:hAnsi="Times New Roman" w:cs="Times New Roman"/>
          <w:kern w:val="2"/>
          <w:position w:val="-6"/>
          <w:sz w:val="24"/>
          <w:szCs w:val="24"/>
          <w:lang w:val="vi-VN" w:eastAsia="zh-CN"/>
        </w:rPr>
        <w:object w:dxaOrig="360" w:dyaOrig="320">
          <v:shape id="_x0000_i1263" type="#_x0000_t75" style="width:21.75pt;height:14.25pt" o:ole="">
            <v:imagedata r:id="rId479" o:title=""/>
          </v:shape>
          <o:OLEObject Type="Embed" ProgID="Equation.DSMT4" ShapeID="_x0000_i1263" DrawAspect="Content" ObjectID="_1625572666" r:id="rId480"/>
        </w:object>
      </w:r>
      <w:r w:rsidRPr="001A0C27">
        <w:rPr>
          <w:rFonts w:ascii="Times New Roman" w:eastAsia="SimSun" w:hAnsi="Times New Roman" w:cs="Times New Roman"/>
          <w:kern w:val="2"/>
          <w:sz w:val="24"/>
          <w:szCs w:val="24"/>
          <w:lang w:eastAsia="zh-CN"/>
        </w:rPr>
        <w:t xml:space="preserve">cm </w:t>
      </w:r>
      <w:r w:rsidRPr="001A0C27">
        <w:rPr>
          <w:rFonts w:ascii="Times New Roman" w:eastAsia="SimSun" w:hAnsi="Times New Roman" w:cs="Times New Roman"/>
          <w:b/>
          <w:kern w:val="2"/>
          <w:sz w:val="24"/>
          <w:szCs w:val="24"/>
          <w:lang w:eastAsia="zh-CN"/>
        </w:rPr>
        <w:tab/>
        <w:t xml:space="preserve">D. </w:t>
      </w:r>
      <w:r w:rsidRPr="001A0C27">
        <w:rPr>
          <w:rFonts w:ascii="Times New Roman" w:eastAsia="SimSun" w:hAnsi="Times New Roman" w:cs="Times New Roman"/>
          <w:kern w:val="2"/>
          <w:sz w:val="24"/>
          <w:szCs w:val="24"/>
          <w:lang w:eastAsia="zh-CN"/>
        </w:rPr>
        <w:t>4</w:t>
      </w:r>
      <w:r w:rsidR="00153799" w:rsidRPr="001A0C27">
        <w:rPr>
          <w:rFonts w:ascii="Times New Roman" w:eastAsia="SimSun" w:hAnsi="Times New Roman" w:cs="Times New Roman"/>
          <w:kern w:val="2"/>
          <w:position w:val="-6"/>
          <w:sz w:val="24"/>
          <w:szCs w:val="24"/>
          <w:lang w:eastAsia="zh-CN"/>
        </w:rPr>
        <w:object w:dxaOrig="360" w:dyaOrig="320">
          <v:shape id="_x0000_i1264" type="#_x0000_t75" style="width:21.75pt;height:14.25pt" o:ole="">
            <v:imagedata r:id="rId481" o:title=""/>
          </v:shape>
          <o:OLEObject Type="Embed" ProgID="Equation.DSMT4" ShapeID="_x0000_i1264" DrawAspect="Content" ObjectID="_1625572667" r:id="rId482"/>
        </w:object>
      </w:r>
      <w:r w:rsidRPr="001A0C27">
        <w:rPr>
          <w:rFonts w:ascii="Times New Roman" w:eastAsia="SimSun" w:hAnsi="Times New Roman" w:cs="Times New Roman"/>
          <w:kern w:val="2"/>
          <w:sz w:val="24"/>
          <w:szCs w:val="24"/>
          <w:lang w:eastAsia="zh-CN"/>
        </w:rPr>
        <w:t xml:space="preserve"> cm </w:t>
      </w:r>
    </w:p>
    <w:p w:rsidR="003D3D82"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0</w:t>
      </w:r>
      <w:r w:rsidR="003D3D82" w:rsidRPr="001A0C27">
        <w:rPr>
          <w:rFonts w:ascii="Times New Roman" w:hAnsi="Times New Roman" w:cs="Times New Roman"/>
          <w:b/>
          <w:sz w:val="24"/>
          <w:szCs w:val="24"/>
        </w:rPr>
        <w:t>.</w:t>
      </w:r>
      <w:r w:rsidR="003D3D82" w:rsidRPr="001A0C27">
        <w:rPr>
          <w:rFonts w:ascii="Times New Roman" w:hAnsi="Times New Roman" w:cs="Times New Roman"/>
          <w:b/>
          <w:sz w:val="24"/>
          <w:szCs w:val="24"/>
          <w:lang w:val="vi-VN"/>
        </w:rPr>
        <w:t xml:space="preserve"> </w:t>
      </w:r>
      <w:r w:rsidR="003D3D82" w:rsidRPr="001A0C27">
        <w:rPr>
          <w:rFonts w:ascii="Times New Roman" w:hAnsi="Times New Roman" w:cs="Times New Roman"/>
          <w:b/>
          <w:i/>
          <w:sz w:val="24"/>
          <w:szCs w:val="24"/>
          <w:lang w:val="vi-VN"/>
        </w:rPr>
        <w:t xml:space="preserve">(Minh họa lần 3 của Bộ Giáo Dục năm học 2016-2017). </w:t>
      </w:r>
      <w:r w:rsidR="003D3D82" w:rsidRPr="001A0C27">
        <w:rPr>
          <w:rFonts w:ascii="Times New Roman" w:hAnsi="Times New Roman" w:cs="Times New Roman"/>
          <w:i/>
          <w:sz w:val="24"/>
          <w:szCs w:val="24"/>
        </w:rPr>
        <w:t xml:space="preserve"> </w:t>
      </w:r>
      <w:r w:rsidR="003D3D82" w:rsidRPr="001A0C27">
        <w:rPr>
          <w:rFonts w:ascii="Times New Roman" w:hAnsi="Times New Roman" w:cs="Times New Roman"/>
          <w:sz w:val="24"/>
          <w:szCs w:val="24"/>
        </w:rPr>
        <w:t xml:space="preserve">Một con lắc lò xo đang dao động điều hòa với biên độ 5 cm và chu kì 0,5 s trên mặt phẳng nằm ngang. Khi vật nhỏ của con lắc có tốc độ v thì người ta giữ chặt một điểm trên lò xo, vật tiếp tục dao động điều hòa với biên độ 2,25 cm và chu kì 0,25 s. Giá trị của v </w:t>
      </w:r>
      <w:r w:rsidR="003D3D82" w:rsidRPr="001A0C27">
        <w:rPr>
          <w:rFonts w:ascii="Times New Roman" w:hAnsi="Times New Roman" w:cs="Times New Roman"/>
          <w:b/>
          <w:i/>
          <w:sz w:val="24"/>
          <w:szCs w:val="24"/>
        </w:rPr>
        <w:t>gần nhất với giá trị nào sau đây?</w:t>
      </w:r>
      <w:r w:rsidR="003D3D82" w:rsidRPr="001A0C27">
        <w:rPr>
          <w:rFonts w:ascii="Times New Roman" w:hAnsi="Times New Roman" w:cs="Times New Roman"/>
          <w:sz w:val="24"/>
          <w:szCs w:val="24"/>
        </w:rPr>
        <w:t xml:space="preserve"> </w:t>
      </w:r>
    </w:p>
    <w:p w:rsidR="003D3D82" w:rsidRPr="001A0C27" w:rsidRDefault="003D3D8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50 cm/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D35576" w:rsidRPr="001A0C27">
        <w:rPr>
          <w:rFonts w:ascii="Times New Roman" w:hAnsi="Times New Roman" w:cs="Times New Roman"/>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60 cm/s. </w:t>
      </w:r>
      <w:r w:rsidRPr="001A0C27">
        <w:rPr>
          <w:rFonts w:ascii="Times New Roman" w:hAnsi="Times New Roman" w:cs="Times New Roman"/>
          <w:sz w:val="24"/>
          <w:szCs w:val="24"/>
          <w:lang w:val="vi-VN"/>
        </w:rPr>
        <w:tab/>
        <w:t xml:space="preserve">            </w:t>
      </w:r>
      <w:r w:rsidR="001E7AB0"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70 cm/s.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001E7AB0" w:rsidRPr="001A0C27">
        <w:rPr>
          <w:rFonts w:ascii="Times New Roman" w:hAnsi="Times New Roman" w:cs="Times New Roman"/>
          <w:sz w:val="24"/>
          <w:szCs w:val="24"/>
          <w:lang w:val="vi-VN"/>
        </w:rPr>
        <w:t xml:space="preserve">  </w:t>
      </w:r>
      <w:r w:rsidR="00D35576"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40 cm/s.</w:t>
      </w:r>
    </w:p>
    <w:p w:rsidR="00121D6E" w:rsidRPr="001A0C27" w:rsidRDefault="00D35576" w:rsidP="006A1E06">
      <w:pPr>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b/>
          <w:sz w:val="24"/>
          <w:szCs w:val="24"/>
          <w:lang w:val="pt-BR"/>
        </w:rPr>
        <w:t>Câu 1</w:t>
      </w:r>
      <w:r w:rsidR="00121D6E" w:rsidRPr="001A0C27">
        <w:rPr>
          <w:rFonts w:ascii="Times New Roman" w:eastAsia="Times New Roman" w:hAnsi="Times New Roman" w:cs="Times New Roman"/>
          <w:b/>
          <w:sz w:val="24"/>
          <w:szCs w:val="24"/>
          <w:lang w:val="vi-VN"/>
        </w:rPr>
        <w:t>1</w:t>
      </w:r>
      <w:r w:rsidRPr="001A0C27">
        <w:rPr>
          <w:rFonts w:ascii="Times New Roman" w:eastAsia="Times New Roman" w:hAnsi="Times New Roman" w:cs="Times New Roman"/>
          <w:b/>
          <w:sz w:val="24"/>
          <w:szCs w:val="24"/>
          <w:lang w:val="pt-BR"/>
        </w:rPr>
        <w:t>.</w:t>
      </w:r>
      <w:r w:rsidRPr="001A0C27">
        <w:rPr>
          <w:rFonts w:ascii="Times New Roman" w:eastAsia="Times New Roman" w:hAnsi="Times New Roman" w:cs="Times New Roman"/>
          <w:noProof/>
          <w:sz w:val="24"/>
          <w:szCs w:val="24"/>
          <w:lang w:val="pt-BR"/>
        </w:rPr>
        <w:t xml:space="preserve"> </w:t>
      </w:r>
      <w:r w:rsidRPr="001A0C27">
        <w:rPr>
          <w:rFonts w:ascii="Times New Roman" w:eastAsia="Times New Roman" w:hAnsi="Times New Roman" w:cs="Times New Roman"/>
          <w:b/>
          <w:sz w:val="24"/>
          <w:szCs w:val="24"/>
          <w:lang w:val="pt-BR"/>
        </w:rPr>
        <w:t>C</w:t>
      </w:r>
      <w:r w:rsidRPr="001A0C27">
        <w:rPr>
          <w:rFonts w:ascii="Times New Roman" w:eastAsia="Times New Roman" w:hAnsi="Times New Roman" w:cs="Times New Roman"/>
          <w:sz w:val="24"/>
          <w:szCs w:val="24"/>
          <w:lang w:val="pt-BR"/>
        </w:rPr>
        <w:t>on lắc lò xo co k= 60N/m , chiều dài tự nhiên 40cm, treo thẳng đứng đầu trên gắn vào điểm C cố định , đầu dưới gắn vật m=300g , vật dao động điều hòa với A=5cm. khi lò xo có chiều dài lớn nhất giữ cố định điểm M của lò xo cách C là 20cm , lấy g=10m/s</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 Khi đó cơ năng của hệ là </w:t>
      </w:r>
    </w:p>
    <w:p w:rsidR="00D35576" w:rsidRPr="001A0C27" w:rsidRDefault="00D35576" w:rsidP="006A1E06">
      <w:pPr>
        <w:spacing w:after="0" w:line="240" w:lineRule="auto"/>
        <w:jc w:val="both"/>
        <w:rPr>
          <w:rFonts w:ascii="Times New Roman" w:eastAsia="Times New Roman" w:hAnsi="Times New Roman" w:cs="Times New Roman"/>
          <w:b/>
          <w:sz w:val="24"/>
          <w:szCs w:val="24"/>
          <w:lang w:val="vi-VN"/>
        </w:rPr>
      </w:pPr>
      <w:r w:rsidRPr="001A0C27">
        <w:rPr>
          <w:rFonts w:ascii="Times New Roman" w:eastAsia="Times New Roman" w:hAnsi="Times New Roman" w:cs="Times New Roman"/>
          <w:b/>
          <w:sz w:val="24"/>
          <w:szCs w:val="24"/>
          <w:lang w:val="pt-BR"/>
        </w:rPr>
        <w:t xml:space="preserve">  </w:t>
      </w:r>
      <w:r w:rsidR="00121D6E" w:rsidRPr="001A0C27">
        <w:rPr>
          <w:rFonts w:ascii="Times New Roman" w:eastAsia="Times New Roman" w:hAnsi="Times New Roman" w:cs="Times New Roman"/>
          <w:b/>
          <w:sz w:val="24"/>
          <w:szCs w:val="24"/>
          <w:lang w:val="pt-BR"/>
        </w:rPr>
        <w:t>A</w:t>
      </w:r>
      <w:r w:rsidR="00121D6E" w:rsidRPr="001A0C27">
        <w:rPr>
          <w:rFonts w:ascii="Times New Roman" w:eastAsia="Times New Roman" w:hAnsi="Times New Roman" w:cs="Times New Roman"/>
          <w:b/>
          <w:sz w:val="24"/>
          <w:szCs w:val="24"/>
          <w:lang w:val="vi-VN"/>
        </w:rPr>
        <w:t>.</w:t>
      </w:r>
      <w:r w:rsidRPr="001A0C27">
        <w:rPr>
          <w:rFonts w:ascii="Times New Roman" w:eastAsia="Times New Roman" w:hAnsi="Times New Roman" w:cs="Times New Roman"/>
          <w:b/>
          <w:sz w:val="24"/>
          <w:szCs w:val="24"/>
          <w:lang w:val="pt-BR"/>
        </w:rPr>
        <w:t xml:space="preserve"> 0,08J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color w:val="FF0000"/>
          <w:sz w:val="24"/>
          <w:szCs w:val="24"/>
          <w:lang w:val="pt-BR"/>
        </w:rPr>
        <w:t>B</w:t>
      </w:r>
      <w:r w:rsidR="00121D6E" w:rsidRPr="001A0C27">
        <w:rPr>
          <w:rFonts w:ascii="Times New Roman" w:eastAsia="Times New Roman" w:hAnsi="Times New Roman" w:cs="Times New Roman"/>
          <w:b/>
          <w:color w:val="FF0000"/>
          <w:sz w:val="24"/>
          <w:szCs w:val="24"/>
          <w:lang w:val="vi-VN"/>
        </w:rPr>
        <w:t xml:space="preserve">. </w:t>
      </w:r>
      <w:r w:rsidRPr="001A0C27">
        <w:rPr>
          <w:rFonts w:ascii="Times New Roman" w:eastAsia="Times New Roman" w:hAnsi="Times New Roman" w:cs="Times New Roman"/>
          <w:b/>
          <w:color w:val="FF0000"/>
          <w:sz w:val="24"/>
          <w:szCs w:val="24"/>
          <w:lang w:val="pt-BR"/>
        </w:rPr>
        <w:t>0,045J</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sz w:val="24"/>
          <w:szCs w:val="24"/>
          <w:lang w:val="pt-BR"/>
        </w:rPr>
        <w:t>C</w:t>
      </w:r>
      <w:r w:rsidR="00121D6E"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sz w:val="24"/>
          <w:szCs w:val="24"/>
          <w:lang w:val="pt-BR"/>
        </w:rPr>
        <w:t xml:space="preserve">0,18J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sz w:val="24"/>
          <w:szCs w:val="24"/>
          <w:lang w:val="pt-BR"/>
        </w:rPr>
        <w:t>D</w:t>
      </w:r>
      <w:r w:rsidR="00121D6E"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sz w:val="24"/>
          <w:szCs w:val="24"/>
          <w:lang w:val="pt-BR"/>
        </w:rPr>
        <w:t>0,245J</w:t>
      </w:r>
    </w:p>
    <w:p w:rsidR="001A0C27" w:rsidRDefault="001A0C27" w:rsidP="001A0C27">
      <w:pPr>
        <w:widowControl w:val="0"/>
        <w:tabs>
          <w:tab w:val="left" w:pos="284"/>
          <w:tab w:val="left" w:pos="2070"/>
          <w:tab w:val="left" w:pos="3960"/>
          <w:tab w:val="left" w:pos="5940"/>
        </w:tabs>
        <w:spacing w:after="0"/>
        <w:rPr>
          <w:rFonts w:ascii="Tahoma" w:eastAsia="SimSun" w:hAnsi="Tahoma" w:cs="Tahoma"/>
          <w:b/>
          <w:kern w:val="2"/>
          <w:sz w:val="24"/>
          <w:szCs w:val="24"/>
          <w:lang w:val="vi-VN" w:eastAsia="zh-CN"/>
        </w:rPr>
      </w:pPr>
    </w:p>
    <w:p w:rsidR="00C47723" w:rsidRPr="001A0C27" w:rsidRDefault="001A0C27" w:rsidP="001A0C27">
      <w:pPr>
        <w:widowControl w:val="0"/>
        <w:tabs>
          <w:tab w:val="left" w:pos="284"/>
          <w:tab w:val="left" w:pos="2070"/>
          <w:tab w:val="left" w:pos="3960"/>
          <w:tab w:val="left" w:pos="5940"/>
        </w:tabs>
        <w:spacing w:after="0"/>
        <w:rPr>
          <w:rFonts w:ascii="Tahoma" w:eastAsia="SimSun" w:hAnsi="Tahoma" w:cs="Tahoma"/>
          <w:b/>
          <w:kern w:val="2"/>
          <w:sz w:val="24"/>
          <w:szCs w:val="24"/>
          <w:lang w:val="vi-VN" w:eastAsia="zh-CN"/>
        </w:rPr>
      </w:pPr>
      <w:r w:rsidRPr="001A0C27">
        <w:rPr>
          <w:rFonts w:ascii="Tahoma" w:eastAsia="SimSun" w:hAnsi="Tahoma" w:cs="Tahoma"/>
          <w:b/>
          <w:kern w:val="2"/>
          <w:sz w:val="24"/>
          <w:szCs w:val="24"/>
          <w:lang w:val="vi-VN" w:eastAsia="zh-CN"/>
        </w:rPr>
        <w:t xml:space="preserve">DẠNG 7. KÍCH THÍCH DAO ĐỘNG CON LẮC LÒ XO BẰNG NGOẠI  LỰC F </w:t>
      </w:r>
      <w:r w:rsidRPr="001A0C27">
        <w:rPr>
          <w:rFonts w:ascii="Tahoma" w:eastAsia="SimSun" w:hAnsi="Tahoma" w:cs="Tahoma"/>
          <w:i/>
          <w:kern w:val="2"/>
          <w:sz w:val="24"/>
          <w:szCs w:val="24"/>
          <w:lang w:val="vi-VN" w:eastAsia="zh-CN"/>
        </w:rPr>
        <w:t>(CHINH PHỤC 9-10).</w:t>
      </w:r>
    </w:p>
    <w:p w:rsidR="009848DA" w:rsidRPr="001A0C27" w:rsidRDefault="009848DA" w:rsidP="006A1E06">
      <w:pPr>
        <w:tabs>
          <w:tab w:val="left" w:pos="720"/>
          <w:tab w:val="left" w:pos="2880"/>
          <w:tab w:val="left" w:pos="5040"/>
          <w:tab w:val="left" w:pos="7200"/>
        </w:tabs>
        <w:spacing w:after="0"/>
        <w:jc w:val="both"/>
        <w:rPr>
          <w:rFonts w:ascii="Times New Roman" w:hAnsi="Times New Roman" w:cs="Times New Roman"/>
          <w:b/>
          <w:sz w:val="24"/>
          <w:szCs w:val="24"/>
          <w:lang w:val="vi-VN"/>
        </w:rPr>
      </w:pPr>
    </w:p>
    <w:p w:rsidR="008F5F04" w:rsidRPr="001A0C27" w:rsidRDefault="009848DA" w:rsidP="006A1E06">
      <w:pPr>
        <w:tabs>
          <w:tab w:val="left" w:pos="720"/>
          <w:tab w:val="left" w:pos="2880"/>
          <w:tab w:val="left" w:pos="5040"/>
          <w:tab w:val="left" w:pos="720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a. Con lắc lò xo chịu tác dụng trực tiếp của lực F.</w:t>
      </w:r>
    </w:p>
    <w:p w:rsidR="007353D0"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noProof/>
          <w:sz w:val="24"/>
          <w:szCs w:val="24"/>
        </w:rPr>
        <mc:AlternateContent>
          <mc:Choice Requires="wpg">
            <w:drawing>
              <wp:anchor distT="0" distB="0" distL="114300" distR="114300" simplePos="0" relativeHeight="251662336" behindDoc="0" locked="0" layoutInCell="1" allowOverlap="1" wp14:anchorId="7FFA1B6F" wp14:editId="38FB6ADC">
                <wp:simplePos x="0" y="0"/>
                <wp:positionH relativeFrom="column">
                  <wp:posOffset>4914900</wp:posOffset>
                </wp:positionH>
                <wp:positionV relativeFrom="paragraph">
                  <wp:posOffset>151130</wp:posOffset>
                </wp:positionV>
                <wp:extent cx="1895475" cy="590550"/>
                <wp:effectExtent l="0" t="0" r="9525" b="0"/>
                <wp:wrapSquare wrapText="bothSides"/>
                <wp:docPr id="54" name="Group 54"/>
                <wp:cNvGraphicFramePr/>
                <a:graphic xmlns:a="http://schemas.openxmlformats.org/drawingml/2006/main">
                  <a:graphicData uri="http://schemas.microsoft.com/office/word/2010/wordprocessingGroup">
                    <wpg:wgp>
                      <wpg:cNvGrpSpPr/>
                      <wpg:grpSpPr>
                        <a:xfrm>
                          <a:off x="0" y="0"/>
                          <a:ext cx="1895475" cy="590550"/>
                          <a:chOff x="0" y="-28575"/>
                          <a:chExt cx="1895475" cy="590550"/>
                        </a:xfrm>
                      </wpg:grpSpPr>
                      <wpg:grpSp>
                        <wpg:cNvPr id="52" name="Group 52"/>
                        <wpg:cNvGrpSpPr/>
                        <wpg:grpSpPr>
                          <a:xfrm>
                            <a:off x="0" y="190500"/>
                            <a:ext cx="1895475" cy="371475"/>
                            <a:chOff x="57031" y="361950"/>
                            <a:chExt cx="1895475" cy="371475"/>
                          </a:xfrm>
                        </wpg:grpSpPr>
                        <pic:pic xmlns:pic="http://schemas.openxmlformats.org/drawingml/2006/picture">
                          <pic:nvPicPr>
                            <pic:cNvPr id="50" name="Picture 50"/>
                            <pic:cNvPicPr>
                              <a:picLocks noChangeAspect="1"/>
                            </pic:cNvPicPr>
                          </pic:nvPicPr>
                          <pic:blipFill>
                            <a:blip r:embed="rId483">
                              <a:extLst>
                                <a:ext uri="{28A0092B-C50C-407E-A947-70E740481C1C}">
                                  <a14:useLocalDpi xmlns:a14="http://schemas.microsoft.com/office/drawing/2010/main" val="0"/>
                                </a:ext>
                              </a:extLst>
                            </a:blip>
                            <a:stretch>
                              <a:fillRect/>
                            </a:stretch>
                          </pic:blipFill>
                          <pic:spPr>
                            <a:xfrm>
                              <a:off x="57031" y="361950"/>
                              <a:ext cx="1895475" cy="371475"/>
                            </a:xfrm>
                            <a:prstGeom prst="rect">
                              <a:avLst/>
                            </a:prstGeom>
                          </pic:spPr>
                        </pic:pic>
                        <wps:wsp>
                          <wps:cNvPr id="51" name="Straight Arrow Connector 51"/>
                          <wps:cNvCnPr/>
                          <wps:spPr>
                            <a:xfrm>
                              <a:off x="1414982" y="485775"/>
                              <a:ext cx="347024"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3" name="Text Box 53"/>
                        <wps:cNvSpPr txBox="1"/>
                        <wps:spPr>
                          <a:xfrm>
                            <a:off x="1457325" y="-28575"/>
                            <a:ext cx="4381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153799" w:rsidRDefault="007C64B4" w:rsidP="00153799">
                              <w:pPr>
                                <w:rPr>
                                  <w:lang w:val="vi-VN"/>
                                </w:rPr>
                              </w:pPr>
                              <w:r w:rsidRPr="00153799">
                                <w:rPr>
                                  <w:position w:val="-4"/>
                                  <w:lang w:val="vi-VN"/>
                                </w:rPr>
                                <w:object w:dxaOrig="200" w:dyaOrig="300">
                                  <v:shape id="_x0000_i1382" type="#_x0000_t75" style="width:7.5pt;height:14.25pt" o:ole="">
                                    <v:imagedata r:id="rId484" o:title=""/>
                                  </v:shape>
                                  <o:OLEObject Type="Embed" ProgID="Equation.DSMT4" ShapeID="_x0000_i1382" DrawAspect="Content" ObjectID="_1625572785" r:id="rId485"/>
                                </w:object>
                              </w:r>
                              <w:r>
                                <w:rPr>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 o:spid="_x0000_s1027" style="position:absolute;left:0;text-align:left;margin-left:387pt;margin-top:11.9pt;width:149.25pt;height:46.5pt;z-index:251662336;mso-width-relative:margin;mso-height-relative:margin" coordorigin=",-285" coordsize="18954,590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uFxnj4QQAAJENAAAOAAAAZHJzL2Uyb0RvYy54bWzUV8tu4zYU3Rfo PxDaO5ZsaWwLcQYe54EBgplgkmLWtERZRCRSpejYadF/7yGph+PYkyCLAl3E4eOSvPfw3HOp88+7 siBPTNVcirkXnPkeYSKRKRfruffHw/Vg6pFaU5HSQgo2955Z7X2++P23820Vs5HMZZEyRbCJqONt Nfdyrat4OKyTnJW0PpMVE5jMpCqpRleth6miW+xeFsOR738abqVKKyUTVtcYvXST3oXdP8tYor9n Wc00KeYefNP2V9nflfkdXpzTeK1olfOkcYN+wIuScoFDu60uqaZko/irrUqeKFnLTJ8lshzKLOMJ szEgmsA/iOZGyU1lY1nH23XVwQRoD3D68LbJt6c7RXg696LQI4KWuCN7LEEf4GyrdQybG1XdV3eq GVi7nol3l6nS/EckZGdhfe5gZTtNEgwG01kUTiKPJJiLZn4UNbgnOS6nXzYYTSOY2StJ8qtfrx62 Zw+Ni51HXadzvQ1vdBDe6MPhBQjBb0I4GuN4Eph4m0CaGKOJPw48AgjGn4JZD8HROPsdTsRZ8STG X0MJtF5R4u3UwSq9UcxrNinftUdJ1eOmGoC9FdV8xQuun20mgqfGKfF0x5M75Tp77ELyOXZh2pxK HAJmibFya6iJ6VYmjzURcplTsWaLukISg0QGzuFLc9t9ceCq4NU1LwpDSdNuQkPCHyTMEXRcMl7K ZFMyoZ26KFYgSinqnFe1R1TMyhVDsqivaWDzHfd/W2tznGGCzfi/R9OF789GXwbLyF8OQn9yNVjM wslg4l9NQj+cBstg+Y9ZHYTxpmaIlxaXFW98xegrb4+mdyOETjisAJEnamXOIGUdav9bFzFkIDG+ 1loxneSmmQGtH0DYrekmLLQ9mgb3GgJgVhyk/HFev5EXHatx46rWN0yWxDSALHyxyNIneO28ak0a AjhHrIfwyyQ6akfd3jV678PPVI5jqnuf04rBBbPtHoGRu47A91pRvs41WSglt2QphYDPUpHIcrRZ thSNXNangAvCIJxNIUuQhBDK1ypGC904nPgjiLJRTas2p0HDtVmXOl8cOY9CSONCWA7Igqdtrth6 y5aFchTSO5duYMq+Vc5oeiVSop8rlAmBgu6R7dyrS48UDOUfDVwYjTXlRW+nFUciF0dtEZLxBhre wmRb+rlgZqNC/GAZqpMpIpYUB37SJEGqtr5aa7PMcbpZ6L+9sLE3S5l9M3SnvmNxt8KeLIXuFpdc SHXs9B7ezNm3CLi4DQQrmT5bAllowG5r0hS6/4ry45byD4aTX+SORGNXNW1mmBcB0TuMN/Lc3+Ir lQjCaDIe4Q0AMu/X+Zbs4XgaoCJYsvf18TTjfy0TNBbSUNuysRCGpJ/G2N5cUTfTcK+980Zt+hhO MfEdnPjfMDF9bJPnJBP1brWzD8RO3Rw3iZKQa1xZXSXXHNp9S2t9RxWezxjEJ4H+jp+skABfNi2P 5FL9dWzc2EO2MQtJwXMcYvLnhprHSfFVQNBnQRhiW2074NIIHbU/s9qfEZtyKVEKodnwzjaNvS7a ZqZk+RP6vzCnYoqKBGfPPd02l9p9JODLI2GLhTVyb55bcV/hpeT0yFSmh91PqqqmfGkQ+ptsSwiN DyTY2ToaLjZaZtyWuD7jGyXoEx7vfoy9+LDY71v7/kvq4l8AAAD//wMAUEsDBBQABgAIAAAAIQC6 waW7vAAAACEBAAAZAAAAZHJzL19yZWxzL2Uyb0RvYy54bWwucmVsc4SPywrCMBBF94L/EGZv07oQ kaZuRHEjIvUDhmTaBpsHSRT79wbcKAgu517uOUy9fZqRPShE7ayAqiiBkZVOadsLuLb7xRpYTGgV js6SgIkibJv5rL7QiCmP4qB9ZJlio4AhJb/hPMqBDMbCebK56VwwmPIZeu5R3rAnvizLFQ+fDGi+ mOyoBISjqoC1k8/m/2zXdVrSzsm7IZt+KLg22Z2BGHpKAgwpje+wKs6nA/Cm5l+PNS8AAAD//wMA UEsDBBQABgAIAAAAIQBAjXXq4gAAAAsBAAAPAAAAZHJzL2Rvd25yZXYueG1sTI/BSsNAEIbvgu+w jODNbpLapsRsSinqqQi2gnibZqdJaHY3ZLdJ+vZOT3qbYX7++b58PZlWDNT7xlkF8SwCQbZ0urGV gq/D29MKhA9oNbbOkoIreVgX93c5ZtqN9pOGfagEl1ifoYI6hC6T0pc1GfQz15Hl28n1BgOvfSV1 jyOXm1YmUbSUBhvLH2rsaFtTed5fjIL3EcfNPH4ddufT9vpzWHx872JS6vFh2ryACDSFvzDc8Bkd CmY6uovVXrQK0vSZXYKCZM4Kt0CUJgsQR57i5Qpkkcv/DsUvAAAA//8DAFBLAwQKAAAAAAAAACEA 3rqXj6EHAAChBwAAFAAAAGRycy9tZWRpYS9pbWFnZTEuUE5HiVBORw0KGgoAAAANSUhEUgAAAMcA AAAnCAYAAAC7QVxEAAAAAXNSR0IArs4c6QAAAARnQU1BAACxjwv8YQUAAAAJcEhZcwAADsMAAA7D AcdvqGQAAAc2SURBVHhe7ZtfTBRHHMe3CgiKd8efAxQ8UCncQ2NIi/SSKqKpldKqPGi92tReqhVs U0NME4gvNH0oJtpc2qShDU1IMUpiNEjSlpg0IdEH0ice0SfSJx55vMdf57vs4Nyys7fT7ibdzXyS X273x/j77cxvvrO7c6dBHjCM4mY456bRRJWSs9tNGFoc0Wd1dZWmp6cpe2GA+o51Fdng2eOUz+dp ZWXFah0tlGY3F4MWR/SZm5ujrkP7qW1fNeXOV9Ps9wYt3i+2uZ8MGvl0B6VfjVFbqt4UUZTwPLtF IWhxRBfcBTKH0zR4Ik7Ld1l9//Jmq48Nyp2pZkLZS0tLS1a0cMN6Vhq7CLQ4osns/RnKHGqkpe9Y XX//d7bys0F9b9RT/s63VtTwwnrkjpswtDiiw+y9GRrMxGl9ktX01/9mhV8MGj61mya+uWlFDyes N97hYtDiiBYLv83TYE8jFW6xet7xz3JHa2l66kcrS/hgvfCGKAS7OPCcOj4+Tn19fTQyMkKLi4uu fnzmcjnKZrNFL3GqcVT9wCm3X3GAk399fd08HhwcNA0x4QOyHLL4qtfq1geA60inkrT2JavlmL9W +MqgdHPC3PEKI6wXpbHfIURx4OUrnU6bBcDAY2uvv7/f/HTyDw0NUSaTMQs+OztrTgC0UY2j6l9Y WDCP7bkvX77sSxy0c/KPjo6aExPH2AGCoW1XVxfNzMw45gh6jNAHznDuI5rsLSe6wmocgC30G9Tf m7GyhQvWA3fchAFDkfkqyHn+/DnF43F6+PCh5dngyZMn1NjYSPPz85Zng2vXrtGePXs8x1H1FwoF OnLkCHV3d5vHHKxouB5MHhHVOODixYvU0dFR5Ed/UqkUXb9+3fK85NmzZ1RdXU1Pnz61PBsEPUa4 Pty9IJC1tTVqiu0kOstqHKBlWhKh3MFiV+8dLhRRHFiR7GClfPToEbW1tRVNFqximBR2f29vLzU1 NZnFEpHFUfWD9vZ2am5u3tIekxHtxdyqcUBnZ6fpF+NgEj548GBLfIAcU1NT5uIiEvQYAcSA//at CRo5sIvoLVbXAC3fXkYjw59Z2cMDu3pvcGEAURx28IyLAgM84+JWDiAiFAyIft5e9AFZHFU/4LmD iAOc/HwCYmLa24s5ICA8aoGgx0gE/vT+VlpoYTXsDNZW9rN3j5a9VubwwK6+NHYRuIljbGyMJiYm zGMUHcUHw8PDNDk5aR6Lft5enBhAFkfVD3huWXsxt2ocwP2yOG59wzsFXrpB0GMkAn98105ajrMa 1gZr6zUGJaqqrMzhgV29O27CcBIHCo2CA3EFE18ERT9vj+d/rLQcWRxVP+C5Ze3F3KpxAPfL4rj1 bXl5efPRKugxEoG/bNs2WqtgNdwRvDnNlf87SlfMO+gmDuyyiC9fvI3M39PTs+kX46nGkfmBUw6/ 4gAnP1Z4rPQcsb1qbr/GyA78K3Xsb43BWqHBoMryMitreGBX7w1xgHHMzU4ymaQXL15YZ2S+RAK7 H7s4oLa2dtNfX19vfgLVODI/EHMkEgnz0684wKkPog+IcVT75tcY2Um3pmhxH6uhw3uCn7Z6wKC2 hpfXHRbY1ZfGLgI3ceARAY8KAC+jlZWV5rHMj8cEPC4AMZ5qHJkfOOXwKw5QiQ9Uc/s1RnbGbozQ RBtb0d9kMQO02XaDsqcHrKzhgV29O2IxAM5Fs4OXP7zsAfF5V+bnhcT+vbgaq8aR+YFTDr/iAJX4 QDW3X2Nkx/xbMkZ0itUxQOtvTWy+S4UJdvXe4WJwE0c+nze3CQG+4cW3u0Dm51uN9p0Y1TgyP3DK 4VccoBIfqOaW5VWN40Tf4S5aPM7qeCEYW3nXoK72lHkHCxusB94QheAmDnF/X1zBZH6sKNil4ROA oxpH5gdOOfyKA1TiA9Xcfo2RE7gjZQ7UUQE/9xjy3/o7wnnXAKwHpbGLwE0cAAXEcy6KKSLzo4DY YUExRVTjyPzAKYdfcYBKfKCa268xcmLi65s01hcnGmX19NEm36+i4U82vsMJI6wX7rgJQyYOTfi4 eilL48d20t9Dr/hiUwMV9M7RHit6OFGa3VwMWhzR5MrHWTrZWUOPB7bTn2f/nf1xejtdeC1O7719 bMtdLmx4nt2iELQ4osu9uzPU2lRHHxzcQT/0lNNkxrtdOridUskaun0r/P9FFnia3XYRaHFEG7zQ fz50lRoSMXq9IUan6spoqKWcbrRWFNkX+yroTLKMupPVlIztpg/Pn9v8PiYKlJzdbsLQ4og2EAm2 grPnzlFNLLal9ruqqujkiRPmjyWjJAqO0uzmYhAHCPvu2rRF0TyLgwsDiOLQpi2yZs13V9BQZEsQ bdqiaNZ8l4JGIlsCaNMWVbPmvCNoIMLP8RsfGM75sT7X55E7N2e7B/APRfS5PheJ4nmxR6PRbKLF odFI0OLQaCRocWg0ErQ4NBoJWhwajQQtDo3GEaJ/AHgWBJ6+LEIoAAAAAElFTkSuQmCCUEsBAi0A FAAGAAgAAAAhAOSLsrwNAQAAEwIAABMAAAAAAAAAAAAAAAAAAAAAAFtDb250ZW50X1R5cGVzXS54 bWxQSwECLQAUAAYACAAAACEAOP0h/9YAAACUAQAACwAAAAAAAAAAAAAAAAA+AQAAX3JlbHMvLnJl bHNQSwECLQAUAAYACAAAACEALhcZ4+EEAACRDQAADgAAAAAAAAAAAAAAAAA9AgAAZHJzL2Uyb0Rv Yy54bWxQSwECLQAUAAYACAAAACEAusGlu7wAAAAhAQAAGQAAAAAAAAAAAAAAAABKBwAAZHJzL19y ZWxzL2Uyb0RvYy54bWwucmVsc1BLAQItABQABgAIAAAAIQBAjXXq4gAAAAsBAAAPAAAAAAAAAAAA AAAAAD0IAABkcnMvZG93bnJldi54bWxQSwECLQAKAAAAAAAAACEA3rqXj6EHAAChBwAAFAAAAAAA AAAAAAAAAABMCQAAZHJzL21lZGlhL2ltYWdlMS5QTkdQSwUGAAAAAAYABgB8AQAAHxEAAAAA ">
                <v:group id="Group 52" o:spid="_x0000_s1028" style="position:absolute;top:1905;width:18954;height:3714" coordorigin="570,3619" coordsize="18954,3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Picture 50" o:spid="_x0000_s1029" type="#_x0000_t75" style="position:absolute;left:570;top:3619;width:18955;height:37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pqBDAAAAA2wAAAA8AAABkcnMvZG93bnJldi54bWxET8lqwzAQvQf6D2IKvYRYbqFpcKOEJNDi YyMXkuNgjRdqjYyl2s7fR4dCj4+3b/ez7cRIg28dK3hOUhDEpTMt1wq+i4/VBoQPyAY7x6TgRh72 u4fFFjPjJj7TqEMtYgj7DBU0IfSZlL5syKJPXE8cucoNFkOEQy3NgFMMt518SdO1tNhybGiwp1ND 5Y/+tQo+tcarP8nlsf7Slzdf5LbiXKmnx/nwDiLQHP7Ff+7cKHiN6+OX+APk7g4AAP//AwBQSwEC LQAUAAYACAAAACEABKs5XgABAADmAQAAEwAAAAAAAAAAAAAAAAAAAAAAW0NvbnRlbnRfVHlwZXNd LnhtbFBLAQItABQABgAIAAAAIQAIwxik1AAAAJMBAAALAAAAAAAAAAAAAAAAADEBAABfcmVscy8u cmVsc1BLAQItABQABgAIAAAAIQAzLwWeQQAAADkAAAASAAAAAAAAAAAAAAAAAC4CAABkcnMvcGlj dHVyZXhtbC54bWxQSwECLQAUAAYACAAAACEA+amoEMAAAADbAAAADwAAAAAAAAAAAAAAAACfAgAA ZHJzL2Rvd25yZXYueG1sUEsFBgAAAAAEAAQA9wAAAIwDAAAAAA== ">
                    <v:imagedata r:id="rId486" o:title=""/>
                    <v:path arrowok="t"/>
                  </v:shape>
                  <v:shapetype id="_x0000_t32" coordsize="21600,21600" o:spt="32" o:oned="t" path="m,l21600,21600e" filled="f">
                    <v:path arrowok="t" fillok="f" o:connecttype="none"/>
                    <o:lock v:ext="edit" shapetype="t"/>
                  </v:shapetype>
                  <v:shape id="Straight Arrow Connector 51" o:spid="_x0000_s1030" type="#_x0000_t32" style="position:absolute;left:14149;top:4857;width:34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9pk8MAAADbAAAADwAAAGRycy9kb3ducmV2LnhtbESPQWsCMRSE7wX/Q3iCt5pdwVZXo9ii IN6qvfT22Dyzq5uXJYnu+u9NodDjMDPfMMt1bxtxJx9qxwrycQaCuHS6ZqPg+7R7nYEIEVlj45gU PCjAejV4WWKhXcdfdD9GIxKEQ4EKqhjbQspQVmQxjF1LnLyz8xZjkt5I7bFLcNvISZa9SYs1p4UK W/qsqLweb1aBv3xgnm+377uf+WFm7MlMDnWn1GjYbxYgIvXxP/zX3msF0xx+v6QfIF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G/aZPDAAAA2wAAAA8AAAAAAAAAAAAA AAAAoQIAAGRycy9kb3ducmV2LnhtbFBLBQYAAAAABAAEAPkAAACRAwAAAAA= " strokecolor="black [3213]">
                    <v:stroke startarrowwidth="narrow" startarrowlength="short" endarrow="block" endarrowwidth="narrow" endarrowlength="short"/>
                  </v:shape>
                </v:group>
                <v:shape id="Text Box 53" o:spid="_x0000_s1031" type="#_x0000_t202" style="position:absolute;left:14573;top:-285;width:4381;height:36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rsidR="007C64B4" w:rsidRPr="00153799" w:rsidRDefault="007C64B4" w:rsidP="00153799">
                        <w:pPr>
                          <w:rPr>
                            <w:lang w:val="vi-VN"/>
                          </w:rPr>
                        </w:pPr>
                        <w:r w:rsidRPr="00153799">
                          <w:rPr>
                            <w:position w:val="-4"/>
                            <w:lang w:val="vi-VN"/>
                          </w:rPr>
                          <w:object w:dxaOrig="200" w:dyaOrig="300">
                            <v:shape id="_x0000_i1382" type="#_x0000_t75" style="width:7.5pt;height:14.25pt" o:ole="">
                              <v:imagedata r:id="rId487" o:title=""/>
                            </v:shape>
                            <o:OLEObject Type="Embed" ProgID="Equation.DSMT4" ShapeID="_x0000_i1382" DrawAspect="Content" ObjectID="_1625578007" r:id="rId488"/>
                          </w:object>
                        </w:r>
                        <w:r>
                          <w:rPr>
                            <w:lang w:val="vi-VN"/>
                          </w:rPr>
                          <w:t xml:space="preserve"> </w:t>
                        </w:r>
                      </w:p>
                    </w:txbxContent>
                  </v:textbox>
                </v:shape>
                <w10:wrap type="square"/>
              </v:group>
            </w:pict>
          </mc:Fallback>
        </mc:AlternateContent>
      </w:r>
      <w:r w:rsidR="007353D0" w:rsidRPr="001A0C27">
        <w:rPr>
          <w:rFonts w:ascii="Times New Roman" w:hAnsi="Times New Roman" w:cs="Times New Roman"/>
          <w:b/>
          <w:sz w:val="24"/>
          <w:szCs w:val="24"/>
          <w:lang w:val="pt-BR"/>
        </w:rPr>
        <w:t xml:space="preserve">Câu </w:t>
      </w:r>
      <w:r w:rsidR="007353D0" w:rsidRPr="001A0C27">
        <w:rPr>
          <w:rFonts w:ascii="Times New Roman" w:hAnsi="Times New Roman" w:cs="Times New Roman"/>
          <w:b/>
          <w:sz w:val="24"/>
          <w:szCs w:val="24"/>
          <w:lang w:val="vi-VN"/>
        </w:rPr>
        <w:t xml:space="preserve">1. (ĐH 2013). </w:t>
      </w:r>
      <w:r w:rsidR="007353D0" w:rsidRPr="001A0C27">
        <w:rPr>
          <w:rFonts w:ascii="Times New Roman" w:hAnsi="Times New Roman" w:cs="Times New Roman"/>
          <w:sz w:val="24"/>
          <w:szCs w:val="24"/>
          <w:lang w:val="pt-BR"/>
        </w:rPr>
        <w:t xml:space="preserve">Một con lắc lò xo gồm vật nhỏ có khối lượng 100 g và lò xo có độ cứng 40 N/m được đặt trên mặt phẳng nằm ngang không ma sát. Vật nhỏ đang nằm yên ở vị trí cân bằng, tại t = 0, tác dụng lực F = 2 N lên vật nhỏ (hình vẽ) cho con lắc dao động điều hòa đến thời điểm </w:t>
      </w:r>
      <w:r w:rsidR="001E7AB0"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14"/>
          <w:sz w:val="24"/>
          <w:szCs w:val="24"/>
          <w:lang w:val="vi-VN"/>
        </w:rPr>
        <w:object w:dxaOrig="780" w:dyaOrig="400">
          <v:shape id="_x0000_i1265" type="#_x0000_t75" style="width:36pt;height:21.75pt" o:ole="">
            <v:imagedata r:id="rId489" o:title=""/>
          </v:shape>
          <o:OLEObject Type="Embed" ProgID="Equation.DSMT4" ShapeID="_x0000_i1265" DrawAspect="Content" ObjectID="_1625572668" r:id="rId490"/>
        </w:object>
      </w:r>
      <w:r w:rsidR="007353D0" w:rsidRPr="001A0C27">
        <w:rPr>
          <w:rFonts w:ascii="Times New Roman" w:hAnsi="Times New Roman" w:cs="Times New Roman"/>
          <w:sz w:val="24"/>
          <w:szCs w:val="24"/>
          <w:lang w:val="pt-BR"/>
        </w:rPr>
        <w:t xml:space="preserve"> thì ngừng tác dụng lực F. Dao động điều hòa của con lắc sau khi không còn lực F tác dụng có giá trị biên độ </w:t>
      </w:r>
      <w:r w:rsidR="007353D0" w:rsidRPr="001A0C27">
        <w:rPr>
          <w:rFonts w:ascii="Times New Roman" w:hAnsi="Times New Roman" w:cs="Times New Roman"/>
          <w:b/>
          <w:sz w:val="24"/>
          <w:szCs w:val="24"/>
          <w:lang w:val="pt-BR"/>
        </w:rPr>
        <w:t xml:space="preserve">gần giá trị nào nhất </w:t>
      </w:r>
      <w:r w:rsidR="007353D0" w:rsidRPr="001A0C27">
        <w:rPr>
          <w:rFonts w:ascii="Times New Roman" w:hAnsi="Times New Roman" w:cs="Times New Roman"/>
          <w:sz w:val="24"/>
          <w:szCs w:val="24"/>
          <w:lang w:val="pt-BR"/>
        </w:rPr>
        <w:t>sau đây:</w:t>
      </w:r>
    </w:p>
    <w:p w:rsidR="0038762A" w:rsidRPr="001A0C27" w:rsidRDefault="007353D0" w:rsidP="006A1E06">
      <w:pPr>
        <w:tabs>
          <w:tab w:val="left" w:pos="180"/>
          <w:tab w:val="left" w:pos="2160"/>
          <w:tab w:val="left" w:pos="2880"/>
          <w:tab w:val="left" w:pos="504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pt-BR"/>
        </w:rPr>
        <w:t>A.</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pt-BR"/>
        </w:rPr>
        <w:t xml:space="preserve"> 9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vi-VN"/>
        </w:rPr>
        <w:tab/>
      </w:r>
      <w:r w:rsidR="001E7AB0"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7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vi-VN"/>
        </w:rPr>
        <w:t xml:space="preserve">      </w:t>
      </w:r>
      <w:r w:rsidR="001E7AB0"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008F5F04"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5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001E7AB0" w:rsidRPr="001A0C27">
        <w:rPr>
          <w:rFonts w:ascii="Times New Roman" w:hAnsi="Times New Roman" w:cs="Times New Roman"/>
          <w:sz w:val="24"/>
          <w:szCs w:val="24"/>
          <w:lang w:val="vi-VN"/>
        </w:rPr>
        <w:tab/>
      </w:r>
      <w:r w:rsidR="008F5F04"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11cm</w:t>
      </w:r>
      <w:r w:rsidRPr="001A0C27">
        <w:rPr>
          <w:rFonts w:ascii="Times New Roman" w:hAnsi="Times New Roman" w:cs="Times New Roman"/>
          <w:sz w:val="24"/>
          <w:szCs w:val="24"/>
          <w:lang w:val="vi-VN"/>
        </w:rPr>
        <w:t>.</w:t>
      </w:r>
    </w:p>
    <w:p w:rsidR="008F5F04" w:rsidRPr="001A0C27" w:rsidRDefault="00E6718C" w:rsidP="006A1E06">
      <w:pPr>
        <w:jc w:val="both"/>
        <w:rPr>
          <w:rFonts w:ascii="Times New Roman" w:hAnsi="Times New Roman" w:cs="Times New Roman"/>
          <w:sz w:val="24"/>
          <w:szCs w:val="24"/>
        </w:rPr>
      </w:pPr>
      <w:r w:rsidRPr="001A0C27">
        <w:rPr>
          <w:rFonts w:ascii="Times New Roman" w:hAnsi="Times New Roman" w:cs="Times New Roman"/>
          <w:b/>
          <w:sz w:val="24"/>
          <w:szCs w:val="24"/>
          <w:lang w:val="vi-VN"/>
        </w:rPr>
        <w:t>Câu 2</w:t>
      </w:r>
      <w:r w:rsidR="008F5F04" w:rsidRPr="001A0C27">
        <w:rPr>
          <w:rFonts w:ascii="Times New Roman" w:hAnsi="Times New Roman" w:cs="Times New Roman"/>
          <w:b/>
          <w:sz w:val="24"/>
          <w:szCs w:val="24"/>
          <w:lang w:val="vi-VN"/>
        </w:rPr>
        <w:t>.</w:t>
      </w:r>
      <w:r w:rsidR="008F5F04" w:rsidRPr="001A0C27">
        <w:rPr>
          <w:rFonts w:ascii="Times New Roman" w:hAnsi="Times New Roman" w:cs="Times New Roman"/>
          <w:b/>
          <w:sz w:val="24"/>
          <w:szCs w:val="24"/>
        </w:rPr>
        <w:t xml:space="preserve"> </w:t>
      </w:r>
      <w:r w:rsidR="008F5F04" w:rsidRPr="001A0C27">
        <w:rPr>
          <w:rFonts w:ascii="Times New Roman" w:hAnsi="Times New Roman" w:cs="Times New Roman"/>
          <w:sz w:val="24"/>
          <w:szCs w:val="24"/>
        </w:rPr>
        <w:t xml:space="preserve">Một CLLX nằm ngang trên mặt bàn cách điện gồm vật nặng có điện tích </w:t>
      </w:r>
      <w:r w:rsidR="008F5F04" w:rsidRPr="001A0C27">
        <w:rPr>
          <w:rFonts w:ascii="Times New Roman" w:hAnsi="Times New Roman" w:cs="Times New Roman"/>
          <w:position w:val="-10"/>
          <w:sz w:val="24"/>
          <w:szCs w:val="24"/>
        </w:rPr>
        <w:object w:dxaOrig="999" w:dyaOrig="360">
          <v:shape id="_x0000_i1266" type="#_x0000_t75" style="width:50.25pt;height:21.75pt" o:ole="">
            <v:imagedata r:id="rId491" o:title=""/>
          </v:shape>
          <o:OLEObject Type="Embed" ProgID="Equation.DSMT4" ShapeID="_x0000_i1266" DrawAspect="Content" ObjectID="_1625572669" r:id="rId492"/>
        </w:object>
      </w:r>
      <w:r w:rsidR="008F5F04" w:rsidRPr="001A0C27">
        <w:rPr>
          <w:rFonts w:ascii="Times New Roman" w:hAnsi="Times New Roman" w:cs="Times New Roman"/>
          <w:sz w:val="24"/>
          <w:szCs w:val="24"/>
        </w:rPr>
        <w:t xml:space="preserve"> , lò xo có </w:t>
      </w:r>
      <w:r w:rsidR="008F5F04" w:rsidRPr="001A0C27">
        <w:rPr>
          <w:rFonts w:ascii="Times New Roman" w:hAnsi="Times New Roman" w:cs="Times New Roman"/>
          <w:position w:val="-6"/>
          <w:sz w:val="24"/>
          <w:szCs w:val="24"/>
        </w:rPr>
        <w:object w:dxaOrig="1320" w:dyaOrig="279">
          <v:shape id="_x0000_i1267" type="#_x0000_t75" style="width:64.5pt;height:14.25pt" o:ole="">
            <v:imagedata r:id="rId493" o:title=""/>
          </v:shape>
          <o:OLEObject Type="Embed" ProgID="Equation.DSMT4" ShapeID="_x0000_i1267" DrawAspect="Content" ObjectID="_1625572670" r:id="rId494"/>
        </w:object>
      </w:r>
      <w:r w:rsidR="008F5F04" w:rsidRPr="001A0C27">
        <w:rPr>
          <w:rFonts w:ascii="Times New Roman" w:hAnsi="Times New Roman" w:cs="Times New Roman"/>
          <w:sz w:val="24"/>
          <w:szCs w:val="24"/>
        </w:rPr>
        <w:t xml:space="preserve"> dao động điều hòa trong điện trường đều </w:t>
      </w:r>
      <w:r w:rsidR="008F5F04" w:rsidRPr="001A0C27">
        <w:rPr>
          <w:rFonts w:ascii="Times New Roman" w:hAnsi="Times New Roman" w:cs="Times New Roman"/>
          <w:position w:val="-10"/>
          <w:sz w:val="24"/>
          <w:szCs w:val="24"/>
        </w:rPr>
        <w:object w:dxaOrig="1700" w:dyaOrig="360">
          <v:shape id="_x0000_i1268" type="#_x0000_t75" style="width:86.25pt;height:21.75pt" o:ole="">
            <v:imagedata r:id="rId495" o:title=""/>
          </v:shape>
          <o:OLEObject Type="Embed" ProgID="Equation.DSMT4" ShapeID="_x0000_i1268" DrawAspect="Content" ObjectID="_1625572671" r:id="rId496"/>
        </w:object>
      </w:r>
      <w:r w:rsidR="008F5F04" w:rsidRPr="001A0C27">
        <w:rPr>
          <w:rFonts w:ascii="Times New Roman" w:hAnsi="Times New Roman" w:cs="Times New Roman"/>
          <w:sz w:val="24"/>
          <w:szCs w:val="24"/>
        </w:rPr>
        <w:t xml:space="preserve"> . Ban đầu kéo vật từ VTCB sao cho lò xo dãn 6cm rồi thả nhẹ cho vật dao động. Tốc độ của vật khi qua VTCB là 1,2m/s , tại VTCB lò xo dãn. Thời điểm vật qua vị trí có độ lớn lực đàn hồi 0,5N lần thứ hai là </w:t>
      </w:r>
    </w:p>
    <w:p w:rsidR="008F5F04" w:rsidRPr="001A0C27" w:rsidRDefault="008F5F04"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lastRenderedPageBreak/>
        <w:t xml:space="preserve">A. </w:t>
      </w:r>
      <w:r w:rsidRPr="001A0C27">
        <w:rPr>
          <w:rFonts w:ascii="Times New Roman" w:hAnsi="Times New Roman" w:cs="Times New Roman"/>
          <w:position w:val="-24"/>
          <w:sz w:val="24"/>
          <w:szCs w:val="24"/>
        </w:rPr>
        <w:object w:dxaOrig="320" w:dyaOrig="620">
          <v:shape id="_x0000_i1269" type="#_x0000_t75" style="width:14.25pt;height:28.5pt" o:ole="">
            <v:imagedata r:id="rId497" o:title=""/>
          </v:shape>
          <o:OLEObject Type="Embed" ProgID="Equation.DSMT4" ShapeID="_x0000_i1269" DrawAspect="Content" ObjectID="_1625572672" r:id="rId498"/>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4"/>
          <w:sz w:val="24"/>
          <w:szCs w:val="24"/>
        </w:rPr>
        <w:object w:dxaOrig="360" w:dyaOrig="620">
          <v:shape id="_x0000_i1270" type="#_x0000_t75" style="width:21.75pt;height:28.5pt" o:ole="">
            <v:imagedata r:id="rId499" o:title=""/>
          </v:shape>
          <o:OLEObject Type="Embed" ProgID="Equation.DSMT4" ShapeID="_x0000_i1270" DrawAspect="Content" ObjectID="_1625572673" r:id="rId500"/>
        </w:objec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24"/>
          <w:sz w:val="24"/>
          <w:szCs w:val="24"/>
        </w:rPr>
        <w:object w:dxaOrig="340" w:dyaOrig="620">
          <v:shape id="_x0000_i1271" type="#_x0000_t75" style="width:14.25pt;height:28.5pt" o:ole="">
            <v:imagedata r:id="rId501" o:title=""/>
          </v:shape>
          <o:OLEObject Type="Embed" ProgID="Equation.DSMT4" ShapeID="_x0000_i1271" DrawAspect="Content" ObjectID="_1625572674" r:id="rId502"/>
        </w:objec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24"/>
          <w:sz w:val="24"/>
          <w:szCs w:val="24"/>
        </w:rPr>
        <w:object w:dxaOrig="260" w:dyaOrig="620">
          <v:shape id="_x0000_i1272" type="#_x0000_t75" style="width:14.25pt;height:28.5pt" o:ole="">
            <v:imagedata r:id="rId503" o:title=""/>
          </v:shape>
          <o:OLEObject Type="Embed" ProgID="Equation.DSMT4" ShapeID="_x0000_i1272" DrawAspect="Content" ObjectID="_1625572675" r:id="rId504"/>
        </w:object>
      </w:r>
    </w:p>
    <w:p w:rsidR="00327260" w:rsidRPr="001A0C27" w:rsidRDefault="00F84CC2" w:rsidP="006A1E06">
      <w:pPr>
        <w:tabs>
          <w:tab w:val="left" w:pos="284"/>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sz w:val="24"/>
          <w:szCs w:val="24"/>
          <w:lang w:val="vi-VN" w:eastAsia="vi-VN"/>
        </w:rPr>
        <w:t xml:space="preserve">Câu </w:t>
      </w:r>
      <w:r w:rsidR="00825C10" w:rsidRPr="001A0C27">
        <w:rPr>
          <w:rFonts w:ascii="Times New Roman" w:eastAsia="Times New Roman" w:hAnsi="Times New Roman" w:cs="Times New Roman"/>
          <w:b/>
          <w:sz w:val="24"/>
          <w:szCs w:val="24"/>
          <w:lang w:val="vi-VN" w:eastAsia="vi-VN"/>
        </w:rPr>
        <w:t>7</w:t>
      </w:r>
      <w:r w:rsidR="00327260" w:rsidRPr="001A0C27">
        <w:rPr>
          <w:rFonts w:ascii="Times New Roman" w:eastAsia="Times New Roman" w:hAnsi="Times New Roman" w:cs="Times New Roman"/>
          <w:b/>
          <w:sz w:val="24"/>
          <w:szCs w:val="24"/>
          <w:lang w:val="vi-VN" w:eastAsia="vi-VN"/>
        </w:rPr>
        <w:t>:</w:t>
      </w:r>
      <w:r w:rsidR="00327260" w:rsidRPr="001A0C27">
        <w:rPr>
          <w:rFonts w:ascii="Times New Roman" w:eastAsia="Times New Roman" w:hAnsi="Times New Roman" w:cs="Times New Roman"/>
          <w:sz w:val="24"/>
          <w:szCs w:val="24"/>
          <w:lang w:val="vi-VN" w:eastAsia="vi-VN"/>
        </w:rPr>
        <w:t xml:space="preserve"> </w:t>
      </w:r>
      <w:r w:rsidR="00327260" w:rsidRPr="001A0C27">
        <w:rPr>
          <w:rFonts w:ascii="Times New Roman" w:eastAsia="Times New Roman" w:hAnsi="Times New Roman" w:cs="Times New Roman"/>
          <w:b/>
          <w:i/>
          <w:color w:val="FF0000"/>
          <w:sz w:val="24"/>
          <w:szCs w:val="24"/>
          <w:lang w:val="vi-VN" w:eastAsia="vi-VN"/>
        </w:rPr>
        <w:t>(Trích trường chuyên Vinh).</w:t>
      </w:r>
      <w:r w:rsidR="00327260" w:rsidRPr="001A0C27">
        <w:rPr>
          <w:rFonts w:ascii="Times New Roman" w:eastAsia="Times New Roman" w:hAnsi="Times New Roman" w:cs="Times New Roman"/>
          <w:color w:val="FF0000"/>
          <w:sz w:val="24"/>
          <w:szCs w:val="24"/>
          <w:lang w:val="vi-VN" w:eastAsia="vi-VN"/>
        </w:rPr>
        <w:t xml:space="preserve"> </w:t>
      </w:r>
      <w:r w:rsidR="00327260" w:rsidRPr="001A0C27">
        <w:rPr>
          <w:rFonts w:ascii="Times New Roman" w:eastAsia="Times New Roman" w:hAnsi="Times New Roman" w:cs="Times New Roman"/>
          <w:sz w:val="24"/>
          <w:szCs w:val="24"/>
          <w:lang w:val="vi-VN" w:eastAsia="vi-VN"/>
        </w:rPr>
        <w:t>Một lò xo nhẹ cách điện có độ cứng k = 50N/m một đầu cố định, đầu còn lại gắn vào quả cầu nhỏ tích điện q = + 5 μC. Khối lượng m</w:t>
      </w:r>
      <w:r w:rsidR="00327260" w:rsidRPr="001A0C27">
        <w:rPr>
          <w:rFonts w:ascii="Times New Roman" w:eastAsia="Times New Roman" w:hAnsi="Times New Roman" w:cs="Times New Roman"/>
          <w:sz w:val="24"/>
          <w:szCs w:val="24"/>
          <w:lang w:eastAsia="vi-VN"/>
        </w:rPr>
        <w:t xml:space="preserve"> </w:t>
      </w:r>
      <w:r w:rsidR="00327260" w:rsidRPr="001A0C27">
        <w:rPr>
          <w:rFonts w:ascii="Times New Roman" w:eastAsia="Times New Roman" w:hAnsi="Times New Roman" w:cs="Times New Roman"/>
          <w:sz w:val="24"/>
          <w:szCs w:val="24"/>
          <w:lang w:val="vi-VN" w:eastAsia="vi-VN"/>
        </w:rPr>
        <w:t>=</w:t>
      </w:r>
      <w:r w:rsidR="00327260" w:rsidRPr="001A0C27">
        <w:rPr>
          <w:rFonts w:ascii="Times New Roman" w:eastAsia="Times New Roman" w:hAnsi="Times New Roman" w:cs="Times New Roman"/>
          <w:sz w:val="24"/>
          <w:szCs w:val="24"/>
          <w:lang w:eastAsia="vi-VN"/>
        </w:rPr>
        <w:t xml:space="preserve"> </w:t>
      </w:r>
      <w:r w:rsidR="00327260" w:rsidRPr="001A0C27">
        <w:rPr>
          <w:rFonts w:ascii="Times New Roman" w:eastAsia="Times New Roman" w:hAnsi="Times New Roman" w:cs="Times New Roman"/>
          <w:sz w:val="24"/>
          <w:szCs w:val="24"/>
          <w:lang w:val="vi-VN" w:eastAsia="vi-VN"/>
        </w:rPr>
        <w:t>200 gam. Quả cầu có thể dao động không ma sát dọc theo trục lò xo nằm ngang và cách điện. Tại thời điểm ban đầu t = 0 kéo vật tới vị trí lò xo giãn 4cm rồi thả nhẹ đến thời điểm t = 0,2s thì thiết lập điện trường không đổi trong thời gian 0,2s, biết điện trường nằm ngang dọc theo trục lò xo hướng ra xa điểm cố định và có điện lớn E = 10</w:t>
      </w:r>
      <w:r w:rsidR="00327260" w:rsidRPr="001A0C27">
        <w:rPr>
          <w:rFonts w:ascii="Times New Roman" w:eastAsia="Times New Roman" w:hAnsi="Times New Roman" w:cs="Times New Roman"/>
          <w:sz w:val="24"/>
          <w:szCs w:val="24"/>
          <w:vertAlign w:val="superscript"/>
          <w:lang w:val="vi-VN" w:eastAsia="vi-VN"/>
        </w:rPr>
        <w:t>5</w:t>
      </w:r>
      <w:r w:rsidR="00327260" w:rsidRPr="001A0C27">
        <w:rPr>
          <w:rFonts w:ascii="Times New Roman" w:eastAsia="Times New Roman" w:hAnsi="Times New Roman" w:cs="Times New Roman"/>
          <w:sz w:val="24"/>
          <w:szCs w:val="24"/>
          <w:lang w:val="vi-VN" w:eastAsia="vi-VN"/>
        </w:rPr>
        <w:t xml:space="preserve"> V/m. Lấy </w:t>
      </w:r>
      <w:r w:rsidR="00327260" w:rsidRPr="001A0C27">
        <w:rPr>
          <w:rFonts w:ascii="Times New Roman" w:eastAsia="Times New Roman" w:hAnsi="Times New Roman" w:cs="Times New Roman"/>
          <w:iCs/>
          <w:sz w:val="24"/>
          <w:szCs w:val="24"/>
          <w:lang w:val="vi-VN" w:eastAsia="vi-VN"/>
        </w:rPr>
        <w:t xml:space="preserve">g </w:t>
      </w:r>
      <w:r w:rsidR="00327260" w:rsidRPr="001A0C27">
        <w:rPr>
          <w:rFonts w:ascii="Times New Roman" w:eastAsia="Times New Roman" w:hAnsi="Times New Roman" w:cs="Times New Roman"/>
          <w:sz w:val="24"/>
          <w:szCs w:val="24"/>
          <w:lang w:val="vi-VN" w:eastAsia="vi-VN"/>
        </w:rPr>
        <w:t>= π</w:t>
      </w:r>
      <w:r w:rsidR="00327260" w:rsidRPr="001A0C27">
        <w:rPr>
          <w:rFonts w:ascii="Times New Roman" w:eastAsia="Times New Roman" w:hAnsi="Times New Roman" w:cs="Times New Roman"/>
          <w:sz w:val="24"/>
          <w:szCs w:val="24"/>
          <w:vertAlign w:val="superscript"/>
          <w:lang w:val="vi-VN" w:eastAsia="vi-VN"/>
        </w:rPr>
        <w:t>2</w:t>
      </w:r>
      <w:r w:rsidR="00327260" w:rsidRPr="001A0C27">
        <w:rPr>
          <w:rFonts w:ascii="Times New Roman" w:eastAsia="Times New Roman" w:hAnsi="Times New Roman" w:cs="Times New Roman"/>
          <w:sz w:val="24"/>
          <w:szCs w:val="24"/>
          <w:lang w:val="vi-VN" w:eastAsia="vi-VN"/>
        </w:rPr>
        <w:t xml:space="preserve"> = 10 </w:t>
      </w:r>
      <w:r w:rsidR="00327260" w:rsidRPr="001A0C27">
        <w:rPr>
          <w:rFonts w:ascii="Times New Roman" w:eastAsia="Times New Roman" w:hAnsi="Times New Roman" w:cs="Times New Roman"/>
          <w:iCs/>
          <w:sz w:val="24"/>
          <w:szCs w:val="24"/>
          <w:lang w:val="vi-VN" w:eastAsia="vi-VN"/>
        </w:rPr>
        <w:t>m</w:t>
      </w:r>
      <w:r w:rsidR="00327260" w:rsidRPr="001A0C27">
        <w:rPr>
          <w:rFonts w:ascii="Times New Roman" w:eastAsia="Times New Roman" w:hAnsi="Times New Roman" w:cs="Times New Roman"/>
          <w:sz w:val="24"/>
          <w:szCs w:val="24"/>
          <w:lang w:val="vi-VN" w:eastAsia="vi-VN"/>
        </w:rPr>
        <w:t>/</w:t>
      </w:r>
      <w:r w:rsidR="00327260" w:rsidRPr="001A0C27">
        <w:rPr>
          <w:rFonts w:ascii="Times New Roman" w:eastAsia="Times New Roman" w:hAnsi="Times New Roman" w:cs="Times New Roman"/>
          <w:iCs/>
          <w:sz w:val="24"/>
          <w:szCs w:val="24"/>
          <w:lang w:val="vi-VN" w:eastAsia="vi-VN"/>
        </w:rPr>
        <w:t>s</w:t>
      </w:r>
      <w:r w:rsidR="00327260" w:rsidRPr="001A0C27">
        <w:rPr>
          <w:rFonts w:ascii="Times New Roman" w:eastAsia="Times New Roman" w:hAnsi="Times New Roman" w:cs="Times New Roman"/>
          <w:sz w:val="24"/>
          <w:szCs w:val="24"/>
          <w:vertAlign w:val="superscript"/>
          <w:lang w:val="vi-VN" w:eastAsia="vi-VN"/>
        </w:rPr>
        <w:t>2</w:t>
      </w:r>
      <w:r w:rsidR="00327260" w:rsidRPr="001A0C27">
        <w:rPr>
          <w:rFonts w:ascii="Times New Roman" w:eastAsia="Times New Roman" w:hAnsi="Times New Roman" w:cs="Times New Roman"/>
          <w:sz w:val="24"/>
          <w:szCs w:val="24"/>
          <w:lang w:val="vi-VN" w:eastAsia="vi-VN"/>
        </w:rPr>
        <w:t>. Trong quá trình dao động thì tốc độ</w:t>
      </w:r>
      <w:r w:rsidRPr="001A0C27">
        <w:rPr>
          <w:rFonts w:ascii="Times New Roman" w:eastAsia="Times New Roman" w:hAnsi="Times New Roman" w:cs="Times New Roman"/>
          <w:sz w:val="24"/>
          <w:szCs w:val="24"/>
          <w:lang w:val="vi-VN" w:eastAsia="vi-VN"/>
        </w:rPr>
        <w:t xml:space="preserve"> cực đại mà quả cầu đạt được là</w:t>
      </w:r>
    </w:p>
    <w:p w:rsidR="00327260" w:rsidRPr="001A0C27" w:rsidRDefault="00327260" w:rsidP="006A1E06">
      <w:pPr>
        <w:tabs>
          <w:tab w:val="left" w:pos="284"/>
          <w:tab w:val="left" w:pos="1980"/>
          <w:tab w:val="left" w:pos="2880"/>
          <w:tab w:val="left" w:pos="5040"/>
          <w:tab w:val="left" w:pos="5760"/>
          <w:tab w:val="left" w:pos="8640"/>
        </w:tabs>
        <w:spacing w:after="0"/>
        <w:jc w:val="both"/>
        <w:rPr>
          <w:rFonts w:ascii="Times New Roman" w:eastAsia="Times New Roman" w:hAnsi="Times New Roman" w:cs="Times New Roman"/>
          <w:b/>
          <w:bCs/>
          <w:sz w:val="24"/>
          <w:szCs w:val="24"/>
          <w:lang w:val="vi-VN" w:eastAsia="vi-VN"/>
        </w:rPr>
      </w:pPr>
      <w:r w:rsidRPr="001A0C27">
        <w:rPr>
          <w:rFonts w:ascii="Times New Roman" w:eastAsia="Times New Roman" w:hAnsi="Times New Roman" w:cs="Times New Roman"/>
          <w:b/>
          <w:bCs/>
          <w:sz w:val="24"/>
          <w:szCs w:val="24"/>
          <w:lang w:val="vi-VN" w:eastAsia="vi-VN"/>
        </w:rPr>
        <w:t xml:space="preserve">A. </w:t>
      </w:r>
      <w:r w:rsidR="00421695" w:rsidRPr="001A0C27">
        <w:rPr>
          <w:rFonts w:ascii="Times New Roman" w:eastAsia="Times New Roman" w:hAnsi="Times New Roman" w:cs="Times New Roman"/>
          <w:b/>
          <w:bCs/>
          <w:position w:val="-12"/>
          <w:sz w:val="24"/>
          <w:szCs w:val="24"/>
          <w:lang w:val="vi-VN" w:eastAsia="vi-VN"/>
        </w:rPr>
        <w:object w:dxaOrig="1040" w:dyaOrig="360">
          <v:shape id="_x0000_i1273" type="#_x0000_t75" style="width:50.25pt;height:21.75pt" o:ole="">
            <v:imagedata r:id="rId505" o:title=""/>
          </v:shape>
          <o:OLEObject Type="Embed" ProgID="Equation.DSMT4" ShapeID="_x0000_i1273" DrawAspect="Content" ObjectID="_1625572676" r:id="rId506"/>
        </w:object>
      </w:r>
      <w:r w:rsidRPr="001A0C27">
        <w:rPr>
          <w:rFonts w:ascii="Times New Roman" w:eastAsia="Times New Roman" w:hAnsi="Times New Roman" w:cs="Times New Roman"/>
          <w:b/>
          <w:bCs/>
          <w:sz w:val="24"/>
          <w:szCs w:val="24"/>
          <w:lang w:val="vi-VN" w:eastAsia="vi-VN"/>
        </w:rPr>
        <w:tab/>
        <w:t xml:space="preserve"> </w:t>
      </w:r>
      <w:r w:rsidR="00421695"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B.</w:t>
      </w:r>
      <w:r w:rsidR="00421695" w:rsidRPr="001A0C27">
        <w:rPr>
          <w:rFonts w:ascii="Times New Roman" w:eastAsia="Times New Roman" w:hAnsi="Times New Roman" w:cs="Times New Roman"/>
          <w:b/>
          <w:bCs/>
          <w:position w:val="-12"/>
          <w:sz w:val="24"/>
          <w:szCs w:val="24"/>
          <w:lang w:val="vi-VN" w:eastAsia="vi-VN"/>
        </w:rPr>
        <w:object w:dxaOrig="1040" w:dyaOrig="360">
          <v:shape id="_x0000_i1274" type="#_x0000_t75" style="width:50.25pt;height:21.75pt" o:ole="">
            <v:imagedata r:id="rId507" o:title=""/>
          </v:shape>
          <o:OLEObject Type="Embed" ProgID="Equation.DSMT4" ShapeID="_x0000_i1274" DrawAspect="Content" ObjectID="_1625572677" r:id="rId508"/>
        </w:object>
      </w:r>
      <w:r w:rsidRPr="001A0C27">
        <w:rPr>
          <w:rFonts w:ascii="Times New Roman" w:eastAsia="Times New Roman" w:hAnsi="Times New Roman" w:cs="Times New Roman"/>
          <w:b/>
          <w:bCs/>
          <w:sz w:val="24"/>
          <w:szCs w:val="24"/>
          <w:lang w:val="vi-VN" w:eastAsia="vi-VN"/>
        </w:rPr>
        <w:t xml:space="preserve">      </w:t>
      </w:r>
      <w:r w:rsidR="00421695" w:rsidRPr="001A0C27">
        <w:rPr>
          <w:rFonts w:ascii="Times New Roman" w:eastAsia="Times New Roman" w:hAnsi="Times New Roman" w:cs="Times New Roman"/>
          <w:b/>
          <w:bCs/>
          <w:sz w:val="24"/>
          <w:szCs w:val="24"/>
          <w:lang w:val="vi-VN" w:eastAsia="vi-VN"/>
        </w:rPr>
        <w:tab/>
      </w:r>
      <w:r w:rsidR="00A9475D"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C.</w:t>
      </w:r>
      <w:r w:rsidR="00421695" w:rsidRPr="001A0C27">
        <w:rPr>
          <w:rFonts w:ascii="Times New Roman" w:eastAsia="Times New Roman" w:hAnsi="Times New Roman" w:cs="Times New Roman"/>
          <w:b/>
          <w:bCs/>
          <w:position w:val="-12"/>
          <w:sz w:val="24"/>
          <w:szCs w:val="24"/>
          <w:lang w:val="vi-VN" w:eastAsia="vi-VN"/>
        </w:rPr>
        <w:object w:dxaOrig="1040" w:dyaOrig="360">
          <v:shape id="_x0000_i1275" type="#_x0000_t75" style="width:50.25pt;height:21.75pt" o:ole="">
            <v:imagedata r:id="rId509" o:title=""/>
          </v:shape>
          <o:OLEObject Type="Embed" ProgID="Equation.DSMT4" ShapeID="_x0000_i1275" DrawAspect="Content" ObjectID="_1625572678" r:id="rId510"/>
        </w:object>
      </w:r>
      <w:r w:rsidRPr="001A0C27">
        <w:rPr>
          <w:rFonts w:ascii="Times New Roman" w:eastAsia="Times New Roman" w:hAnsi="Times New Roman" w:cs="Times New Roman"/>
          <w:b/>
          <w:bCs/>
          <w:sz w:val="24"/>
          <w:szCs w:val="24"/>
          <w:lang w:val="vi-VN" w:eastAsia="vi-VN"/>
        </w:rPr>
        <w:t xml:space="preserve">        </w:t>
      </w:r>
      <w:r w:rsidR="00421695"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 xml:space="preserve">D. </w:t>
      </w:r>
      <w:r w:rsidR="00421695" w:rsidRPr="001A0C27">
        <w:rPr>
          <w:rFonts w:ascii="Times New Roman" w:eastAsia="Times New Roman" w:hAnsi="Times New Roman" w:cs="Times New Roman"/>
          <w:b/>
          <w:bCs/>
          <w:position w:val="-12"/>
          <w:sz w:val="24"/>
          <w:szCs w:val="24"/>
          <w:lang w:val="vi-VN" w:eastAsia="vi-VN"/>
        </w:rPr>
        <w:object w:dxaOrig="1020" w:dyaOrig="360">
          <v:shape id="_x0000_i1276" type="#_x0000_t75" style="width:50.25pt;height:21.75pt" o:ole="">
            <v:imagedata r:id="rId511" o:title=""/>
          </v:shape>
          <o:OLEObject Type="Embed" ProgID="Equation.DSMT4" ShapeID="_x0000_i1276" DrawAspect="Content" ObjectID="_1625572679" r:id="rId512"/>
        </w:object>
      </w:r>
    </w:p>
    <w:p w:rsidR="008E32DD" w:rsidRPr="001A0C27" w:rsidRDefault="00F84CC2" w:rsidP="006A1E06">
      <w:pPr>
        <w:tabs>
          <w:tab w:val="left" w:pos="284"/>
          <w:tab w:val="left" w:pos="2552"/>
          <w:tab w:val="left" w:pos="4962"/>
          <w:tab w:val="left" w:pos="7371"/>
        </w:tabs>
        <w:spacing w:after="0"/>
        <w:jc w:val="both"/>
        <w:rPr>
          <w:rFonts w:ascii="Times New Roman" w:hAnsi="Times New Roman" w:cs="Times New Roman"/>
          <w:sz w:val="24"/>
          <w:szCs w:val="24"/>
          <w:lang w:val="nb-NO"/>
        </w:rPr>
      </w:pPr>
      <w:r w:rsidRPr="001A0C27">
        <w:rPr>
          <w:rFonts w:ascii="Times New Roman" w:hAnsi="Times New Roman" w:cs="Times New Roman"/>
          <w:b/>
          <w:sz w:val="24"/>
          <w:szCs w:val="24"/>
          <w:lang w:val="it-IT"/>
        </w:rPr>
        <w:t xml:space="preserve">Câu </w:t>
      </w:r>
      <w:r w:rsidR="00825C10" w:rsidRPr="001A0C27">
        <w:rPr>
          <w:rFonts w:ascii="Times New Roman" w:hAnsi="Times New Roman" w:cs="Times New Roman"/>
          <w:b/>
          <w:sz w:val="24"/>
          <w:szCs w:val="24"/>
          <w:lang w:val="vi-VN"/>
        </w:rPr>
        <w:t>8</w:t>
      </w:r>
      <w:r w:rsidRPr="001A0C27">
        <w:rPr>
          <w:rFonts w:ascii="Times New Roman" w:hAnsi="Times New Roman" w:cs="Times New Roman"/>
          <w:b/>
          <w:sz w:val="24"/>
          <w:szCs w:val="24"/>
          <w:lang w:val="vi-VN"/>
        </w:rPr>
        <w:t xml:space="preserve">. </w:t>
      </w:r>
      <w:r w:rsidR="008E32DD" w:rsidRPr="001A0C27">
        <w:rPr>
          <w:rFonts w:ascii="Times New Roman" w:hAnsi="Times New Roman" w:cs="Times New Roman"/>
          <w:sz w:val="24"/>
          <w:szCs w:val="24"/>
        </w:rPr>
        <w:t xml:space="preserve"> </w:t>
      </w:r>
      <w:r w:rsidR="008E32DD" w:rsidRPr="001A0C27">
        <w:rPr>
          <w:rFonts w:ascii="Times New Roman" w:hAnsi="Times New Roman" w:cs="Times New Roman"/>
          <w:sz w:val="24"/>
          <w:szCs w:val="24"/>
          <w:lang w:val="nb-NO"/>
        </w:rPr>
        <w:t xml:space="preserve">Một con lắc lò xo gồm vật nhỏ có khối lượng 100 g và lò xo có độ cứng 40 N/m được đặt trên mặt phẳng ngang không ma sát. Vật nhỏ đang nằm yên ở vị trí cân bằng, mang điện tích q = 40 </w:t>
      </w:r>
      <w:r w:rsidR="008E32DD" w:rsidRPr="001A0C27">
        <w:rPr>
          <w:rFonts w:ascii="Times New Roman" w:hAnsi="Times New Roman" w:cs="Times New Roman"/>
          <w:sz w:val="24"/>
          <w:szCs w:val="24"/>
        </w:rPr>
        <w:t>μ</w:t>
      </w:r>
      <w:r w:rsidR="008E32DD" w:rsidRPr="001A0C27">
        <w:rPr>
          <w:rFonts w:ascii="Times New Roman" w:hAnsi="Times New Roman" w:cs="Times New Roman"/>
          <w:sz w:val="24"/>
          <w:szCs w:val="24"/>
          <w:lang w:val="nb-NO"/>
        </w:rPr>
        <w:t>C. Tại t = 0, có  điện trường đều E = 5.10</w:t>
      </w:r>
      <w:r w:rsidR="008E32DD" w:rsidRPr="001A0C27">
        <w:rPr>
          <w:rFonts w:ascii="Times New Roman" w:hAnsi="Times New Roman" w:cs="Times New Roman"/>
          <w:kern w:val="2"/>
          <w:sz w:val="24"/>
          <w:szCs w:val="24"/>
          <w:vertAlign w:val="superscript"/>
          <w:lang w:val="nb-NO"/>
        </w:rPr>
        <w:t>4</w:t>
      </w:r>
      <w:r w:rsidR="008E32DD" w:rsidRPr="001A0C27">
        <w:rPr>
          <w:rFonts w:ascii="Times New Roman" w:hAnsi="Times New Roman" w:cs="Times New Roman"/>
          <w:kern w:val="2"/>
          <w:sz w:val="24"/>
          <w:szCs w:val="24"/>
          <w:lang w:val="nb-NO"/>
        </w:rPr>
        <w:t xml:space="preserve"> V/m</w:t>
      </w:r>
      <w:r w:rsidR="008E32DD" w:rsidRPr="001A0C27">
        <w:rPr>
          <w:rFonts w:ascii="Times New Roman" w:hAnsi="Times New Roman" w:cs="Times New Roman"/>
          <w:sz w:val="24"/>
          <w:szCs w:val="24"/>
          <w:lang w:val="nb-NO"/>
        </w:rPr>
        <w:t xml:space="preserve"> theo phương ngang làm cho con lắc dao động điều hòa, đến thời điểm t = </w:t>
      </w:r>
      <w:r w:rsidR="008E32DD" w:rsidRPr="001A0C27">
        <w:rPr>
          <w:rFonts w:ascii="Times New Roman" w:hAnsi="Times New Roman" w:cs="Times New Roman"/>
          <w:sz w:val="24"/>
          <w:szCs w:val="24"/>
        </w:rPr>
        <w:t>π</w:t>
      </w:r>
      <w:r w:rsidR="008E32DD" w:rsidRPr="001A0C27">
        <w:rPr>
          <w:rFonts w:ascii="Times New Roman" w:hAnsi="Times New Roman" w:cs="Times New Roman"/>
          <w:sz w:val="24"/>
          <w:szCs w:val="24"/>
          <w:lang w:val="nb-NO"/>
        </w:rPr>
        <w:t>/3 s thì ngừng tác dụng điện trường E. Dao động điều hòa của con lắc sau khi không còn điện trường có giá trị biên độ gần giá trị nào nhất  sau đây?</w:t>
      </w:r>
    </w:p>
    <w:p w:rsidR="008E32DD" w:rsidRPr="001A0C27" w:rsidRDefault="008E32DD" w:rsidP="006A1E06">
      <w:pPr>
        <w:tabs>
          <w:tab w:val="left" w:pos="284"/>
          <w:tab w:val="left" w:pos="1620"/>
          <w:tab w:val="left" w:pos="2880"/>
          <w:tab w:val="left" w:pos="576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9 cm.                 </w:t>
      </w:r>
      <w:r w:rsidR="00EE4AC1"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w:t>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 xml:space="preserve">11 cm.                    </w:t>
      </w:r>
      <w:r w:rsidR="00A9475D"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5 cm.                     </w:t>
      </w:r>
      <w:r w:rsidR="00A9475D"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7 cm.</w:t>
      </w:r>
    </w:p>
    <w:p w:rsidR="00F64393" w:rsidRPr="001A0C27" w:rsidRDefault="00F84CC2" w:rsidP="006A1E06">
      <w:pPr>
        <w:spacing w:after="0" w:line="240" w:lineRule="auto"/>
        <w:jc w:val="both"/>
        <w:rPr>
          <w:rFonts w:ascii="Times New Roman" w:hAnsi="Times New Roman" w:cs="Times New Roman"/>
          <w:b/>
          <w:bCs/>
          <w:sz w:val="24"/>
          <w:szCs w:val="24"/>
          <w:lang w:val="vi-VN"/>
        </w:rPr>
      </w:pPr>
      <w:r w:rsidRPr="001A0C27">
        <w:rPr>
          <w:rFonts w:ascii="Times New Roman" w:hAnsi="Times New Roman" w:cs="Times New Roman"/>
          <w:b/>
          <w:sz w:val="24"/>
          <w:szCs w:val="24"/>
          <w:lang w:val="vi-VN"/>
        </w:rPr>
        <w:t>Câu</w:t>
      </w:r>
      <w:r w:rsidR="00825C10" w:rsidRPr="001A0C27">
        <w:rPr>
          <w:rFonts w:ascii="Times New Roman" w:hAnsi="Times New Roman" w:cs="Times New Roman"/>
          <w:b/>
          <w:sz w:val="24"/>
          <w:szCs w:val="24"/>
          <w:lang w:val="vi-VN"/>
        </w:rPr>
        <w:t xml:space="preserve"> 9</w:t>
      </w:r>
      <w:r w:rsidR="00F64393" w:rsidRPr="001A0C27">
        <w:rPr>
          <w:rFonts w:ascii="Times New Roman" w:hAnsi="Times New Roman" w:cs="Times New Roman"/>
          <w:sz w:val="24"/>
          <w:szCs w:val="24"/>
          <w:lang w:val="vi-VN"/>
        </w:rPr>
        <w:t xml:space="preserve">: </w:t>
      </w:r>
      <w:r w:rsidR="00753B33" w:rsidRPr="001A0C27">
        <w:rPr>
          <w:rFonts w:ascii="Times New Roman" w:hAnsi="Times New Roman" w:cs="Times New Roman"/>
          <w:b/>
          <w:sz w:val="24"/>
          <w:szCs w:val="24"/>
          <w:lang w:val="vi-VN"/>
        </w:rPr>
        <w:t>(</w:t>
      </w:r>
      <w:r w:rsidR="00753B33" w:rsidRPr="001A0C27">
        <w:rPr>
          <w:rFonts w:ascii="Times New Roman" w:hAnsi="Times New Roman" w:cs="Times New Roman"/>
          <w:b/>
          <w:i/>
          <w:sz w:val="24"/>
          <w:szCs w:val="24"/>
          <w:lang w:val="vi-VN"/>
        </w:rPr>
        <w:t>Nam Đàn năm học 2016-2017).</w:t>
      </w:r>
      <w:r w:rsidR="00753B33" w:rsidRPr="001A0C27">
        <w:rPr>
          <w:rFonts w:ascii="Times New Roman" w:hAnsi="Times New Roman" w:cs="Times New Roman"/>
          <w:b/>
          <w:sz w:val="24"/>
          <w:szCs w:val="24"/>
          <w:lang w:val="vi-VN"/>
        </w:rPr>
        <w:t xml:space="preserve">  </w:t>
      </w:r>
      <w:r w:rsidR="00F64393" w:rsidRPr="001A0C27">
        <w:rPr>
          <w:rFonts w:ascii="Times New Roman" w:hAnsi="Times New Roman" w:cs="Times New Roman"/>
          <w:sz w:val="24"/>
          <w:szCs w:val="24"/>
          <w:lang w:val="vi-VN"/>
        </w:rPr>
        <w:t>Một con lắc lò xo nằm ngang gồm vật nặng khối lượng 100g, tích điện q = 20 µC và lò xo có độ cứng 10 N/m. Khi vật đang qua vị trí cân bằng với vận tốc 20</w:t>
      </w:r>
      <w:r w:rsidR="00421695" w:rsidRPr="001A0C27">
        <w:rPr>
          <w:rFonts w:ascii="Times New Roman" w:hAnsi="Times New Roman" w:cs="Times New Roman"/>
          <w:position w:val="-8"/>
          <w:sz w:val="24"/>
          <w:szCs w:val="24"/>
          <w:lang w:val="vi-VN"/>
        </w:rPr>
        <w:object w:dxaOrig="340" w:dyaOrig="340">
          <v:shape id="_x0000_i1277" type="#_x0000_t75" style="width:14.25pt;height:14.25pt" o:ole="">
            <v:imagedata r:id="rId513" o:title=""/>
          </v:shape>
          <o:OLEObject Type="Embed" ProgID="Equation.DSMT4" ShapeID="_x0000_i1277" DrawAspect="Content" ObjectID="_1625572680" r:id="rId514"/>
        </w:object>
      </w:r>
      <w:r w:rsidR="00F64393" w:rsidRPr="001A0C27">
        <w:rPr>
          <w:rFonts w:ascii="Times New Roman" w:hAnsi="Times New Roman" w:cs="Times New Roman"/>
          <w:sz w:val="24"/>
          <w:szCs w:val="24"/>
          <w:lang w:val="vi-VN"/>
        </w:rPr>
        <w:t xml:space="preserve"> cm/s theo chiều dương trên mặt bàn nhẵn cách điện thì xuất hiện tức thời một điện trường đều trong không gian xung quanh. Biết điện trường cùng chiều dương của trục tọa độ và có cường độ</w:t>
      </w:r>
      <w:r w:rsidR="00421695" w:rsidRPr="001A0C27">
        <w:rPr>
          <w:rFonts w:ascii="Times New Roman" w:hAnsi="Times New Roman" w:cs="Times New Roman"/>
          <w:sz w:val="24"/>
          <w:szCs w:val="24"/>
          <w:lang w:val="vi-VN"/>
        </w:rPr>
        <w:t xml:space="preserve">   </w:t>
      </w:r>
      <w:r w:rsidR="00F64393" w:rsidRPr="001A0C27">
        <w:rPr>
          <w:rFonts w:ascii="Times New Roman" w:hAnsi="Times New Roman" w:cs="Times New Roman"/>
          <w:sz w:val="24"/>
          <w:szCs w:val="24"/>
          <w:lang w:val="vi-VN"/>
        </w:rPr>
        <w:t xml:space="preserve">  E= 10</w:t>
      </w:r>
      <w:r w:rsidR="00F64393" w:rsidRPr="001A0C27">
        <w:rPr>
          <w:rFonts w:ascii="Times New Roman" w:hAnsi="Times New Roman" w:cs="Times New Roman"/>
          <w:sz w:val="24"/>
          <w:szCs w:val="24"/>
          <w:vertAlign w:val="superscript"/>
          <w:lang w:val="vi-VN"/>
        </w:rPr>
        <w:t>4</w:t>
      </w:r>
      <w:r w:rsidR="00F64393" w:rsidRPr="001A0C27">
        <w:rPr>
          <w:rFonts w:ascii="Times New Roman" w:hAnsi="Times New Roman" w:cs="Times New Roman"/>
          <w:sz w:val="24"/>
          <w:szCs w:val="24"/>
          <w:lang w:val="vi-VN"/>
        </w:rPr>
        <w:t xml:space="preserve">V/m. Tính </w:t>
      </w:r>
      <w:r w:rsidR="00F64393" w:rsidRPr="001A0C27">
        <w:rPr>
          <w:rFonts w:ascii="Times New Roman" w:hAnsi="Times New Roman" w:cs="Times New Roman"/>
          <w:noProof/>
          <w:sz w:val="24"/>
          <w:szCs w:val="24"/>
          <w:lang w:val="vi-VN"/>
        </w:rPr>
        <w:t>năng lượng</w:t>
      </w:r>
      <w:r w:rsidR="00F64393" w:rsidRPr="001A0C27">
        <w:rPr>
          <w:rFonts w:ascii="Times New Roman" w:hAnsi="Times New Roman" w:cs="Times New Roman"/>
          <w:sz w:val="24"/>
          <w:szCs w:val="24"/>
          <w:lang w:val="vi-VN"/>
        </w:rPr>
        <w:t xml:space="preserve"> dao động của con lắc sau khi xuất hiện điện trường.</w:t>
      </w:r>
    </w:p>
    <w:p w:rsidR="00F64393" w:rsidRPr="001A0C27" w:rsidRDefault="00F64393" w:rsidP="006A1E06">
      <w:pPr>
        <w:tabs>
          <w:tab w:val="left" w:pos="2610"/>
          <w:tab w:val="left" w:pos="5040"/>
          <w:tab w:val="left" w:pos="747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6.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B. 8.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C. 4.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D. 2.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J)</w:t>
      </w:r>
    </w:p>
    <w:p w:rsidR="00327260" w:rsidRPr="001A0C27" w:rsidRDefault="00825C10" w:rsidP="006A1E06">
      <w:pPr>
        <w:tabs>
          <w:tab w:val="left" w:pos="284"/>
          <w:tab w:val="left" w:pos="2778"/>
          <w:tab w:val="left" w:pos="5273"/>
          <w:tab w:val="left" w:pos="7768"/>
        </w:tabs>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b/>
          <w:sz w:val="24"/>
          <w:szCs w:val="24"/>
          <w:lang w:val="vi-VN"/>
        </w:rPr>
        <w:t>Câu 10</w:t>
      </w:r>
      <w:r w:rsidR="00327260" w:rsidRPr="001A0C27">
        <w:rPr>
          <w:rFonts w:ascii="Times New Roman" w:eastAsia="Times New Roman" w:hAnsi="Times New Roman" w:cs="Times New Roman"/>
          <w:b/>
          <w:sz w:val="24"/>
          <w:szCs w:val="24"/>
          <w:lang w:val="vi-VN"/>
        </w:rPr>
        <w:t xml:space="preserve">: </w:t>
      </w:r>
      <w:r w:rsidR="00327260" w:rsidRPr="001A0C27">
        <w:rPr>
          <w:rFonts w:ascii="Times New Roman" w:eastAsia="Times New Roman" w:hAnsi="Times New Roman" w:cs="Times New Roman"/>
          <w:b/>
          <w:i/>
          <w:color w:val="FF0000"/>
          <w:sz w:val="24"/>
          <w:szCs w:val="24"/>
          <w:lang w:val="vi-VN"/>
        </w:rPr>
        <w:t>(Trích trường chuyên  Võ Nguyên  Giáp - 2016).</w:t>
      </w:r>
      <w:r w:rsidR="00327260" w:rsidRPr="001A0C27">
        <w:rPr>
          <w:rFonts w:ascii="Times New Roman" w:eastAsia="Times New Roman" w:hAnsi="Times New Roman" w:cs="Times New Roman"/>
          <w:b/>
          <w:color w:val="FF0000"/>
          <w:sz w:val="24"/>
          <w:szCs w:val="24"/>
          <w:lang w:val="vi-VN"/>
        </w:rPr>
        <w:t xml:space="preserve"> </w:t>
      </w:r>
      <w:r w:rsidR="00327260" w:rsidRPr="001A0C27">
        <w:rPr>
          <w:rFonts w:ascii="Times New Roman" w:eastAsia="Times New Roman" w:hAnsi="Times New Roman" w:cs="Times New Roman"/>
          <w:sz w:val="24"/>
          <w:szCs w:val="24"/>
        </w:rPr>
        <w:t>Một vật nhỏ khối lượng m = 400 g, tích điện q = 1 μC, được gắn với một lò xo nhẹ độ cứng k = 16 N/m, tạo thành một con lắc lò xo nằm ngang. Kích thích để con lắc dao động điều hòa với biên độ A = 9 cm. Điện tích trên vật không thay đổi khi con lắc dao động. Tại thời điểm vật nhỏ đi qua vị trí cân bằng theo hướng làm lò xo dãn ra, người ta bật một điện trường đều có cường độ E = 48</w:t>
      </w:r>
      <w:r w:rsidR="00421695" w:rsidRPr="001A0C27">
        <w:rPr>
          <w:rFonts w:ascii="Times New Roman" w:eastAsia="Times New Roman" w:hAnsi="Times New Roman" w:cs="Times New Roman"/>
          <w:position w:val="-8"/>
          <w:sz w:val="24"/>
          <w:szCs w:val="24"/>
        </w:rPr>
        <w:object w:dxaOrig="360" w:dyaOrig="360">
          <v:shape id="_x0000_i1278" type="#_x0000_t75" style="width:21.75pt;height:21.75pt" o:ole="">
            <v:imagedata r:id="rId515" o:title=""/>
          </v:shape>
          <o:OLEObject Type="Embed" ProgID="Equation.DSMT4" ShapeID="_x0000_i1278" DrawAspect="Content" ObjectID="_1625572681" r:id="rId516"/>
        </w:object>
      </w:r>
      <w:r w:rsidR="00327260" w:rsidRPr="001A0C27">
        <w:rPr>
          <w:rFonts w:ascii="Times New Roman" w:eastAsia="Times New Roman" w:hAnsi="Times New Roman" w:cs="Times New Roman"/>
          <w:sz w:val="24"/>
          <w:szCs w:val="24"/>
        </w:rPr>
        <w:t>.10</w:t>
      </w:r>
      <w:r w:rsidR="00327260" w:rsidRPr="001A0C27">
        <w:rPr>
          <w:rFonts w:ascii="Times New Roman" w:eastAsia="Times New Roman" w:hAnsi="Times New Roman" w:cs="Times New Roman"/>
          <w:sz w:val="24"/>
          <w:szCs w:val="24"/>
          <w:vertAlign w:val="superscript"/>
        </w:rPr>
        <w:t>4</w:t>
      </w:r>
      <w:r w:rsidR="00327260" w:rsidRPr="001A0C27">
        <w:rPr>
          <w:rFonts w:ascii="Times New Roman" w:eastAsia="Times New Roman" w:hAnsi="Times New Roman" w:cs="Times New Roman"/>
          <w:sz w:val="24"/>
          <w:szCs w:val="24"/>
        </w:rPr>
        <w:t xml:space="preserve"> V/m, cùng hướng chuyển động của vật lúc đó. Lấy </w:t>
      </w:r>
      <w:r w:rsidR="00327260" w:rsidRPr="001A0C27">
        <w:rPr>
          <w:rFonts w:ascii="Times New Roman" w:eastAsia="Times New Roman" w:hAnsi="Times New Roman" w:cs="Times New Roman"/>
          <w:sz w:val="24"/>
          <w:szCs w:val="24"/>
          <w:lang w:val="vi-VN"/>
        </w:rPr>
        <w:t>π</w:t>
      </w:r>
      <w:r w:rsidR="00327260" w:rsidRPr="001A0C27">
        <w:rPr>
          <w:rFonts w:ascii="Times New Roman" w:eastAsia="Times New Roman" w:hAnsi="Times New Roman" w:cs="Times New Roman"/>
          <w:sz w:val="24"/>
          <w:szCs w:val="24"/>
          <w:vertAlign w:val="superscript"/>
          <w:lang w:val="vi-VN"/>
        </w:rPr>
        <w:t>2</w:t>
      </w:r>
      <w:r w:rsidR="00327260" w:rsidRPr="001A0C27">
        <w:rPr>
          <w:rFonts w:ascii="Times New Roman" w:eastAsia="Times New Roman" w:hAnsi="Times New Roman" w:cs="Times New Roman"/>
          <w:sz w:val="24"/>
          <w:szCs w:val="24"/>
          <w:lang w:val="vi-VN"/>
        </w:rPr>
        <w:t xml:space="preserve"> = 10.</w:t>
      </w:r>
      <w:r w:rsidR="00327260" w:rsidRPr="001A0C27">
        <w:rPr>
          <w:rFonts w:ascii="Times New Roman" w:eastAsia="Times New Roman" w:hAnsi="Times New Roman" w:cs="Times New Roman"/>
          <w:sz w:val="24"/>
          <w:szCs w:val="24"/>
        </w:rPr>
        <w:t xml:space="preserve"> Thời gian từ lúc bật điện trường đến thời điểm vật nhỏ dừng lại lần đầu tiên là</w:t>
      </w:r>
    </w:p>
    <w:p w:rsidR="00327260" w:rsidRPr="001A0C27" w:rsidRDefault="00327260" w:rsidP="006A1E06">
      <w:pPr>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rPr>
        <w:t xml:space="preserve">A. </w:t>
      </w:r>
      <w:r w:rsidR="00421695" w:rsidRPr="001A0C27">
        <w:rPr>
          <w:rFonts w:ascii="Times New Roman" w:eastAsia="Times New Roman" w:hAnsi="Times New Roman" w:cs="Times New Roman"/>
          <w:position w:val="-24"/>
          <w:sz w:val="24"/>
          <w:szCs w:val="24"/>
        </w:rPr>
        <w:object w:dxaOrig="240" w:dyaOrig="620">
          <v:shape id="_x0000_i1279" type="#_x0000_t75" style="width:14.25pt;height:28.5pt" o:ole="">
            <v:imagedata r:id="rId517" o:title=""/>
          </v:shape>
          <o:OLEObject Type="Embed" ProgID="Equation.DSMT4" ShapeID="_x0000_i1279" DrawAspect="Content" ObjectID="_1625572682" r:id="rId518"/>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00F84CC2" w:rsidRPr="001A0C27">
        <w:rPr>
          <w:rFonts w:ascii="Times New Roman" w:eastAsia="Times New Roman" w:hAnsi="Times New Roman" w:cs="Times New Roman"/>
          <w:b/>
          <w:sz w:val="24"/>
          <w:szCs w:val="24"/>
          <w:lang w:val="vi-VN"/>
        </w:rPr>
        <w:tab/>
      </w:r>
      <w:r w:rsidR="006A7B95"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B. </w:t>
      </w:r>
      <w:r w:rsidR="00421695" w:rsidRPr="001A0C27">
        <w:rPr>
          <w:rFonts w:ascii="Times New Roman" w:eastAsia="Times New Roman" w:hAnsi="Times New Roman" w:cs="Times New Roman"/>
          <w:position w:val="-24"/>
          <w:sz w:val="24"/>
          <w:szCs w:val="24"/>
        </w:rPr>
        <w:object w:dxaOrig="240" w:dyaOrig="620">
          <v:shape id="_x0000_i1280" type="#_x0000_t75" style="width:14.25pt;height:28.5pt" o:ole="">
            <v:imagedata r:id="rId519" o:title=""/>
          </v:shape>
          <o:OLEObject Type="Embed" ProgID="Equation.DSMT4" ShapeID="_x0000_i1280" DrawAspect="Content" ObjectID="_1625572683" r:id="rId520"/>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C26CDC"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C. </w:t>
      </w:r>
      <w:r w:rsidR="00421695" w:rsidRPr="001A0C27">
        <w:rPr>
          <w:rFonts w:ascii="Times New Roman" w:eastAsia="Times New Roman" w:hAnsi="Times New Roman" w:cs="Times New Roman"/>
          <w:position w:val="-24"/>
          <w:sz w:val="24"/>
          <w:szCs w:val="24"/>
        </w:rPr>
        <w:object w:dxaOrig="220" w:dyaOrig="620">
          <v:shape id="_x0000_i1281" type="#_x0000_t75" style="width:7.5pt;height:28.5pt" o:ole="">
            <v:imagedata r:id="rId521" o:title=""/>
          </v:shape>
          <o:OLEObject Type="Embed" ProgID="Equation.DSMT4" ShapeID="_x0000_i1281" DrawAspect="Content" ObjectID="_1625572684" r:id="rId522"/>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6A7B95"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D. </w:t>
      </w:r>
      <w:r w:rsidR="00421695" w:rsidRPr="001A0C27">
        <w:rPr>
          <w:rFonts w:ascii="Times New Roman" w:eastAsia="Times New Roman" w:hAnsi="Times New Roman" w:cs="Times New Roman"/>
          <w:position w:val="-24"/>
          <w:sz w:val="24"/>
          <w:szCs w:val="24"/>
        </w:rPr>
        <w:object w:dxaOrig="240" w:dyaOrig="620">
          <v:shape id="_x0000_i1282" type="#_x0000_t75" style="width:14.25pt;height:28.5pt" o:ole="">
            <v:imagedata r:id="rId523" o:title=""/>
          </v:shape>
          <o:OLEObject Type="Embed" ProgID="Equation.DSMT4" ShapeID="_x0000_i1282" DrawAspect="Content" ObjectID="_1625572685" r:id="rId524"/>
        </w:object>
      </w:r>
      <w:r w:rsidRPr="001A0C27">
        <w:rPr>
          <w:rFonts w:ascii="Times New Roman" w:eastAsia="Times New Roman" w:hAnsi="Times New Roman" w:cs="Times New Roman"/>
          <w:sz w:val="24"/>
          <w:szCs w:val="24"/>
          <w:lang w:val="vi-VN"/>
        </w:rPr>
        <w:t>s.</w:t>
      </w:r>
    </w:p>
    <w:p w:rsidR="00327260" w:rsidRPr="001A0C27" w:rsidRDefault="00825C1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327260" w:rsidRPr="001A0C27">
        <w:rPr>
          <w:rFonts w:ascii="Times New Roman" w:hAnsi="Times New Roman" w:cs="Times New Roman"/>
          <w:b/>
          <w:sz w:val="24"/>
          <w:szCs w:val="24"/>
          <w:lang w:val="vi-VN"/>
        </w:rPr>
        <w:t xml:space="preserve">: </w:t>
      </w:r>
      <w:r w:rsidR="00327260" w:rsidRPr="001A0C27">
        <w:rPr>
          <w:rFonts w:ascii="Times New Roman" w:hAnsi="Times New Roman" w:cs="Times New Roman"/>
          <w:sz w:val="24"/>
          <w:szCs w:val="24"/>
          <w:lang w:val="vi-VN"/>
        </w:rPr>
        <w:t xml:space="preserve">Một con lắc lò xo đặt nằm ngang một đầu cố định và đầu kia gắn vật nhỏ. Lò xo có độ cứng 200 N/m, vật có khối lượng </w:t>
      </w:r>
      <w:r w:rsidR="00421695" w:rsidRPr="001A0C27">
        <w:rPr>
          <w:rFonts w:ascii="Times New Roman" w:hAnsi="Times New Roman" w:cs="Times New Roman"/>
          <w:position w:val="-6"/>
          <w:sz w:val="24"/>
          <w:szCs w:val="24"/>
          <w:lang w:val="vi-VN"/>
        </w:rPr>
        <w:object w:dxaOrig="880" w:dyaOrig="320">
          <v:shape id="_x0000_i1283" type="#_x0000_t75" style="width:43.5pt;height:14.25pt" o:ole="">
            <v:imagedata r:id="rId525" o:title=""/>
          </v:shape>
          <o:OLEObject Type="Embed" ProgID="Equation.DSMT4" ShapeID="_x0000_i1283" DrawAspect="Content" ObjectID="_1625572686" r:id="rId526"/>
        </w:object>
      </w:r>
      <w:r w:rsidR="00327260" w:rsidRPr="001A0C27">
        <w:rPr>
          <w:rFonts w:ascii="Times New Roman" w:hAnsi="Times New Roman" w:cs="Times New Roman"/>
          <w:sz w:val="24"/>
          <w:szCs w:val="24"/>
          <w:lang w:val="vi-VN"/>
        </w:rPr>
        <w:t xml:space="preserve"> kg. Vật đang đứng yên tại vị trí cân bằng thì tác dụng vào vật một lực có độ lớn 4N không đổi trong 0,5 s. Bỏ qua mọi ma sát. Sau khi ngừng tác dụng vật dao động với biên độ là</w:t>
      </w:r>
    </w:p>
    <w:p w:rsidR="00327260" w:rsidRPr="001A0C27" w:rsidRDefault="00327260" w:rsidP="006A1E06">
      <w:pPr>
        <w:tabs>
          <w:tab w:val="left" w:pos="18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cm.</w:t>
      </w:r>
      <w:r w:rsidRPr="001A0C27">
        <w:rPr>
          <w:rFonts w:ascii="Times New Roman" w:hAnsi="Times New Roman" w:cs="Times New Roman"/>
          <w:sz w:val="24"/>
          <w:szCs w:val="24"/>
          <w:lang w:val="vi-VN"/>
        </w:rPr>
        <w:tab/>
      </w:r>
      <w:r w:rsidR="00C26CDC"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2,5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4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3cm.</w:t>
      </w:r>
    </w:p>
    <w:p w:rsidR="004A0ACE" w:rsidRPr="001A0C27" w:rsidRDefault="00B24B25" w:rsidP="006A1E06">
      <w:pPr>
        <w:tabs>
          <w:tab w:val="left" w:pos="567"/>
          <w:tab w:val="left" w:pos="3118"/>
          <w:tab w:val="left" w:pos="5669"/>
          <w:tab w:val="left" w:pos="8220"/>
        </w:tabs>
        <w:spacing w:after="0" w:line="240" w:lineRule="auto"/>
        <w:ind w:right="288"/>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0000CC"/>
          <w:sz w:val="24"/>
          <w:szCs w:val="24"/>
          <w:lang w:val="de-DE"/>
        </w:rPr>
        <w:t>Câu 1</w:t>
      </w:r>
      <w:r w:rsidRPr="001A0C27">
        <w:rPr>
          <w:rFonts w:ascii="Times New Roman" w:eastAsia="Times New Roman" w:hAnsi="Times New Roman" w:cs="Times New Roman"/>
          <w:b/>
          <w:color w:val="0000CC"/>
          <w:sz w:val="24"/>
          <w:szCs w:val="24"/>
          <w:lang w:val="vi-VN"/>
        </w:rPr>
        <w:t>2</w:t>
      </w:r>
      <w:r w:rsidR="004A0ACE" w:rsidRPr="001A0C27">
        <w:rPr>
          <w:rFonts w:ascii="Times New Roman" w:eastAsia="Times New Roman" w:hAnsi="Times New Roman" w:cs="Times New Roman"/>
          <w:b/>
          <w:color w:val="0000CC"/>
          <w:sz w:val="24"/>
          <w:szCs w:val="24"/>
          <w:lang w:val="de-DE"/>
        </w:rPr>
        <w:t>:</w:t>
      </w:r>
      <w:r w:rsidRPr="001A0C27">
        <w:rPr>
          <w:rFonts w:ascii="Times New Roman" w:eastAsia="Times New Roman" w:hAnsi="Times New Roman" w:cs="Times New Roman"/>
          <w:sz w:val="24"/>
          <w:szCs w:val="24"/>
          <w:lang w:val="vi-VN"/>
        </w:rPr>
        <w:t xml:space="preserve"> </w:t>
      </w:r>
      <w:r w:rsidR="004A0ACE" w:rsidRPr="001A0C27">
        <w:rPr>
          <w:rFonts w:ascii="Times New Roman" w:eastAsia="Times New Roman" w:hAnsi="Times New Roman" w:cs="Times New Roman"/>
          <w:sz w:val="24"/>
          <w:szCs w:val="24"/>
          <w:lang w:val="de-DE"/>
        </w:rPr>
        <w:t>Con lắc gồm lò xo có độ cứng k = 100N/m ; vật nặng có khối lượng m = 200g và điện tích q = 100µC. Ban đầu vật dao động điều hòa với biên độ A = 5cm theo phương thẳng đứng . Khi vật đi qua vị trí cân bằng người ta thiết lập một điện trường  đều thẳng đứng  hướng lên  có cường độ  E = 0,12.10</w:t>
      </w:r>
      <w:r w:rsidR="004A0ACE" w:rsidRPr="001A0C27">
        <w:rPr>
          <w:rFonts w:ascii="Times New Roman" w:eastAsia="Times New Roman" w:hAnsi="Times New Roman" w:cs="Times New Roman"/>
          <w:sz w:val="24"/>
          <w:szCs w:val="24"/>
          <w:vertAlign w:val="superscript"/>
          <w:lang w:val="de-DE"/>
        </w:rPr>
        <w:t xml:space="preserve">6 </w:t>
      </w:r>
      <w:r w:rsidR="004A0ACE" w:rsidRPr="001A0C27">
        <w:rPr>
          <w:rFonts w:ascii="Times New Roman" w:eastAsia="Times New Roman" w:hAnsi="Times New Roman" w:cs="Times New Roman"/>
          <w:sz w:val="24"/>
          <w:szCs w:val="24"/>
          <w:lang w:val="de-DE"/>
        </w:rPr>
        <w:t>V/m. Tìm biên dao động lúc sau của vật trong điện trường.</w:t>
      </w:r>
    </w:p>
    <w:p w:rsidR="004A0ACE" w:rsidRPr="001A0C27" w:rsidRDefault="004A0ACE" w:rsidP="00B24B25">
      <w:pPr>
        <w:tabs>
          <w:tab w:val="left" w:pos="567"/>
          <w:tab w:val="left" w:pos="2880"/>
          <w:tab w:val="left" w:pos="5669"/>
          <w:tab w:val="left" w:pos="8640"/>
        </w:tabs>
        <w:spacing w:after="0" w:line="240" w:lineRule="auto"/>
        <w:ind w:right="288"/>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Cs/>
          <w:sz w:val="24"/>
          <w:szCs w:val="24"/>
          <w:lang w:val="de-DE"/>
        </w:rPr>
        <w:tab/>
      </w:r>
      <w:r w:rsidRPr="001A0C27">
        <w:rPr>
          <w:rFonts w:ascii="Times New Roman" w:eastAsia="Times New Roman" w:hAnsi="Times New Roman" w:cs="Times New Roman"/>
          <w:b/>
          <w:bCs/>
          <w:sz w:val="24"/>
          <w:szCs w:val="24"/>
          <w:lang w:val="de-DE"/>
        </w:rPr>
        <w:t xml:space="preserve">A.  </w:t>
      </w:r>
      <w:r w:rsidR="00B24B25" w:rsidRPr="001A0C27">
        <w:rPr>
          <w:rFonts w:ascii="Times New Roman" w:eastAsia="Times New Roman" w:hAnsi="Times New Roman" w:cs="Times New Roman"/>
          <w:sz w:val="24"/>
          <w:szCs w:val="24"/>
          <w:lang w:val="de-DE"/>
        </w:rPr>
        <w:t>7cm</w:t>
      </w:r>
      <w:r w:rsidR="00B24B25"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de-DE"/>
        </w:rPr>
        <w:t xml:space="preserve">B.  </w:t>
      </w:r>
      <w:r w:rsidRPr="001A0C27">
        <w:rPr>
          <w:rFonts w:ascii="Times New Roman" w:eastAsia="Times New Roman" w:hAnsi="Times New Roman" w:cs="Times New Roman"/>
          <w:sz w:val="24"/>
          <w:szCs w:val="24"/>
          <w:lang w:val="de-DE"/>
        </w:rPr>
        <w:t>18cm</w:t>
      </w:r>
      <w:r w:rsidRPr="001A0C27">
        <w:rPr>
          <w:rFonts w:ascii="Times New Roman" w:eastAsia="Times New Roman" w:hAnsi="Times New Roman" w:cs="Times New Roman"/>
          <w:sz w:val="24"/>
          <w:szCs w:val="24"/>
          <w:lang w:val="de-DE"/>
        </w:rPr>
        <w:tab/>
      </w:r>
      <w:r w:rsidRPr="001A0C27">
        <w:rPr>
          <w:rFonts w:ascii="Times New Roman" w:eastAsia="Times New Roman" w:hAnsi="Times New Roman" w:cs="Times New Roman"/>
          <w:b/>
          <w:sz w:val="24"/>
          <w:szCs w:val="24"/>
          <w:lang w:val="de-DE"/>
        </w:rPr>
        <w:t xml:space="preserve">C.  </w:t>
      </w:r>
      <w:r w:rsidRPr="001A0C27">
        <w:rPr>
          <w:rFonts w:ascii="Times New Roman" w:eastAsia="Times New Roman" w:hAnsi="Times New Roman" w:cs="Times New Roman"/>
          <w:sz w:val="24"/>
          <w:szCs w:val="24"/>
          <w:lang w:val="de-DE"/>
        </w:rPr>
        <w:t>12,5cm</w:t>
      </w:r>
      <w:r w:rsidRPr="001A0C27">
        <w:rPr>
          <w:rFonts w:ascii="Times New Roman" w:eastAsia="Times New Roman" w:hAnsi="Times New Roman" w:cs="Times New Roman"/>
          <w:sz w:val="24"/>
          <w:szCs w:val="24"/>
          <w:lang w:val="de-DE"/>
        </w:rPr>
        <w:tab/>
      </w:r>
      <w:r w:rsidRPr="001A0C27">
        <w:rPr>
          <w:rFonts w:ascii="Times New Roman" w:eastAsia="Times New Roman" w:hAnsi="Times New Roman" w:cs="Times New Roman"/>
          <w:b/>
          <w:color w:val="0000CC"/>
          <w:sz w:val="24"/>
          <w:szCs w:val="24"/>
          <w:lang w:val="de-DE"/>
        </w:rPr>
        <w:t xml:space="preserve">D.  </w:t>
      </w:r>
      <w:r w:rsidRPr="001A0C27">
        <w:rPr>
          <w:rFonts w:ascii="Times New Roman" w:eastAsia="Times New Roman" w:hAnsi="Times New Roman" w:cs="Times New Roman"/>
          <w:color w:val="0000CC"/>
          <w:sz w:val="24"/>
          <w:szCs w:val="24"/>
          <w:lang w:val="de-DE"/>
        </w:rPr>
        <w:t>13cm</w:t>
      </w:r>
    </w:p>
    <w:p w:rsidR="008151B0" w:rsidRPr="001A0C27" w:rsidRDefault="00B24B25"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3</w:t>
      </w:r>
      <w:r w:rsidR="008151B0" w:rsidRPr="001A0C27">
        <w:rPr>
          <w:rFonts w:ascii="Times New Roman" w:hAnsi="Times New Roman" w:cs="Times New Roman"/>
          <w:b/>
          <w:sz w:val="24"/>
          <w:szCs w:val="24"/>
          <w:lang w:val="vi-VN"/>
        </w:rPr>
        <w:t>.</w:t>
      </w:r>
      <w:r w:rsidR="008151B0" w:rsidRPr="001A0C27">
        <w:rPr>
          <w:rFonts w:ascii="Times New Roman" w:hAnsi="Times New Roman" w:cs="Times New Roman"/>
          <w:sz w:val="24"/>
          <w:szCs w:val="24"/>
          <w:lang w:val="vi-VN"/>
        </w:rPr>
        <w:t xml:space="preserve"> Một con lắc lò xo có độ cứng k = 50N/m một đầu cố định và đầu còn lại gắn vào vật nhỏ tích điện </w:t>
      </w:r>
      <w:r w:rsidR="00421695" w:rsidRPr="001A0C27">
        <w:rPr>
          <w:rFonts w:ascii="Times New Roman" w:hAnsi="Times New Roman" w:cs="Times New Roman"/>
          <w:position w:val="-10"/>
          <w:sz w:val="24"/>
          <w:szCs w:val="24"/>
          <w:lang w:val="vi-VN"/>
        </w:rPr>
        <w:object w:dxaOrig="900" w:dyaOrig="300">
          <v:shape id="_x0000_i1284" type="#_x0000_t75" style="width:43.5pt;height:14.25pt" o:ole="">
            <v:imagedata r:id="rId527" o:title=""/>
          </v:shape>
          <o:OLEObject Type="Embed" ProgID="Equation.DSMT4" ShapeID="_x0000_i1284" DrawAspect="Content" ObjectID="_1625572687" r:id="rId528"/>
        </w:object>
      </w:r>
      <w:r w:rsidR="008151B0" w:rsidRPr="001A0C27">
        <w:rPr>
          <w:rFonts w:ascii="Times New Roman" w:hAnsi="Times New Roman" w:cs="Times New Roman"/>
          <w:sz w:val="24"/>
          <w:szCs w:val="24"/>
          <w:lang w:val="vi-VN"/>
        </w:rPr>
        <w:t xml:space="preserve">  và khối lượng m = 200g. Qủa cầu có thể dao động không ma sát dọc theo trục lò xo nằm ngang và cách điện. Tại thời điểm ban đầu t = 0 vật tới vị trí lò xo giãn 4cm rồi thả nhẹ đến thời điểm t = 0,2s thì thiết lập điện trường không đổi trong thời gian 0,2s, biết điện trường nằm ngang dọc theo trục lò xo hướng ra xa điểm cố định và có độ lớn</w:t>
      </w:r>
      <w:r w:rsidR="00421695" w:rsidRPr="001A0C27">
        <w:rPr>
          <w:rFonts w:ascii="Times New Roman" w:hAnsi="Times New Roman" w:cs="Times New Roman"/>
          <w:position w:val="-6"/>
          <w:sz w:val="24"/>
          <w:szCs w:val="24"/>
          <w:lang w:val="vi-VN"/>
        </w:rPr>
        <w:object w:dxaOrig="1219" w:dyaOrig="300">
          <v:shape id="_x0000_i1285" type="#_x0000_t75" style="width:64.5pt;height:14.25pt" o:ole="">
            <v:imagedata r:id="rId529" o:title=""/>
          </v:shape>
          <o:OLEObject Type="Embed" ProgID="Equation.DSMT4" ShapeID="_x0000_i1285" DrawAspect="Content" ObjectID="_1625572688" r:id="rId530"/>
        </w:object>
      </w:r>
      <w:r w:rsidR="008151B0" w:rsidRPr="001A0C27">
        <w:rPr>
          <w:rFonts w:ascii="Times New Roman" w:hAnsi="Times New Roman" w:cs="Times New Roman"/>
          <w:sz w:val="24"/>
          <w:szCs w:val="24"/>
          <w:lang w:val="vi-VN"/>
        </w:rPr>
        <w:t>. Lấy</w:t>
      </w:r>
      <w:r w:rsidR="00421695" w:rsidRPr="001A0C27">
        <w:rPr>
          <w:rFonts w:ascii="Times New Roman" w:hAnsi="Times New Roman" w:cs="Times New Roman"/>
          <w:position w:val="-10"/>
          <w:sz w:val="24"/>
          <w:szCs w:val="24"/>
          <w:lang w:val="vi-VN"/>
        </w:rPr>
        <w:object w:dxaOrig="1520" w:dyaOrig="340">
          <v:shape id="_x0000_i1286" type="#_x0000_t75" style="width:79.5pt;height:14.25pt" o:ole="">
            <v:imagedata r:id="rId531" o:title=""/>
          </v:shape>
          <o:OLEObject Type="Embed" ProgID="Equation.DSMT4" ShapeID="_x0000_i1286" DrawAspect="Content" ObjectID="_1625572689" r:id="rId532"/>
        </w:object>
      </w:r>
      <w:r w:rsidR="008151B0" w:rsidRPr="001A0C27">
        <w:rPr>
          <w:rFonts w:ascii="Times New Roman" w:hAnsi="Times New Roman" w:cs="Times New Roman"/>
          <w:sz w:val="24"/>
          <w:szCs w:val="24"/>
          <w:lang w:val="vi-VN"/>
        </w:rPr>
        <w:t>. Trong quá trình dao động thì tốc độ cực đại của quả cầu đạt được là</w:t>
      </w:r>
    </w:p>
    <w:p w:rsidR="008151B0" w:rsidRPr="001A0C27" w:rsidRDefault="008151B0" w:rsidP="006A1E06">
      <w:pPr>
        <w:tabs>
          <w:tab w:val="left" w:pos="198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w:t>
      </w:r>
      <w:r w:rsidR="00421695" w:rsidRPr="001A0C27">
        <w:rPr>
          <w:rFonts w:ascii="Times New Roman" w:hAnsi="Times New Roman" w:cs="Times New Roman"/>
          <w:position w:val="-6"/>
          <w:sz w:val="24"/>
          <w:szCs w:val="24"/>
          <w:lang w:val="vi-VN"/>
        </w:rPr>
        <w:object w:dxaOrig="920" w:dyaOrig="260">
          <v:shape id="_x0000_i1287" type="#_x0000_t75" style="width:43.5pt;height:14.25pt" o:ole="">
            <v:imagedata r:id="rId533" o:title=""/>
          </v:shape>
          <o:OLEObject Type="Embed" ProgID="Equation.DSMT4" ShapeID="_x0000_i1287" DrawAspect="Content" ObjectID="_1625572690" r:id="rId534"/>
        </w:object>
      </w:r>
      <w:r w:rsidRPr="001A0C27">
        <w:rPr>
          <w:rFonts w:ascii="Times New Roman" w:hAnsi="Times New Roman" w:cs="Times New Roman"/>
          <w:sz w:val="24"/>
          <w:szCs w:val="24"/>
          <w:lang w:val="vi-VN"/>
        </w:rPr>
        <w:tab/>
      </w:r>
      <w:r w:rsidR="0023258F"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00421695" w:rsidRPr="001A0C27">
        <w:rPr>
          <w:rFonts w:ascii="Times New Roman" w:hAnsi="Times New Roman" w:cs="Times New Roman"/>
          <w:position w:val="-6"/>
          <w:sz w:val="24"/>
          <w:szCs w:val="24"/>
          <w:lang w:val="vi-VN"/>
        </w:rPr>
        <w:object w:dxaOrig="920" w:dyaOrig="260">
          <v:shape id="_x0000_i1288" type="#_x0000_t75" style="width:43.5pt;height:14.25pt" o:ole="">
            <v:imagedata r:id="rId535" o:title=""/>
          </v:shape>
          <o:OLEObject Type="Embed" ProgID="Equation.DSMT4" ShapeID="_x0000_i1288" DrawAspect="Content" ObjectID="_1625572691" r:id="rId53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23258F"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00421695" w:rsidRPr="001A0C27">
        <w:rPr>
          <w:rFonts w:ascii="Times New Roman" w:hAnsi="Times New Roman" w:cs="Times New Roman"/>
          <w:position w:val="-6"/>
          <w:sz w:val="24"/>
          <w:szCs w:val="24"/>
          <w:lang w:val="vi-VN"/>
        </w:rPr>
        <w:object w:dxaOrig="420" w:dyaOrig="260">
          <v:shape id="_x0000_i1289" type="#_x0000_t75" style="width:21.75pt;height:14.25pt" o:ole="">
            <v:imagedata r:id="rId537" o:title=""/>
          </v:shape>
          <o:OLEObject Type="Embed" ProgID="Equation.DSMT4" ShapeID="_x0000_i1289" DrawAspect="Content" ObjectID="_1625572692" r:id="rId538"/>
        </w:object>
      </w:r>
      <w:r w:rsidRPr="001A0C27">
        <w:rPr>
          <w:rFonts w:ascii="Times New Roman" w:hAnsi="Times New Roman" w:cs="Times New Roman"/>
          <w:sz w:val="24"/>
          <w:szCs w:val="24"/>
          <w:lang w:val="vi-VN"/>
        </w:rPr>
        <w:t xml:space="preserve">cm/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421695" w:rsidRPr="001A0C27">
        <w:rPr>
          <w:rFonts w:ascii="Times New Roman" w:hAnsi="Times New Roman" w:cs="Times New Roman"/>
          <w:position w:val="-6"/>
          <w:sz w:val="24"/>
          <w:szCs w:val="24"/>
          <w:lang w:val="vi-VN"/>
        </w:rPr>
        <w:object w:dxaOrig="400" w:dyaOrig="260">
          <v:shape id="_x0000_i1290" type="#_x0000_t75" style="width:21.75pt;height:14.25pt" o:ole="">
            <v:imagedata r:id="rId539" o:title=""/>
          </v:shape>
          <o:OLEObject Type="Embed" ProgID="Equation.DSMT4" ShapeID="_x0000_i1290" DrawAspect="Content" ObjectID="_1625572693" r:id="rId540"/>
        </w:object>
      </w:r>
      <w:r w:rsidRPr="001A0C27">
        <w:rPr>
          <w:rFonts w:ascii="Times New Roman" w:hAnsi="Times New Roman" w:cs="Times New Roman"/>
          <w:sz w:val="24"/>
          <w:szCs w:val="24"/>
          <w:lang w:val="vi-VN"/>
        </w:rPr>
        <w:t>cm/s.</w:t>
      </w:r>
    </w:p>
    <w:p w:rsidR="001A1A23" w:rsidRPr="001A0C27" w:rsidRDefault="00B24B25"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1A1A23" w:rsidRPr="001A0C27">
        <w:rPr>
          <w:rFonts w:ascii="Times New Roman" w:hAnsi="Times New Roman" w:cs="Times New Roman"/>
          <w:b/>
          <w:sz w:val="24"/>
          <w:szCs w:val="24"/>
          <w:lang w:val="vi-VN"/>
        </w:rPr>
        <w:t xml:space="preserve">. </w:t>
      </w:r>
      <w:r w:rsidR="001A1A23" w:rsidRPr="001A0C27">
        <w:rPr>
          <w:rFonts w:ascii="Times New Roman" w:hAnsi="Times New Roman" w:cs="Times New Roman"/>
          <w:b/>
          <w:i/>
          <w:sz w:val="24"/>
          <w:szCs w:val="24"/>
          <w:lang w:val="vi-VN"/>
        </w:rPr>
        <w:t>(Chuyên Vinh lần 4 năm học 2016-2017).</w:t>
      </w:r>
      <w:r w:rsidR="001A1A23" w:rsidRPr="001A0C27">
        <w:rPr>
          <w:rFonts w:ascii="Times New Roman" w:hAnsi="Times New Roman" w:cs="Times New Roman"/>
          <w:b/>
          <w:sz w:val="24"/>
          <w:szCs w:val="24"/>
          <w:lang w:val="vi-VN"/>
        </w:rPr>
        <w:t xml:space="preserve"> </w:t>
      </w:r>
      <w:r w:rsidR="001A1A23" w:rsidRPr="001A0C27">
        <w:rPr>
          <w:rFonts w:ascii="Times New Roman" w:hAnsi="Times New Roman" w:cs="Times New Roman"/>
          <w:sz w:val="24"/>
          <w:szCs w:val="24"/>
          <w:lang w:val="vi-VN"/>
        </w:rPr>
        <w:t xml:space="preserve"> Một con lắc lò xo nằm ngang gồm vật nhỏ có  khối lượng 250g và lò xo có độ cứng k = 100N/m. Bỏ qua ma sát ban đầu giữ vật ở vị trí lò xo nén 1cm. Buông nhẹ đồng thời tác dụng vào vật một lực F = 3N hướng dọc theo trục của lò xo và làm cho lò xo giãn . Sau khoảng thời gian </w:t>
      </w:r>
      <w:r w:rsidR="00421695" w:rsidRPr="001A0C27">
        <w:rPr>
          <w:rFonts w:ascii="Times New Roman" w:hAnsi="Times New Roman" w:cs="Times New Roman"/>
          <w:position w:val="-6"/>
          <w:sz w:val="24"/>
          <w:szCs w:val="24"/>
          <w:lang w:val="vi-VN"/>
        </w:rPr>
        <w:object w:dxaOrig="1080" w:dyaOrig="260">
          <v:shape id="_x0000_i1291" type="#_x0000_t75" style="width:57.75pt;height:14.25pt" o:ole="">
            <v:imagedata r:id="rId541" o:title=""/>
          </v:shape>
          <o:OLEObject Type="Embed" ProgID="Equation.DSMT4" ShapeID="_x0000_i1291" DrawAspect="Content" ObjectID="_1625572694" r:id="rId542"/>
        </w:object>
      </w:r>
      <w:r w:rsidR="001A1A23" w:rsidRPr="001A0C27">
        <w:rPr>
          <w:rFonts w:ascii="Times New Roman" w:hAnsi="Times New Roman" w:cs="Times New Roman"/>
          <w:sz w:val="24"/>
          <w:szCs w:val="24"/>
          <w:lang w:val="vi-VN"/>
        </w:rPr>
        <w:t xml:space="preserve">  thì ngừng tác dụng lực F. Tốc độ cực đại của vật sau đó bằng bao nhiêu</w:t>
      </w:r>
    </w:p>
    <w:p w:rsidR="001A1A23" w:rsidRPr="001A0C27" w:rsidRDefault="001A1A23"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4m/s.</w:t>
      </w:r>
      <w:r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0,8m/s.</w:t>
      </w:r>
      <w:r w:rsidRPr="001A0C27">
        <w:rPr>
          <w:rFonts w:ascii="Times New Roman" w:hAnsi="Times New Roman" w:cs="Times New Roman"/>
          <w:sz w:val="24"/>
          <w:szCs w:val="24"/>
          <w:lang w:val="vi-VN"/>
        </w:rPr>
        <w:tab/>
        <w:t xml:space="preserve">       </w:t>
      </w:r>
      <w:r w:rsidR="00266104"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2m/s.</w:t>
      </w:r>
      <w:r w:rsidRPr="001A0C27">
        <w:rPr>
          <w:rFonts w:ascii="Times New Roman" w:hAnsi="Times New Roman" w:cs="Times New Roman"/>
          <w:sz w:val="24"/>
          <w:szCs w:val="24"/>
          <w:lang w:val="vi-VN"/>
        </w:rPr>
        <w:tab/>
        <w:t xml:space="preserve">               </w:t>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m/s.</w:t>
      </w:r>
    </w:p>
    <w:p w:rsidR="00421695" w:rsidRPr="001A0C27" w:rsidRDefault="00B24B25" w:rsidP="006A1E06">
      <w:pPr>
        <w:tabs>
          <w:tab w:val="left" w:pos="3060"/>
        </w:tabs>
        <w:spacing w:after="0"/>
        <w:jc w:val="both"/>
        <w:rPr>
          <w:rFonts w:ascii="Times New Roman" w:hAnsi="Times New Roman" w:cs="Times New Roman"/>
          <w:noProof/>
          <w:sz w:val="24"/>
          <w:szCs w:val="24"/>
          <w:lang w:val="vi-VN"/>
        </w:rPr>
      </w:pPr>
      <w:r w:rsidRPr="001A0C27">
        <w:rPr>
          <w:rFonts w:ascii="Times New Roman" w:hAnsi="Times New Roman" w:cs="Times New Roman"/>
          <w:b/>
          <w:noProof/>
          <w:sz w:val="24"/>
          <w:szCs w:val="24"/>
          <w:lang w:val="vi-VN"/>
        </w:rPr>
        <w:t>Câu 15</w:t>
      </w:r>
      <w:r w:rsidR="00421695" w:rsidRPr="001A0C27">
        <w:rPr>
          <w:rFonts w:ascii="Times New Roman" w:hAnsi="Times New Roman" w:cs="Times New Roman"/>
          <w:b/>
          <w:noProof/>
          <w:sz w:val="24"/>
          <w:szCs w:val="24"/>
          <w:lang w:val="vi-VN"/>
        </w:rPr>
        <w:t>.</w:t>
      </w:r>
      <w:r w:rsidR="00421695" w:rsidRPr="001A0C27">
        <w:rPr>
          <w:rFonts w:ascii="Times New Roman" w:hAnsi="Times New Roman" w:cs="Times New Roman"/>
          <w:noProof/>
          <w:sz w:val="24"/>
          <w:szCs w:val="24"/>
          <w:lang w:val="vi-VN"/>
        </w:rPr>
        <w:t xml:space="preserve"> Một con lắc lò xo được treo thẳng đứng gồm lò xo nhẹ có độ cứng k = 60N/m, một quả cầu nhỏ có khối lượng m = 150g và mang điện tích q = 3.10</w:t>
      </w:r>
      <w:r w:rsidR="00421695" w:rsidRPr="001A0C27">
        <w:rPr>
          <w:rFonts w:ascii="Times New Roman" w:hAnsi="Times New Roman" w:cs="Times New Roman"/>
          <w:noProof/>
          <w:sz w:val="24"/>
          <w:szCs w:val="24"/>
          <w:vertAlign w:val="superscript"/>
          <w:lang w:val="vi-VN"/>
        </w:rPr>
        <w:t>-5</w:t>
      </w:r>
      <w:r w:rsidR="00421695" w:rsidRPr="001A0C27">
        <w:rPr>
          <w:rFonts w:ascii="Times New Roman" w:hAnsi="Times New Roman" w:cs="Times New Roman"/>
          <w:noProof/>
          <w:sz w:val="24"/>
          <w:szCs w:val="24"/>
          <w:lang w:val="vi-VN"/>
        </w:rPr>
        <w:t>C. Coi quả cầu nhỏ cô lập về điện. Lấy g = 10m/s</w:t>
      </w:r>
      <w:r w:rsidR="00421695" w:rsidRPr="001A0C27">
        <w:rPr>
          <w:rFonts w:ascii="Times New Roman" w:hAnsi="Times New Roman" w:cs="Times New Roman"/>
          <w:noProof/>
          <w:sz w:val="24"/>
          <w:szCs w:val="24"/>
          <w:vertAlign w:val="superscript"/>
          <w:lang w:val="vi-VN"/>
        </w:rPr>
        <w:t>2</w:t>
      </w:r>
      <w:r w:rsidR="00421695" w:rsidRPr="001A0C27">
        <w:rPr>
          <w:rFonts w:ascii="Times New Roman" w:hAnsi="Times New Roman" w:cs="Times New Roman"/>
          <w:noProof/>
          <w:sz w:val="24"/>
          <w:szCs w:val="24"/>
          <w:lang w:val="vi-VN"/>
        </w:rPr>
        <w:t xml:space="preserve">. Đưa quả cầu nhỏ theo phương dọc trục lò xo đến vị trí lò xo không biến dạng rồi truyền cho nó một vận tốc ban đầu có độ lớn </w:t>
      </w:r>
      <w:r w:rsidR="00421695" w:rsidRPr="001A0C27">
        <w:rPr>
          <w:rFonts w:ascii="Times New Roman" w:hAnsi="Times New Roman" w:cs="Times New Roman"/>
          <w:noProof/>
          <w:position w:val="-22"/>
          <w:sz w:val="24"/>
          <w:szCs w:val="24"/>
          <w:lang w:val="vi-VN"/>
        </w:rPr>
        <w:object w:dxaOrig="1240" w:dyaOrig="620">
          <v:shape id="_x0000_i1292" type="#_x0000_t75" style="width:64.5pt;height:28.5pt" o:ole="">
            <v:imagedata r:id="rId543" o:title=""/>
          </v:shape>
          <o:OLEObject Type="Embed" ProgID="Equation.DSMT4" ShapeID="_x0000_i1292" DrawAspect="Content" ObjectID="_1625572695" r:id="rId544"/>
        </w:object>
      </w:r>
      <w:r w:rsidR="00421695" w:rsidRPr="001A0C27">
        <w:rPr>
          <w:rFonts w:ascii="Times New Roman" w:hAnsi="Times New Roman" w:cs="Times New Roman"/>
          <w:noProof/>
          <w:sz w:val="24"/>
          <w:szCs w:val="24"/>
          <w:lang w:val="vi-VN"/>
        </w:rPr>
        <w:t xml:space="preserve"> theo phương thẳng đứng hướng xuống, con lắc dao động điều hòa. Chọn gốc thời gian là lúc quả cầu nhỏ được truyền vận tốc. Mốc thế năng tại vị trí cân bằng. Sau khoảng thời gian ngắn nhất kể từ thời điểm ban đầu quả cầu nhỏ đi qua vị trí có động năng bằng ba lần thế năng, một điện trường đều được thiết lập có hướng thẳng đứng hướng xuống dưới và có độ lớn E = 2.10</w:t>
      </w:r>
      <w:r w:rsidR="00421695" w:rsidRPr="001A0C27">
        <w:rPr>
          <w:rFonts w:ascii="Times New Roman" w:hAnsi="Times New Roman" w:cs="Times New Roman"/>
          <w:noProof/>
          <w:sz w:val="24"/>
          <w:szCs w:val="24"/>
          <w:vertAlign w:val="superscript"/>
          <w:lang w:val="vi-VN"/>
        </w:rPr>
        <w:t xml:space="preserve">4 </w:t>
      </w:r>
      <w:r w:rsidR="00421695" w:rsidRPr="001A0C27">
        <w:rPr>
          <w:rFonts w:ascii="Times New Roman" w:hAnsi="Times New Roman" w:cs="Times New Roman"/>
          <w:noProof/>
          <w:sz w:val="24"/>
          <w:szCs w:val="24"/>
          <w:lang w:val="vi-VN"/>
        </w:rPr>
        <w:t>V/m. Sau đó quả cầu nhỏ dao động điều hòa với biên độ bằng baio nhiêu?</w:t>
      </w:r>
    </w:p>
    <w:p w:rsidR="00266104" w:rsidRPr="001A0C27" w:rsidRDefault="00421695" w:rsidP="006A1E06">
      <w:pPr>
        <w:tabs>
          <w:tab w:val="left" w:pos="2160"/>
        </w:tabs>
        <w:spacing w:after="0"/>
        <w:jc w:val="both"/>
        <w:rPr>
          <w:rFonts w:ascii="Times New Roman" w:hAnsi="Times New Roman" w:cs="Times New Roman"/>
          <w:noProof/>
          <w:sz w:val="24"/>
          <w:szCs w:val="24"/>
          <w:lang w:val="vi-VN"/>
        </w:rPr>
      </w:pPr>
      <w:r w:rsidRPr="001A0C27">
        <w:rPr>
          <w:rFonts w:ascii="Times New Roman" w:hAnsi="Times New Roman" w:cs="Times New Roman"/>
          <w:b/>
          <w:noProof/>
          <w:sz w:val="24"/>
          <w:szCs w:val="24"/>
          <w:lang w:val="vi-VN"/>
        </w:rPr>
        <w:t>A.</w:t>
      </w:r>
      <w:r w:rsidRPr="001A0C27">
        <w:rPr>
          <w:rFonts w:ascii="Times New Roman" w:hAnsi="Times New Roman" w:cs="Times New Roman"/>
          <w:noProof/>
          <w:position w:val="-8"/>
          <w:sz w:val="24"/>
          <w:szCs w:val="24"/>
          <w:lang w:val="vi-VN"/>
        </w:rPr>
        <w:object w:dxaOrig="720" w:dyaOrig="340">
          <v:shape id="_x0000_i1293" type="#_x0000_t75" style="width:36pt;height:14.25pt" o:ole="">
            <v:imagedata r:id="rId545" o:title=""/>
          </v:shape>
          <o:OLEObject Type="Embed" ProgID="Equation.DSMT4" ShapeID="_x0000_i1293" DrawAspect="Content" ObjectID="_1625572696" r:id="rId546"/>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r>
      <w:r w:rsidR="00266104" w:rsidRPr="001A0C27">
        <w:rPr>
          <w:rFonts w:ascii="Times New Roman" w:hAnsi="Times New Roman" w:cs="Times New Roman"/>
          <w:noProof/>
          <w:sz w:val="24"/>
          <w:szCs w:val="24"/>
          <w:lang w:val="vi-VN"/>
        </w:rPr>
        <w:tab/>
      </w:r>
      <w:r w:rsidRPr="001A0C27">
        <w:rPr>
          <w:rFonts w:ascii="Times New Roman" w:hAnsi="Times New Roman" w:cs="Times New Roman"/>
          <w:b/>
          <w:noProof/>
          <w:sz w:val="24"/>
          <w:szCs w:val="24"/>
          <w:lang w:val="vi-VN"/>
        </w:rPr>
        <w:t>B.</w:t>
      </w:r>
      <w:r w:rsidRPr="001A0C27">
        <w:rPr>
          <w:rFonts w:ascii="Times New Roman" w:hAnsi="Times New Roman" w:cs="Times New Roman"/>
          <w:noProof/>
          <w:sz w:val="24"/>
          <w:szCs w:val="24"/>
          <w:lang w:val="vi-VN"/>
        </w:rPr>
        <w:t xml:space="preserve"> </w:t>
      </w:r>
      <w:r w:rsidRPr="001A0C27">
        <w:rPr>
          <w:rFonts w:ascii="Times New Roman" w:hAnsi="Times New Roman" w:cs="Times New Roman"/>
          <w:noProof/>
          <w:position w:val="-8"/>
          <w:sz w:val="24"/>
          <w:szCs w:val="24"/>
          <w:lang w:val="vi-VN"/>
        </w:rPr>
        <w:object w:dxaOrig="700" w:dyaOrig="340">
          <v:shape id="_x0000_i1294" type="#_x0000_t75" style="width:36pt;height:14.25pt" o:ole="">
            <v:imagedata r:id="rId547" o:title=""/>
          </v:shape>
          <o:OLEObject Type="Embed" ProgID="Equation.DSMT4" ShapeID="_x0000_i1294" DrawAspect="Content" ObjectID="_1625572697" r:id="rId548"/>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t xml:space="preserve">     </w:t>
      </w:r>
      <w:r w:rsidRPr="001A0C27">
        <w:rPr>
          <w:rFonts w:ascii="Times New Roman" w:hAnsi="Times New Roman" w:cs="Times New Roman"/>
          <w:noProof/>
          <w:sz w:val="24"/>
          <w:szCs w:val="24"/>
          <w:lang w:val="vi-VN"/>
        </w:rPr>
        <w:tab/>
        <w:t xml:space="preserve">    </w:t>
      </w:r>
      <w:r w:rsidR="00266104" w:rsidRPr="001A0C27">
        <w:rPr>
          <w:rFonts w:ascii="Times New Roman" w:hAnsi="Times New Roman" w:cs="Times New Roman"/>
          <w:noProof/>
          <w:sz w:val="24"/>
          <w:szCs w:val="24"/>
          <w:lang w:val="vi-VN"/>
        </w:rPr>
        <w:t xml:space="preserve">    </w:t>
      </w:r>
      <w:r w:rsidRPr="001A0C27">
        <w:rPr>
          <w:rFonts w:ascii="Times New Roman" w:hAnsi="Times New Roman" w:cs="Times New Roman"/>
          <w:b/>
          <w:noProof/>
          <w:sz w:val="24"/>
          <w:szCs w:val="24"/>
          <w:lang w:val="vi-VN"/>
        </w:rPr>
        <w:t>C.</w:t>
      </w:r>
      <w:r w:rsidRPr="001A0C27">
        <w:rPr>
          <w:rFonts w:ascii="Times New Roman" w:hAnsi="Times New Roman" w:cs="Times New Roman"/>
          <w:noProof/>
          <w:position w:val="-8"/>
          <w:sz w:val="24"/>
          <w:szCs w:val="24"/>
          <w:lang w:val="vi-VN"/>
        </w:rPr>
        <w:object w:dxaOrig="700" w:dyaOrig="340">
          <v:shape id="_x0000_i1295" type="#_x0000_t75" style="width:36pt;height:14.25pt" o:ole="">
            <v:imagedata r:id="rId549" o:title=""/>
          </v:shape>
          <o:OLEObject Type="Embed" ProgID="Equation.DSMT4" ShapeID="_x0000_i1295" DrawAspect="Content" ObjectID="_1625572698" r:id="rId550"/>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lang w:val="vi-VN"/>
        </w:rPr>
        <w:tab/>
      </w:r>
      <w:r w:rsidRPr="001A0C27">
        <w:rPr>
          <w:rFonts w:ascii="Times New Roman" w:hAnsi="Times New Roman" w:cs="Times New Roman"/>
          <w:b/>
          <w:noProof/>
          <w:sz w:val="24"/>
          <w:szCs w:val="24"/>
          <w:lang w:val="vi-VN"/>
        </w:rPr>
        <w:t>D.</w:t>
      </w:r>
      <w:r w:rsidRPr="001A0C27">
        <w:rPr>
          <w:rFonts w:ascii="Times New Roman" w:hAnsi="Times New Roman" w:cs="Times New Roman"/>
          <w:noProof/>
          <w:position w:val="-6"/>
          <w:sz w:val="24"/>
          <w:szCs w:val="24"/>
          <w:lang w:val="vi-VN"/>
        </w:rPr>
        <w:object w:dxaOrig="700" w:dyaOrig="320">
          <v:shape id="_x0000_i1296" type="#_x0000_t75" style="width:36pt;height:14.25pt" o:ole="">
            <v:imagedata r:id="rId551" o:title=""/>
          </v:shape>
          <o:OLEObject Type="Embed" ProgID="Equation.DSMT4" ShapeID="_x0000_i1296" DrawAspect="Content" ObjectID="_1625572699" r:id="rId552"/>
        </w:object>
      </w:r>
      <w:r w:rsidRPr="001A0C27">
        <w:rPr>
          <w:rFonts w:ascii="Times New Roman" w:hAnsi="Times New Roman" w:cs="Times New Roman"/>
          <w:noProof/>
          <w:sz w:val="24"/>
          <w:szCs w:val="24"/>
          <w:lang w:val="vi-VN"/>
        </w:rPr>
        <w:t>.</w:t>
      </w:r>
    </w:p>
    <w:p w:rsidR="008E32DD" w:rsidRPr="001A0C27" w:rsidRDefault="00B24B25"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6</w:t>
      </w:r>
      <w:r w:rsidR="008E32DD" w:rsidRPr="001A0C27">
        <w:rPr>
          <w:rFonts w:ascii="Times New Roman" w:hAnsi="Times New Roman" w:cs="Times New Roman"/>
          <w:b/>
          <w:sz w:val="24"/>
          <w:szCs w:val="24"/>
          <w:lang w:val="vi-VN"/>
        </w:rPr>
        <w:t xml:space="preserve">. </w:t>
      </w:r>
      <w:r w:rsidR="008E32DD" w:rsidRPr="001A0C27">
        <w:rPr>
          <w:rFonts w:ascii="Times New Roman" w:hAnsi="Times New Roman" w:cs="Times New Roman"/>
          <w:b/>
          <w:i/>
          <w:sz w:val="24"/>
          <w:szCs w:val="24"/>
          <w:lang w:val="vi-VN"/>
        </w:rPr>
        <w:t>(Chuyên Lê Khiết – Quản</w:t>
      </w:r>
      <w:r w:rsidR="00F84CC2" w:rsidRPr="001A0C27">
        <w:rPr>
          <w:rFonts w:ascii="Times New Roman" w:hAnsi="Times New Roman" w:cs="Times New Roman"/>
          <w:b/>
          <w:i/>
          <w:sz w:val="24"/>
          <w:szCs w:val="24"/>
          <w:lang w:val="vi-VN"/>
        </w:rPr>
        <w:t>g</w:t>
      </w:r>
      <w:r w:rsidR="008E32DD" w:rsidRPr="001A0C27">
        <w:rPr>
          <w:rFonts w:ascii="Times New Roman" w:hAnsi="Times New Roman" w:cs="Times New Roman"/>
          <w:b/>
          <w:i/>
          <w:sz w:val="24"/>
          <w:szCs w:val="24"/>
          <w:lang w:val="vi-VN"/>
        </w:rPr>
        <w:t xml:space="preserve"> Ngãi năm học 2016-2017). </w:t>
      </w:r>
      <w:r w:rsidR="008E32DD" w:rsidRPr="001A0C27">
        <w:rPr>
          <w:rFonts w:ascii="Times New Roman" w:hAnsi="Times New Roman" w:cs="Times New Roman"/>
          <w:sz w:val="24"/>
          <w:szCs w:val="24"/>
          <w:lang w:val="vi-VN"/>
        </w:rPr>
        <w:t>Một con lắc lò xo được treo thẳng đứng gồm :  lò xo nhẹ có độ cứng k = 60N/m, một quả cầu nhỏ khối lượng m = 150g và  mang điệ</w:t>
      </w:r>
      <w:r w:rsidR="00825C10" w:rsidRPr="001A0C27">
        <w:rPr>
          <w:rFonts w:ascii="Times New Roman" w:hAnsi="Times New Roman" w:cs="Times New Roman"/>
          <w:sz w:val="24"/>
          <w:szCs w:val="24"/>
          <w:lang w:val="vi-VN"/>
        </w:rPr>
        <w:t xml:space="preserve">n tích </w:t>
      </w:r>
      <w:r w:rsidR="008E32DD" w:rsidRPr="001A0C27">
        <w:rPr>
          <w:rFonts w:ascii="Times New Roman" w:hAnsi="Times New Roman" w:cs="Times New Roman"/>
          <w:sz w:val="24"/>
          <w:szCs w:val="24"/>
          <w:lang w:val="vi-VN"/>
        </w:rPr>
        <w:t>q = 6.10</w:t>
      </w:r>
      <w:r w:rsidR="008E32DD" w:rsidRPr="001A0C27">
        <w:rPr>
          <w:rFonts w:ascii="Times New Roman" w:hAnsi="Times New Roman" w:cs="Times New Roman"/>
          <w:sz w:val="24"/>
          <w:szCs w:val="24"/>
          <w:vertAlign w:val="superscript"/>
          <w:lang w:val="vi-VN"/>
        </w:rPr>
        <w:t>-5</w:t>
      </w:r>
      <w:r w:rsidR="008E32DD" w:rsidRPr="001A0C27">
        <w:rPr>
          <w:rFonts w:ascii="Times New Roman" w:hAnsi="Times New Roman" w:cs="Times New Roman"/>
          <w:sz w:val="24"/>
          <w:szCs w:val="24"/>
          <w:lang w:val="vi-VN"/>
        </w:rPr>
        <w:t xml:space="preserve"> (C). Coi quả cầu nhỏ là hệ cô lập về điện. Lấy g = 10 m/s</w:t>
      </w:r>
      <w:r w:rsidR="008E32DD" w:rsidRPr="001A0C27">
        <w:rPr>
          <w:rFonts w:ascii="Times New Roman" w:hAnsi="Times New Roman" w:cs="Times New Roman"/>
          <w:sz w:val="24"/>
          <w:szCs w:val="24"/>
          <w:vertAlign w:val="superscript"/>
          <w:lang w:val="vi-VN"/>
        </w:rPr>
        <w:t>2</w:t>
      </w:r>
      <w:r w:rsidR="008E32DD" w:rsidRPr="001A0C27">
        <w:rPr>
          <w:rFonts w:ascii="Times New Roman" w:hAnsi="Times New Roman" w:cs="Times New Roman"/>
          <w:sz w:val="24"/>
          <w:szCs w:val="24"/>
          <w:lang w:val="vi-VN"/>
        </w:rPr>
        <w:t xml:space="preserve">. Đưa quả cầu nhỏ theo phương dọc trục lò xo đến vị trí  lò xo không biến dạng rồi truyền cho nó một vận tốc ban đầu có độ lớn </w:t>
      </w:r>
      <w:r w:rsidR="008E32DD" w:rsidRPr="001A0C27">
        <w:rPr>
          <w:rFonts w:ascii="Times New Roman" w:hAnsi="Times New Roman" w:cs="Times New Roman"/>
          <w:position w:val="-22"/>
          <w:sz w:val="24"/>
          <w:szCs w:val="24"/>
          <w:lang w:val="vi-VN"/>
        </w:rPr>
        <w:object w:dxaOrig="1240" w:dyaOrig="620">
          <v:shape id="_x0000_i1297" type="#_x0000_t75" style="width:64.5pt;height:28.5pt" o:ole="">
            <v:imagedata r:id="rId553" o:title=""/>
          </v:shape>
          <o:OLEObject Type="Embed" ProgID="Equation.DSMT4" ShapeID="_x0000_i1297" DrawAspect="Content" ObjectID="_1625572700" r:id="rId554"/>
        </w:object>
      </w:r>
      <w:r w:rsidR="008E32DD" w:rsidRPr="001A0C27">
        <w:rPr>
          <w:rFonts w:ascii="Times New Roman" w:hAnsi="Times New Roman" w:cs="Times New Roman"/>
          <w:sz w:val="24"/>
          <w:szCs w:val="24"/>
          <w:lang w:val="vi-VN"/>
        </w:rPr>
        <w:t xml:space="preserve"> theo phương thẳng đứng hướng xuống, con lắc dao động điều hòa. Chọn gốc thời gian là lúc quả cầu nhỏ được truyền vận tốc. Mốc thế năng tại vị trí cân bằng. Sau khoảng thời gian ngắn nhất kể từ thời điểm ban đầu quả cầu nhỏ đi qua vị trí có động  năng bằng ba lần thế năng, một điện trường đều được thiết lập có hướng thẳng đứng xuống dưới và có độ lớn E = 2.10</w:t>
      </w:r>
      <w:r w:rsidR="008E32DD" w:rsidRPr="001A0C27">
        <w:rPr>
          <w:rFonts w:ascii="Times New Roman" w:hAnsi="Times New Roman" w:cs="Times New Roman"/>
          <w:sz w:val="24"/>
          <w:szCs w:val="24"/>
          <w:vertAlign w:val="superscript"/>
          <w:lang w:val="vi-VN"/>
        </w:rPr>
        <w:t>4</w:t>
      </w:r>
      <w:r w:rsidR="008E32DD" w:rsidRPr="001A0C27">
        <w:rPr>
          <w:rFonts w:ascii="Times New Roman" w:hAnsi="Times New Roman" w:cs="Times New Roman"/>
          <w:sz w:val="24"/>
          <w:szCs w:val="24"/>
          <w:lang w:val="vi-VN"/>
        </w:rPr>
        <w:t xml:space="preserve"> V/m. Sau đó, quả cầu nhỏ dao động điều hòa với biên độ bằng bao nhiêu ?</w:t>
      </w:r>
    </w:p>
    <w:p w:rsidR="008E32DD" w:rsidRPr="001A0C27" w:rsidRDefault="008E32DD" w:rsidP="006A1E06">
      <w:pPr>
        <w:tabs>
          <w:tab w:val="left" w:pos="2880"/>
          <w:tab w:val="left" w:pos="432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10"/>
          <w:sz w:val="24"/>
          <w:szCs w:val="24"/>
          <w:lang w:val="vi-VN"/>
        </w:rPr>
        <w:object w:dxaOrig="780" w:dyaOrig="380">
          <v:shape id="_x0000_i1298" type="#_x0000_t75" style="width:36pt;height:14.25pt" o:ole="">
            <v:imagedata r:id="rId555" o:title=""/>
          </v:shape>
          <o:OLEObject Type="Embed" ProgID="Equation.DSMT4" ShapeID="_x0000_i1298" DrawAspect="Content" ObjectID="_1625572701" r:id="rId5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B. </w:t>
      </w:r>
      <w:r w:rsidRPr="001A0C27">
        <w:rPr>
          <w:rFonts w:ascii="Times New Roman" w:hAnsi="Times New Roman" w:cs="Times New Roman"/>
          <w:position w:val="-10"/>
          <w:sz w:val="24"/>
          <w:szCs w:val="24"/>
          <w:lang w:val="vi-VN"/>
        </w:rPr>
        <w:object w:dxaOrig="800" w:dyaOrig="380">
          <v:shape id="_x0000_i1299" type="#_x0000_t75" style="width:43.5pt;height:14.25pt" o:ole="">
            <v:imagedata r:id="rId557" o:title=""/>
          </v:shape>
          <o:OLEObject Type="Embed" ProgID="Equation.DSMT4" ShapeID="_x0000_i1299" DrawAspect="Content" ObjectID="_1625572702" r:id="rId558"/>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C. </w:t>
      </w:r>
      <w:r w:rsidRPr="001A0C27">
        <w:rPr>
          <w:rFonts w:ascii="Times New Roman" w:hAnsi="Times New Roman" w:cs="Times New Roman"/>
          <w:position w:val="-10"/>
          <w:sz w:val="24"/>
          <w:szCs w:val="24"/>
          <w:lang w:val="vi-VN"/>
        </w:rPr>
        <w:object w:dxaOrig="780" w:dyaOrig="380">
          <v:shape id="_x0000_i1300" type="#_x0000_t75" style="width:36pt;height:14.25pt" o:ole="">
            <v:imagedata r:id="rId559" o:title=""/>
          </v:shape>
          <o:OLEObject Type="Embed" ProgID="Equation.DSMT4" ShapeID="_x0000_i1300" DrawAspect="Content" ObjectID="_1625572703" r:id="rId56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D. </w:t>
      </w:r>
      <w:r w:rsidRPr="001A0C27">
        <w:rPr>
          <w:rFonts w:ascii="Times New Roman" w:hAnsi="Times New Roman" w:cs="Times New Roman"/>
          <w:position w:val="-10"/>
          <w:sz w:val="24"/>
          <w:szCs w:val="24"/>
          <w:lang w:val="vi-VN"/>
        </w:rPr>
        <w:object w:dxaOrig="780" w:dyaOrig="380">
          <v:shape id="_x0000_i1301" type="#_x0000_t75" style="width:36pt;height:14.25pt" o:ole="">
            <v:imagedata r:id="rId561" o:title=""/>
          </v:shape>
          <o:OLEObject Type="Embed" ProgID="Equation.DSMT4" ShapeID="_x0000_i1301" DrawAspect="Content" ObjectID="_1625572704" r:id="rId562"/>
        </w:object>
      </w:r>
      <w:r w:rsidRPr="001A0C27">
        <w:rPr>
          <w:rFonts w:ascii="Times New Roman" w:hAnsi="Times New Roman" w:cs="Times New Roman"/>
          <w:sz w:val="24"/>
          <w:szCs w:val="24"/>
          <w:lang w:val="vi-VN"/>
        </w:rPr>
        <w:t>.</w:t>
      </w:r>
    </w:p>
    <w:p w:rsidR="00A9475D" w:rsidRPr="001A0C27" w:rsidRDefault="00A9475D" w:rsidP="006A1E06">
      <w:pPr>
        <w:tabs>
          <w:tab w:val="left" w:pos="1620"/>
          <w:tab w:val="left" w:pos="306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it-IT"/>
        </w:rPr>
        <w:t xml:space="preserve">Câu </w:t>
      </w:r>
      <w:r w:rsidR="00B24B25" w:rsidRPr="001A0C27">
        <w:rPr>
          <w:rFonts w:ascii="Times New Roman" w:hAnsi="Times New Roman" w:cs="Times New Roman"/>
          <w:b/>
          <w:sz w:val="24"/>
          <w:szCs w:val="24"/>
          <w:lang w:val="vi-VN"/>
        </w:rPr>
        <w:t>17</w:t>
      </w:r>
      <w:r w:rsidRPr="001A0C27">
        <w:rPr>
          <w:rFonts w:ascii="Times New Roman" w:hAnsi="Times New Roman" w:cs="Times New Roman"/>
          <w:b/>
          <w:sz w:val="24"/>
          <w:szCs w:val="24"/>
          <w:lang w:val="it-IT"/>
        </w:rPr>
        <w:t>:</w:t>
      </w:r>
      <w:r w:rsidRPr="001A0C27">
        <w:rPr>
          <w:rFonts w:ascii="Times New Roman" w:hAnsi="Times New Roman" w:cs="Times New Roman"/>
          <w:sz w:val="24"/>
          <w:szCs w:val="24"/>
          <w:lang w:val="it-IT"/>
        </w:rPr>
        <w:t xml:space="preserve"> </w:t>
      </w:r>
      <w:r w:rsidRPr="001A0C27">
        <w:rPr>
          <w:rFonts w:ascii="Times New Roman" w:hAnsi="Times New Roman" w:cs="Times New Roman"/>
          <w:b/>
          <w:i/>
          <w:color w:val="FF0000"/>
          <w:sz w:val="24"/>
          <w:szCs w:val="24"/>
          <w:lang w:val="vi-VN"/>
        </w:rPr>
        <w:t>(Thi thử Nam Định 2016).</w:t>
      </w:r>
      <w:r w:rsidRPr="001A0C27">
        <w:rPr>
          <w:rFonts w:ascii="Times New Roman" w:hAnsi="Times New Roman" w:cs="Times New Roman"/>
          <w:color w:val="FF0000"/>
          <w:sz w:val="24"/>
          <w:szCs w:val="24"/>
          <w:lang w:val="vi-VN"/>
        </w:rPr>
        <w:t xml:space="preserve"> </w:t>
      </w:r>
      <w:r w:rsidRPr="001A0C27">
        <w:rPr>
          <w:rFonts w:ascii="Times New Roman" w:hAnsi="Times New Roman" w:cs="Times New Roman"/>
          <w:sz w:val="24"/>
          <w:szCs w:val="24"/>
          <w:lang w:val="it-IT"/>
        </w:rPr>
        <w:t>Con lắc lò xo có độ cứng k=10N/m và vật khối lượng m = 100g đặt trên phương nằm ngang. Vật có khối lượng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300g được tích điện q=</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it-IT"/>
        </w:rPr>
        <w:t>+1μC gắn cách điện với vật m bằng một l</w:t>
      </w:r>
      <w:r w:rsidRPr="001A0C27">
        <w:rPr>
          <w:rFonts w:ascii="Times New Roman" w:hAnsi="Times New Roman" w:cs="Times New Roman"/>
          <w:sz w:val="24"/>
          <w:szCs w:val="24"/>
          <w:lang w:val="vi-VN"/>
        </w:rPr>
        <w:t>ớ</w:t>
      </w:r>
      <w:r w:rsidRPr="001A0C27">
        <w:rPr>
          <w:rFonts w:ascii="Times New Roman" w:hAnsi="Times New Roman" w:cs="Times New Roman"/>
          <w:sz w:val="24"/>
          <w:szCs w:val="24"/>
          <w:lang w:val="it-IT"/>
        </w:rPr>
        <w:t>p keo mỏng, vật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xml:space="preserve"> sẽ bong ra nếu lực kéo </w:t>
      </w:r>
      <w:r w:rsidRPr="001A0C27">
        <w:rPr>
          <w:rFonts w:ascii="Times New Roman" w:hAnsi="Times New Roman" w:cs="Times New Roman"/>
          <w:sz w:val="24"/>
          <w:szCs w:val="24"/>
          <w:lang w:val="vi-VN"/>
        </w:rPr>
        <w:t xml:space="preserve">(lực liên kết giữa hai vật khi lò xo dãn ) </w:t>
      </w:r>
      <w:r w:rsidRPr="001A0C27">
        <w:rPr>
          <w:rFonts w:ascii="Times New Roman" w:hAnsi="Times New Roman" w:cs="Times New Roman"/>
          <w:sz w:val="24"/>
          <w:szCs w:val="24"/>
          <w:lang w:val="it-IT"/>
        </w:rPr>
        <w:t xml:space="preserve">tác dụng lên nó đạt giá trị 1N. Đặt điện trường đều </w:t>
      </w:r>
      <w:r w:rsidRPr="001A0C27">
        <w:rPr>
          <w:rFonts w:ascii="Times New Roman" w:hAnsi="Times New Roman" w:cs="Times New Roman"/>
          <w:position w:val="-4"/>
          <w:sz w:val="24"/>
          <w:szCs w:val="24"/>
          <w:lang w:val="it-IT"/>
        </w:rPr>
        <w:object w:dxaOrig="220" w:dyaOrig="260">
          <v:shape id="_x0000_i1302" type="#_x0000_t75" style="width:7.5pt;height:14.25pt" o:ole="">
            <v:imagedata r:id="rId563" o:title=""/>
          </v:shape>
          <o:OLEObject Type="Embed" ProgID="Equation.DSMT4" ShapeID="_x0000_i1302" DrawAspect="Content" ObjectID="_1625572705" r:id="rId564"/>
        </w:object>
      </w:r>
      <w:r w:rsidRPr="001A0C27">
        <w:rPr>
          <w:rFonts w:ascii="Times New Roman" w:hAnsi="Times New Roman" w:cs="Times New Roman"/>
          <w:sz w:val="24"/>
          <w:szCs w:val="24"/>
          <w:lang w:val="it-IT"/>
        </w:rPr>
        <w:t xml:space="preserve"> dọc theo phương lò xo và có chiều hướng từ điểm gắn cố định của lò xo đến vật. Đưa hệ vật đến vị trí sao cho lò xo nén một đoạn 10cm rồi buông nhẹ cho hệ vật dao động điều hòa. Bỏ qua ma sát. Sau thời gian </w:t>
      </w:r>
      <w:r w:rsidRPr="001A0C27">
        <w:rPr>
          <w:rFonts w:ascii="Times New Roman" w:hAnsi="Times New Roman" w:cs="Times New Roman"/>
          <w:position w:val="-24"/>
          <w:sz w:val="24"/>
          <w:szCs w:val="24"/>
          <w:lang w:val="it-IT"/>
        </w:rPr>
        <w:object w:dxaOrig="380" w:dyaOrig="620">
          <v:shape id="_x0000_i1303" type="#_x0000_t75" style="width:14.25pt;height:28.5pt" o:ole="">
            <v:imagedata r:id="rId565" o:title=""/>
          </v:shape>
          <o:OLEObject Type="Embed" ProgID="Equation.DSMT4" ShapeID="_x0000_i1303" DrawAspect="Content" ObjectID="_1625572706" r:id="rId566"/>
        </w:object>
      </w:r>
      <w:r w:rsidRPr="001A0C27">
        <w:rPr>
          <w:rFonts w:ascii="Times New Roman" w:hAnsi="Times New Roman" w:cs="Times New Roman"/>
          <w:sz w:val="24"/>
          <w:szCs w:val="24"/>
          <w:lang w:val="it-IT"/>
        </w:rPr>
        <w:t xml:space="preserve"> (s) kể từ khi buông tay thì vật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xml:space="preserve"> bong ra khỏi vật m. Điện trường </w:t>
      </w:r>
      <w:r w:rsidRPr="001A0C27">
        <w:rPr>
          <w:rFonts w:ascii="Times New Roman" w:hAnsi="Times New Roman" w:cs="Times New Roman"/>
          <w:position w:val="-4"/>
          <w:sz w:val="24"/>
          <w:szCs w:val="24"/>
          <w:lang w:val="it-IT"/>
        </w:rPr>
        <w:object w:dxaOrig="220" w:dyaOrig="260">
          <v:shape id="_x0000_i1304" type="#_x0000_t75" style="width:7.5pt;height:14.25pt" o:ole="">
            <v:imagedata r:id="rId567" o:title=""/>
          </v:shape>
          <o:OLEObject Type="Embed" ProgID="Equation.DSMT4" ShapeID="_x0000_i1304" DrawAspect="Content" ObjectID="_1625572707" r:id="rId568"/>
        </w:object>
      </w:r>
      <w:r w:rsidRPr="001A0C27">
        <w:rPr>
          <w:rFonts w:ascii="Times New Roman" w:hAnsi="Times New Roman" w:cs="Times New Roman"/>
          <w:sz w:val="24"/>
          <w:szCs w:val="24"/>
          <w:lang w:val="it-IT"/>
        </w:rPr>
        <w:t xml:space="preserve"> có độ lớn là</w:t>
      </w:r>
    </w:p>
    <w:p w:rsidR="003C30B5" w:rsidRPr="001A0C27" w:rsidRDefault="00A9475D" w:rsidP="006A1E06">
      <w:pPr>
        <w:tabs>
          <w:tab w:val="left" w:pos="1980"/>
          <w:tab w:val="left" w:pos="2970"/>
          <w:tab w:val="left" w:pos="5400"/>
          <w:tab w:val="left" w:pos="8010"/>
          <w:tab w:val="left" w:pos="9180"/>
        </w:tabs>
        <w:spacing w:after="0"/>
        <w:jc w:val="both"/>
        <w:rPr>
          <w:rFonts w:ascii="Times New Roman" w:hAnsi="Times New Roman" w:cs="Times New Roman"/>
          <w:sz w:val="24"/>
          <w:szCs w:val="24"/>
          <w:lang w:val="vi-VN"/>
        </w:rPr>
      </w:pPr>
      <w:r w:rsidRPr="001A0C27">
        <w:rPr>
          <w:rFonts w:ascii="Times New Roman" w:hAnsi="Times New Roman" w:cs="Times New Roman"/>
          <w:b/>
          <w:bCs/>
          <w:sz w:val="24"/>
          <w:szCs w:val="24"/>
          <w:lang w:val="it-IT"/>
        </w:rPr>
        <w:t xml:space="preserve">A. </w:t>
      </w:r>
      <w:r w:rsidRPr="001A0C27">
        <w:rPr>
          <w:rFonts w:ascii="Times New Roman" w:hAnsi="Times New Roman" w:cs="Times New Roman"/>
          <w:position w:val="-24"/>
          <w:sz w:val="24"/>
          <w:szCs w:val="24"/>
        </w:rPr>
        <w:object w:dxaOrig="700" w:dyaOrig="620">
          <v:shape id="_x0000_i1305" type="#_x0000_t75" style="width:36pt;height:28.5pt" o:ole="">
            <v:imagedata r:id="rId569" o:title=""/>
          </v:shape>
          <o:OLEObject Type="Embed" ProgID="Equation.DSMT4" ShapeID="_x0000_i1305" DrawAspect="Content" ObjectID="_1625572708" r:id="rId570"/>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it-IT"/>
        </w:rPr>
        <w:tab/>
      </w:r>
      <w:r w:rsidRPr="001A0C27">
        <w:rPr>
          <w:rFonts w:ascii="Times New Roman" w:hAnsi="Times New Roman" w:cs="Times New Roman"/>
          <w:sz w:val="24"/>
          <w:szCs w:val="24"/>
          <w:lang w:val="vi-VN"/>
        </w:rPr>
        <w:tab/>
      </w:r>
      <w:r w:rsidRPr="001A0C27">
        <w:rPr>
          <w:rFonts w:ascii="Times New Roman" w:hAnsi="Times New Roman" w:cs="Times New Roman"/>
          <w:b/>
          <w:bCs/>
          <w:sz w:val="24"/>
          <w:szCs w:val="24"/>
          <w:lang w:val="it-IT"/>
        </w:rPr>
        <w:t xml:space="preserve">B. </w:t>
      </w:r>
      <w:r w:rsidRPr="001A0C27">
        <w:rPr>
          <w:rFonts w:ascii="Times New Roman" w:hAnsi="Times New Roman" w:cs="Times New Roman"/>
          <w:position w:val="-24"/>
          <w:sz w:val="24"/>
          <w:szCs w:val="24"/>
        </w:rPr>
        <w:object w:dxaOrig="700" w:dyaOrig="620">
          <v:shape id="_x0000_i1306" type="#_x0000_t75" style="width:36pt;height:28.5pt" o:ole="">
            <v:imagedata r:id="rId571" o:title=""/>
          </v:shape>
          <o:OLEObject Type="Embed" ProgID="Equation.DSMT4" ShapeID="_x0000_i1306" DrawAspect="Content" ObjectID="_1625572709" r:id="rId572"/>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it-IT"/>
        </w:rPr>
        <w:tab/>
      </w:r>
      <w:r w:rsidRPr="001A0C27">
        <w:rPr>
          <w:rFonts w:ascii="Times New Roman" w:hAnsi="Times New Roman" w:cs="Times New Roman"/>
          <w:b/>
          <w:bCs/>
          <w:sz w:val="24"/>
          <w:szCs w:val="24"/>
          <w:lang w:val="it-IT"/>
        </w:rPr>
        <w:t xml:space="preserve">C. </w:t>
      </w:r>
      <w:r w:rsidRPr="001A0C27">
        <w:rPr>
          <w:rFonts w:ascii="Times New Roman" w:hAnsi="Times New Roman" w:cs="Times New Roman"/>
          <w:position w:val="-24"/>
          <w:sz w:val="24"/>
          <w:szCs w:val="24"/>
        </w:rPr>
        <w:object w:dxaOrig="720" w:dyaOrig="620">
          <v:shape id="_x0000_i1307" type="#_x0000_t75" style="width:36pt;height:28.5pt" o:ole="">
            <v:imagedata r:id="rId573" o:title=""/>
          </v:shape>
          <o:OLEObject Type="Embed" ProgID="Equation.DSMT4" ShapeID="_x0000_i1307" DrawAspect="Content" ObjectID="_1625572710" r:id="rId574"/>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bCs/>
          <w:sz w:val="24"/>
          <w:szCs w:val="24"/>
          <w:lang w:val="it-IT"/>
        </w:rPr>
        <w:t xml:space="preserve">D. </w:t>
      </w:r>
      <w:r w:rsidRPr="001A0C27">
        <w:rPr>
          <w:rFonts w:ascii="Times New Roman" w:hAnsi="Times New Roman" w:cs="Times New Roman"/>
          <w:position w:val="-24"/>
          <w:sz w:val="24"/>
          <w:szCs w:val="24"/>
        </w:rPr>
        <w:object w:dxaOrig="720" w:dyaOrig="620">
          <v:shape id="_x0000_i1308" type="#_x0000_t75" style="width:36pt;height:28.5pt" o:ole="">
            <v:imagedata r:id="rId575" o:title=""/>
          </v:shape>
          <o:OLEObject Type="Embed" ProgID="Equation.DSMT4" ShapeID="_x0000_i1308" DrawAspect="Content" ObjectID="_1625572711" r:id="rId576"/>
        </w:object>
      </w:r>
      <w:r w:rsidRPr="001A0C27">
        <w:rPr>
          <w:rFonts w:ascii="Times New Roman" w:hAnsi="Times New Roman" w:cs="Times New Roman"/>
          <w:sz w:val="24"/>
          <w:szCs w:val="24"/>
          <w:lang w:val="it-IT"/>
        </w:rPr>
        <w:t>V/m</w:t>
      </w:r>
      <w:r w:rsidR="006A7B95" w:rsidRPr="001A0C27">
        <w:rPr>
          <w:rFonts w:ascii="Times New Roman" w:hAnsi="Times New Roman" w:cs="Times New Roman"/>
          <w:sz w:val="24"/>
          <w:szCs w:val="24"/>
          <w:lang w:val="vi-VN"/>
        </w:rPr>
        <w:t>.</w:t>
      </w:r>
    </w:p>
    <w:p w:rsidR="00177B5D" w:rsidRPr="001A0C27" w:rsidRDefault="00177B5D" w:rsidP="006A1E06">
      <w:pPr>
        <w:tabs>
          <w:tab w:val="left" w:pos="1980"/>
          <w:tab w:val="left" w:pos="2970"/>
          <w:tab w:val="left" w:pos="5400"/>
          <w:tab w:val="left" w:pos="8010"/>
          <w:tab w:val="left" w:pos="9180"/>
        </w:tabs>
        <w:spacing w:after="0"/>
        <w:jc w:val="both"/>
        <w:rPr>
          <w:rFonts w:asciiTheme="majorHAnsi" w:hAnsiTheme="majorHAnsi" w:cs="Times New Roman"/>
          <w:sz w:val="24"/>
          <w:szCs w:val="24"/>
          <w:lang w:val="vi-VN"/>
        </w:rPr>
      </w:pPr>
    </w:p>
    <w:p w:rsidR="00A7323E" w:rsidRPr="001A0C27" w:rsidRDefault="00027CA7" w:rsidP="006A1E06">
      <w:pPr>
        <w:tabs>
          <w:tab w:val="left" w:pos="1980"/>
          <w:tab w:val="left" w:pos="2970"/>
          <w:tab w:val="left" w:pos="5400"/>
          <w:tab w:val="left" w:pos="8010"/>
          <w:tab w:val="left" w:pos="918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b. Ngoại lự</w:t>
      </w:r>
      <w:r w:rsidR="00786D8F" w:rsidRPr="001A0C27">
        <w:rPr>
          <w:rFonts w:asciiTheme="majorHAnsi" w:hAnsiTheme="majorHAnsi" w:cs="Times New Roman"/>
          <w:b/>
          <w:sz w:val="24"/>
          <w:szCs w:val="24"/>
          <w:lang w:val="vi-VN"/>
        </w:rPr>
        <w:t xml:space="preserve">c sinh ra </w:t>
      </w:r>
      <w:r w:rsidRPr="001A0C27">
        <w:rPr>
          <w:rFonts w:asciiTheme="majorHAnsi" w:hAnsiTheme="majorHAnsi" w:cs="Times New Roman"/>
          <w:b/>
          <w:sz w:val="24"/>
          <w:szCs w:val="24"/>
          <w:lang w:val="vi-VN"/>
        </w:rPr>
        <w:t>khi</w:t>
      </w:r>
      <w:r w:rsidR="00A7323E" w:rsidRPr="001A0C27">
        <w:rPr>
          <w:rFonts w:asciiTheme="majorHAnsi" w:hAnsiTheme="majorHAnsi" w:cs="Times New Roman"/>
          <w:b/>
          <w:sz w:val="24"/>
          <w:szCs w:val="24"/>
          <w:lang w:val="vi-VN"/>
        </w:rPr>
        <w:t xml:space="preserve"> </w:t>
      </w:r>
      <w:r w:rsidRPr="001A0C27">
        <w:rPr>
          <w:rFonts w:asciiTheme="majorHAnsi" w:hAnsiTheme="majorHAnsi" w:cs="Times New Roman"/>
          <w:b/>
          <w:sz w:val="24"/>
          <w:szCs w:val="24"/>
          <w:lang w:val="vi-VN"/>
        </w:rPr>
        <w:t>con lắc lò xo đặt trong thang máy hoặc đặt trong ôtô</w:t>
      </w:r>
    </w:p>
    <w:p w:rsidR="009848DA" w:rsidRPr="001A0C27" w:rsidRDefault="009848DA"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 Một con lắc lò xo được treo trên trần một thang máy. Khi thang máy đứng yên thì con lắc dao động với chu kì T = 0,4s và biên độ A = 5cm. Vừa lúc quả cầu con lắc đang đi qua vị trí lò xo không biến dạng theo chiều từ trên xuống thì thang máy chuyển động nhanh dần đều đi lên với gia tốc a = 5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Biên độ dao động của con lắc lò xo lúc này là</w:t>
      </w:r>
    </w:p>
    <w:p w:rsidR="009848DA" w:rsidRPr="001A0C27" w:rsidRDefault="009848D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Pr="001A0C27">
        <w:rPr>
          <w:rFonts w:ascii="Times New Roman" w:hAnsi="Times New Roman" w:cs="Times New Roman"/>
          <w:position w:val="-8"/>
          <w:sz w:val="24"/>
          <w:szCs w:val="24"/>
          <w:lang w:val="vi-VN"/>
        </w:rPr>
        <w:object w:dxaOrig="700" w:dyaOrig="340">
          <v:shape id="_x0000_i1309" type="#_x0000_t75" style="width:36pt;height:14.25pt" o:ole="">
            <v:imagedata r:id="rId577" o:title=""/>
          </v:shape>
          <o:OLEObject Type="Embed" ProgID="Equation.DSMT4" ShapeID="_x0000_i1309" DrawAspect="Content" ObjectID="_1625572712" r:id="rId578"/>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E1F3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7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8"/>
          <w:sz w:val="24"/>
          <w:szCs w:val="24"/>
          <w:lang w:val="vi-VN"/>
        </w:rPr>
        <w:object w:dxaOrig="440" w:dyaOrig="340">
          <v:shape id="_x0000_i1310" type="#_x0000_t75" style="width:21.75pt;height:14.25pt" o:ole="">
            <v:imagedata r:id="rId579" o:title=""/>
          </v:shape>
          <o:OLEObject Type="Embed" ProgID="Equation.DSMT4" ShapeID="_x0000_i1310" DrawAspect="Content" ObjectID="_1625572713" r:id="rId580"/>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5cm</w:t>
      </w:r>
    </w:p>
    <w:p w:rsidR="009848DA" w:rsidRPr="001A0C27" w:rsidRDefault="009848D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4: </w:t>
      </w:r>
      <w:r w:rsidRPr="001A0C27">
        <w:rPr>
          <w:rFonts w:ascii="Times New Roman" w:hAnsi="Times New Roman" w:cs="Times New Roman"/>
          <w:b/>
          <w:i/>
          <w:color w:val="FF0000"/>
          <w:sz w:val="24"/>
          <w:szCs w:val="24"/>
          <w:lang w:val="vi-VN"/>
        </w:rPr>
        <w:t>(Thi Thử Lý Thái Tổ - Bắc Ninh – 2016)</w:t>
      </w:r>
      <w:r w:rsidRPr="001A0C27">
        <w:rPr>
          <w:rFonts w:ascii="Times New Roman" w:hAnsi="Times New Roman" w:cs="Times New Roman"/>
          <w:b/>
          <w:i/>
          <w:sz w:val="24"/>
          <w:szCs w:val="24"/>
          <w:lang w:val="vi-VN"/>
        </w:rPr>
        <w:t>.</w:t>
      </w:r>
      <w:r w:rsidRPr="001A0C27">
        <w:rPr>
          <w:rFonts w:ascii="Times New Roman" w:hAnsi="Times New Roman" w:cs="Times New Roman"/>
          <w:sz w:val="24"/>
          <w:szCs w:val="24"/>
          <w:lang w:val="vi-VN"/>
        </w:rPr>
        <w:t xml:space="preserve"> Trong thang máy có treo một CLLX có độ cứng 25N/m, vật nặng có khối lượng 400g. Khi thang máy đứng yên ta cho con lắc dao động điều hòa, chiều dài con lắc thay đổi </w:t>
      </w:r>
      <w:r w:rsidRPr="001A0C27">
        <w:rPr>
          <w:rFonts w:ascii="Times New Roman" w:hAnsi="Times New Roman" w:cs="Times New Roman"/>
          <w:sz w:val="24"/>
          <w:szCs w:val="24"/>
          <w:lang w:val="vi-VN"/>
        </w:rPr>
        <w:lastRenderedPageBreak/>
        <w:t xml:space="preserve">từ 32cm đến 48cm. Tại thời điểm mà vật ở vị trí thấp nhất thì cho thang máy đi xuống nhanh dần đều với gia tốc a = g/10. Lấy g = </w:t>
      </w:r>
      <w:r w:rsidRPr="001A0C27">
        <w:rPr>
          <w:rFonts w:ascii="Times New Roman" w:hAnsi="Times New Roman" w:cs="Times New Roman"/>
          <w:position w:val="-6"/>
          <w:sz w:val="24"/>
          <w:szCs w:val="24"/>
          <w:lang w:val="vi-VN"/>
        </w:rPr>
        <w:object w:dxaOrig="300" w:dyaOrig="320">
          <v:shape id="_x0000_i1311" type="#_x0000_t75" style="width:14.25pt;height:14.25pt" o:ole="">
            <v:imagedata r:id="rId581" o:title=""/>
          </v:shape>
          <o:OLEObject Type="Embed" ProgID="Equation.DSMT4" ShapeID="_x0000_i1311" DrawAspect="Content" ObjectID="_1625572714" r:id="rId582"/>
        </w:object>
      </w:r>
      <w:r w:rsidRPr="001A0C27">
        <w:rPr>
          <w:rFonts w:ascii="Times New Roman" w:hAnsi="Times New Roman" w:cs="Times New Roman"/>
          <w:sz w:val="24"/>
          <w:szCs w:val="24"/>
          <w:lang w:val="vi-VN"/>
        </w:rPr>
        <w:t xml:space="preserve"> =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Biên độ dao động của vật trong trường hợp này là</w:t>
      </w:r>
    </w:p>
    <w:p w:rsidR="009848DA" w:rsidRPr="001A0C27" w:rsidRDefault="009848DA" w:rsidP="006A1E06">
      <w:pPr>
        <w:tabs>
          <w:tab w:val="left" w:pos="1980"/>
          <w:tab w:val="left" w:pos="2520"/>
          <w:tab w:val="left" w:pos="3780"/>
          <w:tab w:val="left" w:pos="5760"/>
        </w:tabs>
        <w:spacing w:after="0"/>
        <w:jc w:val="both"/>
        <w:rPr>
          <w:rFonts w:ascii="Times New Roman" w:hAnsi="Times New Roman" w:cs="Times New Roman"/>
          <w:color w:val="000000" w:themeColor="text1"/>
          <w:sz w:val="24"/>
          <w:szCs w:val="24"/>
          <w:lang w:val="vi-VN"/>
        </w:rPr>
      </w:pPr>
      <w:r w:rsidRPr="001A0C27">
        <w:rPr>
          <w:rFonts w:ascii="Times New Roman" w:hAnsi="Times New Roman" w:cs="Times New Roman"/>
          <w:color w:val="000000" w:themeColor="text1"/>
          <w:sz w:val="24"/>
          <w:szCs w:val="24"/>
          <w:lang w:val="vi-VN"/>
        </w:rPr>
        <w:t>A. 17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B.19,2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C. 8,5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D. 9,6cm</w:t>
      </w:r>
    </w:p>
    <w:p w:rsidR="009848DA" w:rsidRPr="001A0C27" w:rsidRDefault="009848D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Pr="001A0C27">
        <w:rPr>
          <w:rFonts w:ascii="Times New Roman" w:hAnsi="Times New Roman" w:cs="Times New Roman"/>
          <w:sz w:val="24"/>
          <w:szCs w:val="24"/>
          <w:lang w:val="vi-VN"/>
        </w:rPr>
        <w:t xml:space="preserve">: Trong thang máy có treo một con lắc lò xo có độ cứng k = 25 N/m, vật nặng có khối lượng 400g. Khi thang máy đứng yên ta cho con lắc dao động điều hòa, chiều dài con lắc lò xo thay đổi từ 32cm đến 48cm. Tại thời điểm mà vật ở vị trí thấp nhất thì cho thang máy đi lên nhanh dần đều với gia tốc a = g/5. Tìm chiều dài cực đại của lò xo trong quá trình thang máy đi lên. lấy g = </w:t>
      </w:r>
      <w:r w:rsidRPr="001A0C27">
        <w:rPr>
          <w:rFonts w:ascii="Times New Roman" w:hAnsi="Times New Roman" w:cs="Times New Roman"/>
          <w:position w:val="-6"/>
          <w:sz w:val="24"/>
          <w:szCs w:val="24"/>
          <w:lang w:val="vi-VN"/>
        </w:rPr>
        <w:object w:dxaOrig="300" w:dyaOrig="320">
          <v:shape id="_x0000_i1312" type="#_x0000_t75" style="width:14.25pt;height:14.25pt" o:ole="">
            <v:imagedata r:id="rId583" o:title=""/>
          </v:shape>
          <o:OLEObject Type="Embed" ProgID="Equation.DSMT4" ShapeID="_x0000_i1312" DrawAspect="Content" ObjectID="_1625572715" r:id="rId584"/>
        </w:object>
      </w:r>
      <w:r w:rsidRPr="001A0C27">
        <w:rPr>
          <w:rFonts w:ascii="Times New Roman" w:hAnsi="Times New Roman" w:cs="Times New Roman"/>
          <w:sz w:val="24"/>
          <w:szCs w:val="24"/>
          <w:lang w:val="vi-VN"/>
        </w:rPr>
        <w:t>=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p>
    <w:p w:rsidR="009848DA" w:rsidRPr="001A0C27" w:rsidRDefault="009848DA" w:rsidP="00177B5D">
      <w:pPr>
        <w:tabs>
          <w:tab w:val="left" w:pos="2708"/>
          <w:tab w:val="left" w:pos="5760"/>
          <w:tab w:val="left" w:pos="7569"/>
          <w:tab w:val="left" w:pos="864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8 cm</w:t>
      </w:r>
      <w:r w:rsidRPr="001A0C27">
        <w:rPr>
          <w:rFonts w:ascii="Times New Roman" w:hAnsi="Times New Roman" w:cs="Times New Roman"/>
          <w:sz w:val="24"/>
          <w:szCs w:val="24"/>
          <w:lang w:val="vi-VN"/>
        </w:rPr>
        <w:tab/>
        <w:t>B. 56 cm.</w:t>
      </w:r>
      <w:r w:rsidRPr="001A0C27">
        <w:rPr>
          <w:rFonts w:ascii="Times New Roman" w:hAnsi="Times New Roman" w:cs="Times New Roman"/>
          <w:sz w:val="24"/>
          <w:szCs w:val="24"/>
          <w:lang w:val="vi-VN"/>
        </w:rPr>
        <w:tab/>
        <w:t>C. 38,4 cm</w:t>
      </w:r>
      <w:r w:rsidRPr="001A0C27">
        <w:rPr>
          <w:rFonts w:ascii="Times New Roman" w:hAnsi="Times New Roman" w:cs="Times New Roman"/>
          <w:sz w:val="24"/>
          <w:szCs w:val="24"/>
          <w:lang w:val="vi-VN"/>
        </w:rPr>
        <w:tab/>
      </w:r>
      <w:r w:rsidR="00177B5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51,2 cm.</w:t>
      </w:r>
    </w:p>
    <w:p w:rsidR="009848DA" w:rsidRPr="001A0C27" w:rsidRDefault="009848DA"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lang w:val="vi-VN"/>
        </w:rPr>
        <w:t>Câu 6.</w:t>
      </w:r>
      <w:r w:rsidRPr="001A0C27">
        <w:rPr>
          <w:rFonts w:ascii="Times New Roman" w:hAnsi="Times New Roman" w:cs="Times New Roman"/>
          <w:sz w:val="24"/>
          <w:szCs w:val="24"/>
        </w:rPr>
        <w:t xml:space="preserve"> Cho một CLLX có khối lượng vật nặng m , lò xo có độ cúng k có thể dao động theo phương nằm ngang trên một mặt phẳng không ma sát. Cả hệ được đặt trong một chiếc xe tải chạy trên mặt đường nằm ngang. Khi xe đứng yên thì con lắc nằm yên tại VTCB. Sau đó xe được tăng tốc với gia tốc a trong thời gian 5T/8 thì ngừng tăng tốc và chuyển động thẳng đều , với T là chu kỳ dao động con lắc . Biết rằng khi tăng tốc VTCB con lắc bị lệch 5cm so với khi xe chuyển động thẳng đều, biên độ dao động con lắc khi xe chuyển động thẳng đều là</w:t>
      </w:r>
    </w:p>
    <w:p w:rsidR="009848DA" w:rsidRPr="001A0C27" w:rsidRDefault="009848D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w:t>
      </w:r>
      <w:r w:rsidR="00413572" w:rsidRPr="001A0C27">
        <w:rPr>
          <w:rFonts w:ascii="Times New Roman" w:hAnsi="Times New Roman" w:cs="Times New Roman"/>
          <w:sz w:val="24"/>
          <w:szCs w:val="24"/>
        </w:rPr>
        <w:t xml:space="preserve"> 9,2cm</w:t>
      </w:r>
      <w:r w:rsidR="00413572" w:rsidRPr="001A0C27">
        <w:rPr>
          <w:rFonts w:ascii="Times New Roman" w:hAnsi="Times New Roman" w:cs="Times New Roman"/>
          <w:sz w:val="24"/>
          <w:szCs w:val="24"/>
        </w:rPr>
        <w:tab/>
      </w:r>
      <w:r w:rsidR="00413572" w:rsidRPr="001A0C27">
        <w:rPr>
          <w:rFonts w:ascii="Times New Roman" w:hAnsi="Times New Roman" w:cs="Times New Roman"/>
          <w:sz w:val="24"/>
          <w:szCs w:val="24"/>
          <w:lang w:val="vi-VN"/>
        </w:rPr>
        <w:tab/>
      </w:r>
      <w:r w:rsidR="00413572" w:rsidRPr="001A0C27">
        <w:rPr>
          <w:rFonts w:ascii="Times New Roman" w:hAnsi="Times New Roman" w:cs="Times New Roman"/>
          <w:sz w:val="24"/>
          <w:szCs w:val="24"/>
        </w:rPr>
        <w:t>B. 7,5cm</w:t>
      </w:r>
      <w:r w:rsidR="00413572" w:rsidRPr="001A0C27">
        <w:rPr>
          <w:rFonts w:ascii="Times New Roman" w:hAnsi="Times New Roman" w:cs="Times New Roman"/>
          <w:sz w:val="24"/>
          <w:szCs w:val="24"/>
        </w:rPr>
        <w:tab/>
      </w:r>
      <w:r w:rsidR="00413572" w:rsidRPr="001A0C27">
        <w:rPr>
          <w:rFonts w:ascii="Times New Roman" w:hAnsi="Times New Roman" w:cs="Times New Roman"/>
          <w:sz w:val="24"/>
          <w:szCs w:val="24"/>
        </w:rPr>
        <w:tab/>
      </w:r>
      <w:r w:rsidR="00895497" w:rsidRPr="001A0C27">
        <w:rPr>
          <w:rFonts w:ascii="Times New Roman" w:hAnsi="Times New Roman" w:cs="Times New Roman"/>
          <w:sz w:val="24"/>
          <w:szCs w:val="24"/>
          <w:lang w:val="vi-VN"/>
        </w:rPr>
        <w:tab/>
      </w:r>
      <w:r w:rsidRPr="001A0C27">
        <w:rPr>
          <w:rFonts w:ascii="Times New Roman" w:hAnsi="Times New Roman" w:cs="Times New Roman"/>
          <w:sz w:val="24"/>
          <w:szCs w:val="24"/>
        </w:rPr>
        <w:t>C. 8,5cm</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t>D. 9,7cm</w:t>
      </w:r>
      <w:r w:rsidRPr="001A0C27">
        <w:rPr>
          <w:rFonts w:ascii="Times New Roman" w:hAnsi="Times New Roman" w:cs="Times New Roman"/>
          <w:sz w:val="24"/>
          <w:szCs w:val="24"/>
          <w:lang w:val="vi-VN"/>
        </w:rPr>
        <w:tab/>
      </w:r>
    </w:p>
    <w:p w:rsidR="00177B5D" w:rsidRPr="001A0C27" w:rsidRDefault="00177B5D" w:rsidP="006A1E06">
      <w:pPr>
        <w:spacing w:after="0"/>
        <w:jc w:val="both"/>
        <w:rPr>
          <w:rFonts w:asciiTheme="majorHAnsi" w:hAnsiTheme="majorHAnsi"/>
          <w:lang w:val="vi-VN"/>
        </w:rPr>
      </w:pPr>
    </w:p>
    <w:p w:rsidR="009848DA" w:rsidRPr="001A0C27" w:rsidRDefault="009848DA" w:rsidP="006A1E06">
      <w:pPr>
        <w:tabs>
          <w:tab w:val="left" w:pos="1980"/>
          <w:tab w:val="left" w:pos="2970"/>
          <w:tab w:val="left" w:pos="5400"/>
          <w:tab w:val="left" w:pos="8010"/>
          <w:tab w:val="left" w:pos="918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 xml:space="preserve">c. </w:t>
      </w:r>
      <w:r w:rsidR="00786D8F" w:rsidRPr="001A0C27">
        <w:rPr>
          <w:rFonts w:asciiTheme="majorHAnsi" w:hAnsiTheme="majorHAnsi" w:cs="Times New Roman"/>
          <w:b/>
          <w:sz w:val="24"/>
          <w:szCs w:val="24"/>
          <w:lang w:val="vi-VN"/>
        </w:rPr>
        <w:t>Vật nặng của c</w:t>
      </w:r>
      <w:r w:rsidRPr="001A0C27">
        <w:rPr>
          <w:rFonts w:asciiTheme="majorHAnsi" w:hAnsiTheme="majorHAnsi" w:cs="Times New Roman"/>
          <w:b/>
          <w:sz w:val="24"/>
          <w:szCs w:val="24"/>
          <w:lang w:val="vi-VN"/>
        </w:rPr>
        <w:t xml:space="preserve">on lắc đặt trên giá đỡ được </w:t>
      </w:r>
      <w:r w:rsidR="00645FFA" w:rsidRPr="001A0C27">
        <w:rPr>
          <w:rFonts w:asciiTheme="majorHAnsi" w:hAnsiTheme="majorHAnsi" w:cs="Times New Roman"/>
          <w:b/>
          <w:sz w:val="24"/>
          <w:szCs w:val="24"/>
          <w:lang w:val="vi-VN"/>
        </w:rPr>
        <w:t>di chuyển với gia tốc a</w:t>
      </w:r>
    </w:p>
    <w:p w:rsidR="00645FFA" w:rsidRPr="001A0C27" w:rsidRDefault="00645FFA" w:rsidP="006A1E06">
      <w:pPr>
        <w:jc w:val="both"/>
        <w:rPr>
          <w:rFonts w:ascii="Times New Roman" w:hAnsi="Times New Roman" w:cs="Times New Roman"/>
          <w:b/>
          <w:sz w:val="24"/>
          <w:szCs w:val="24"/>
        </w:rPr>
      </w:pPr>
      <w:r w:rsidRPr="001A0C27">
        <w:rPr>
          <w:rFonts w:ascii="Times New Roman" w:hAnsi="Times New Roman" w:cs="Times New Roman"/>
          <w:b/>
          <w:sz w:val="24"/>
          <w:szCs w:val="24"/>
        </w:rPr>
        <w:t>Câu</w:t>
      </w:r>
      <w:r w:rsidR="00177B5D" w:rsidRPr="001A0C27">
        <w:rPr>
          <w:rFonts w:ascii="Times New Roman" w:hAnsi="Times New Roman" w:cs="Times New Roman"/>
          <w:b/>
          <w:sz w:val="24"/>
          <w:szCs w:val="24"/>
          <w:lang w:val="vi-VN"/>
        </w:rPr>
        <w:t xml:space="preserve"> 1</w:t>
      </w:r>
      <w:r w:rsidRPr="001A0C27">
        <w:rPr>
          <w:rFonts w:ascii="Times New Roman" w:hAnsi="Times New Roman" w:cs="Times New Roman"/>
          <w:b/>
          <w:sz w:val="24"/>
          <w:szCs w:val="24"/>
          <w:lang w:val="vi-VN"/>
        </w:rPr>
        <w:t xml:space="preserve">. </w:t>
      </w:r>
      <w:r w:rsidRPr="001A0C27">
        <w:rPr>
          <w:rFonts w:ascii="Times New Roman" w:hAnsi="Times New Roman" w:cs="Times New Roman"/>
          <w:b/>
          <w:i/>
          <w:sz w:val="24"/>
          <w:szCs w:val="24"/>
          <w:lang w:val="vi-VN"/>
        </w:rPr>
        <w:t>(Chuyên Vinh 2015).</w:t>
      </w:r>
      <w:r w:rsidRPr="001A0C27">
        <w:rPr>
          <w:rFonts w:ascii="Times New Roman" w:hAnsi="Times New Roman" w:cs="Times New Roman"/>
          <w:sz w:val="24"/>
          <w:szCs w:val="24"/>
        </w:rPr>
        <w:t xml:space="preserve"> Một CLLX thẳng đứng gồm vật nặng m = 100g, lò xo có độ cứng k = 20N/m. Vật nặng được đặt trên giá đỡ nằm ngang sao cho lò xo không biến dạng. Cho giá đỡ đi xuống không vận tốc đầu với gia tốc a = 2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Bỏ qua mọi ma sát và lực cản, lấy g = 10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Sau khi rời giá đỡ, tốc độ lớn nhất của vật </w:t>
      </w:r>
      <w:r w:rsidRPr="001A0C27">
        <w:rPr>
          <w:rFonts w:ascii="Times New Roman" w:hAnsi="Times New Roman" w:cs="Times New Roman"/>
          <w:b/>
          <w:sz w:val="24"/>
          <w:szCs w:val="24"/>
        </w:rPr>
        <w:t>gần giá trị nào nhất sau đây?</w:t>
      </w:r>
    </w:p>
    <w:p w:rsidR="00645FFA" w:rsidRPr="001A0C27" w:rsidRDefault="00645FF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45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B. 50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C. 40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D. 42cm/s</w:t>
      </w:r>
    </w:p>
    <w:p w:rsidR="00645FFA" w:rsidRPr="001A0C27" w:rsidRDefault="00177B5D" w:rsidP="00121D6E">
      <w:pPr>
        <w:tabs>
          <w:tab w:val="left" w:pos="2160"/>
          <w:tab w:val="left" w:pos="3060"/>
          <w:tab w:val="left" w:pos="63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00645FFA" w:rsidRPr="001A0C27">
        <w:rPr>
          <w:rFonts w:ascii="Times New Roman" w:hAnsi="Times New Roman" w:cs="Times New Roman"/>
          <w:b/>
          <w:sz w:val="24"/>
          <w:szCs w:val="24"/>
          <w:lang w:val="vi-VN"/>
        </w:rPr>
        <w:t>.</w:t>
      </w:r>
      <w:r w:rsidR="00645FFA" w:rsidRPr="001A0C27">
        <w:rPr>
          <w:rFonts w:ascii="Times New Roman" w:hAnsi="Times New Roman" w:cs="Times New Roman"/>
          <w:sz w:val="24"/>
          <w:szCs w:val="24"/>
          <w:lang w:val="vi-VN"/>
        </w:rPr>
        <w:t xml:space="preserve"> Một con lắc lò xo gồm vật nhỏ có khối lượng m =100g được treo vào đầu tự do của lò xo có độ cứng k = 20N/m. Vật m được đặt trên một giá đỡ nằm ngang M là vị trí lò không biến dạng. Cho giá đỡ M chuyển động đi xuống nhanh dần đều xuống dưới với gia tốc 2m/s</w:t>
      </w:r>
      <w:r w:rsidR="00645FFA" w:rsidRPr="001A0C27">
        <w:rPr>
          <w:rFonts w:ascii="Times New Roman" w:hAnsi="Times New Roman" w:cs="Times New Roman"/>
          <w:sz w:val="24"/>
          <w:szCs w:val="24"/>
          <w:vertAlign w:val="superscript"/>
          <w:lang w:val="vi-VN"/>
        </w:rPr>
        <w:t>2</w:t>
      </w:r>
      <w:r w:rsidR="00645FFA" w:rsidRPr="001A0C27">
        <w:rPr>
          <w:rFonts w:ascii="Times New Roman" w:hAnsi="Times New Roman" w:cs="Times New Roman"/>
          <w:sz w:val="24"/>
          <w:szCs w:val="24"/>
          <w:lang w:val="vi-VN"/>
        </w:rPr>
        <w:t>. Lấy g = 10m/s</w:t>
      </w:r>
      <w:r w:rsidR="00645FFA" w:rsidRPr="001A0C27">
        <w:rPr>
          <w:rFonts w:ascii="Times New Roman" w:hAnsi="Times New Roman" w:cs="Times New Roman"/>
          <w:sz w:val="24"/>
          <w:szCs w:val="24"/>
          <w:vertAlign w:val="superscript"/>
          <w:lang w:val="vi-VN"/>
        </w:rPr>
        <w:t>2</w:t>
      </w:r>
      <w:r w:rsidR="00645FFA" w:rsidRPr="001A0C27">
        <w:rPr>
          <w:rFonts w:ascii="Times New Roman" w:hAnsi="Times New Roman" w:cs="Times New Roman"/>
          <w:sz w:val="24"/>
          <w:szCs w:val="24"/>
          <w:lang w:val="vi-VN"/>
        </w:rPr>
        <w:t>. Biên độ dao động của m sau khi nó rời khỏi giá đỡ bằng</w:t>
      </w:r>
    </w:p>
    <w:p w:rsidR="00645FFA" w:rsidRPr="001A0C27" w:rsidRDefault="00645FFA" w:rsidP="006A1E06">
      <w:pPr>
        <w:tabs>
          <w:tab w:val="left" w:pos="2160"/>
          <w:tab w:val="left" w:pos="2880"/>
          <w:tab w:val="left" w:pos="54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3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5cm.</w:t>
      </w:r>
      <w:r w:rsidRPr="001A0C27">
        <w:rPr>
          <w:rFonts w:ascii="Times New Roman" w:hAnsi="Times New Roman" w:cs="Times New Roman"/>
          <w:sz w:val="24"/>
          <w:szCs w:val="24"/>
          <w:lang w:val="vi-VN"/>
        </w:rPr>
        <w:tab/>
        <w:t>C. 6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D.4cm.</w:t>
      </w:r>
    </w:p>
    <w:p w:rsidR="00645FFA" w:rsidRPr="001A0C27" w:rsidRDefault="00177B5D" w:rsidP="00121D6E">
      <w:pPr>
        <w:spacing w:after="0"/>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b/>
          <w:noProof/>
          <w:color w:val="0000CC"/>
          <w:sz w:val="24"/>
          <w:szCs w:val="24"/>
          <w:shd w:val="clear" w:color="auto" w:fill="FFFFFF"/>
          <w:lang w:val="pt-BR"/>
        </w:rPr>
        <w:t xml:space="preserve">Câu </w:t>
      </w:r>
      <w:r w:rsidRPr="001A0C27">
        <w:rPr>
          <w:rFonts w:ascii="Times New Roman" w:hAnsi="Times New Roman" w:cs="Times New Roman"/>
          <w:b/>
          <w:noProof/>
          <w:color w:val="0000CC"/>
          <w:sz w:val="24"/>
          <w:szCs w:val="24"/>
          <w:shd w:val="clear" w:color="auto" w:fill="FFFFFF"/>
          <w:lang w:val="vi-VN"/>
        </w:rPr>
        <w:t>3</w:t>
      </w:r>
      <w:r w:rsidR="00645FFA" w:rsidRPr="001A0C27">
        <w:rPr>
          <w:rFonts w:ascii="Times New Roman" w:hAnsi="Times New Roman" w:cs="Times New Roman"/>
          <w:b/>
          <w:noProof/>
          <w:color w:val="0000CC"/>
          <w:sz w:val="24"/>
          <w:szCs w:val="24"/>
          <w:shd w:val="clear" w:color="auto" w:fill="FFFFFF"/>
          <w:lang w:val="pt-BR"/>
        </w:rPr>
        <w:t xml:space="preserve">: </w:t>
      </w:r>
      <w:r w:rsidR="00645FFA" w:rsidRPr="001A0C27">
        <w:rPr>
          <w:rFonts w:ascii="Times New Roman" w:hAnsi="Times New Roman" w:cs="Times New Roman"/>
          <w:noProof/>
          <w:sz w:val="24"/>
          <w:szCs w:val="24"/>
          <w:shd w:val="clear" w:color="auto" w:fill="FFFFFF"/>
          <w:lang w:val="pt-BR"/>
        </w:rPr>
        <w:t>Con lắc lò xo có độ cứng k= 100N/m treo thẳng đứng , vật có khối lượng 1kg. Ban đầu vật nặng được đỡ bằng một mặt phẳng ngang mà tại đó lò xo không biến dạng, sau đó mặt phẳng ngang  chuyển động nhanh dần đều xuống phía dưới với gia tốc a= 5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 Tìm biên độ dao động con lắc khi rời khỏi mặt phẳng ngang.Lấy g= 10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w:t>
      </w:r>
    </w:p>
    <w:p w:rsidR="00645FFA" w:rsidRPr="001A0C27" w:rsidRDefault="00645FFA" w:rsidP="00121D6E">
      <w:pPr>
        <w:spacing w:after="0"/>
        <w:jc w:val="both"/>
        <w:rPr>
          <w:rFonts w:ascii="Times New Roman" w:hAnsi="Times New Roman" w:cs="Times New Roman"/>
          <w:noProof/>
          <w:sz w:val="24"/>
          <w:szCs w:val="24"/>
          <w:shd w:val="clear" w:color="auto" w:fill="FFFFFF"/>
          <w:lang w:val="vi-VN"/>
        </w:rPr>
      </w:pPr>
      <w:r w:rsidRPr="001A0C27">
        <w:rPr>
          <w:rFonts w:ascii="Times New Roman" w:hAnsi="Times New Roman" w:cs="Times New Roman"/>
          <w:noProof/>
          <w:sz w:val="24"/>
          <w:szCs w:val="24"/>
          <w:shd w:val="clear" w:color="auto" w:fill="FFFFFF"/>
          <w:lang w:val="pt-BR"/>
        </w:rPr>
        <w:t>A.10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B.5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 xml:space="preserve">        </w:t>
      </w:r>
      <w:r w:rsidRPr="001A0C27">
        <w:rPr>
          <w:rFonts w:ascii="Times New Roman" w:hAnsi="Times New Roman" w:cs="Times New Roman"/>
          <w:noProof/>
          <w:color w:val="FF0000"/>
          <w:sz w:val="24"/>
          <w:szCs w:val="24"/>
          <w:shd w:val="clear" w:color="auto" w:fill="FFFFFF"/>
          <w:lang w:val="pt-BR"/>
        </w:rPr>
        <w:t>C.</w:t>
      </w:r>
      <w:r w:rsidR="00580D9E" w:rsidRPr="001A0C27">
        <w:rPr>
          <w:rFonts w:ascii="Times New Roman" w:hAnsi="Times New Roman" w:cs="Times New Roman"/>
          <w:noProof/>
          <w:color w:val="FF0000"/>
          <w:position w:val="-8"/>
          <w:sz w:val="24"/>
          <w:szCs w:val="24"/>
          <w:shd w:val="clear" w:color="auto" w:fill="FFFFFF"/>
        </w:rPr>
        <w:drawing>
          <wp:inline distT="0" distB="0" distL="0" distR="0" wp14:anchorId="203F453A" wp14:editId="364F8A9A">
            <wp:extent cx="304800" cy="2286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hAnsi="Times New Roman" w:cs="Times New Roman"/>
          <w:noProof/>
          <w:color w:val="FF0000"/>
          <w:sz w:val="24"/>
          <w:szCs w:val="24"/>
          <w:shd w:val="clear" w:color="auto" w:fill="FFFFFF"/>
          <w:lang w:val="pt-BR"/>
        </w:rPr>
        <w:t>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D.</w:t>
      </w:r>
      <w:r w:rsidR="00580D9E" w:rsidRPr="001A0C27">
        <w:rPr>
          <w:rFonts w:ascii="Times New Roman" w:hAnsi="Times New Roman" w:cs="Times New Roman"/>
          <w:noProof/>
          <w:position w:val="-8"/>
          <w:sz w:val="24"/>
          <w:szCs w:val="24"/>
          <w:shd w:val="clear" w:color="auto" w:fill="FFFFFF"/>
        </w:rPr>
        <w:drawing>
          <wp:inline distT="0" distB="0" distL="0" distR="0" wp14:anchorId="24850931" wp14:editId="1EBE6F13">
            <wp:extent cx="371475" cy="228600"/>
            <wp:effectExtent l="0" t="0" r="9525"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A0C27">
        <w:rPr>
          <w:rFonts w:ascii="Times New Roman" w:hAnsi="Times New Roman" w:cs="Times New Roman"/>
          <w:noProof/>
          <w:sz w:val="24"/>
          <w:szCs w:val="24"/>
          <w:shd w:val="clear" w:color="auto" w:fill="FFFFFF"/>
        </w:rPr>
        <w:t>cm</w:t>
      </w:r>
    </w:p>
    <w:p w:rsidR="00645FFA" w:rsidRPr="001A0C27" w:rsidRDefault="00A53FE2" w:rsidP="00A53FE2">
      <w:pPr>
        <w:spacing w:after="0" w:line="240" w:lineRule="auto"/>
        <w:ind w:right="1800"/>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noProof/>
          <w:sz w:val="24"/>
          <w:szCs w:val="24"/>
          <w:shd w:val="clear" w:color="auto" w:fill="FFFFFF"/>
        </w:rPr>
        <w:drawing>
          <wp:anchor distT="0" distB="0" distL="114300" distR="114300" simplePos="0" relativeHeight="251772928" behindDoc="0" locked="0" layoutInCell="1" allowOverlap="1" wp14:anchorId="0AB7F051" wp14:editId="4D8B00AF">
            <wp:simplePos x="0" y="0"/>
            <wp:positionH relativeFrom="column">
              <wp:posOffset>5789930</wp:posOffset>
            </wp:positionH>
            <wp:positionV relativeFrom="paragraph">
              <wp:posOffset>57785</wp:posOffset>
            </wp:positionV>
            <wp:extent cx="990600" cy="923925"/>
            <wp:effectExtent l="0" t="0" r="0" b="9525"/>
            <wp:wrapSquare wrapText="bothSides"/>
            <wp:docPr id="7356" name="Picture 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mvan11.PNG"/>
                    <pic:cNvPicPr/>
                  </pic:nvPicPr>
                  <pic:blipFill>
                    <a:blip r:embed="rId587">
                      <a:extLst>
                        <a:ext uri="{28A0092B-C50C-407E-A947-70E740481C1C}">
                          <a14:useLocalDpi xmlns:a14="http://schemas.microsoft.com/office/drawing/2010/main" val="0"/>
                        </a:ext>
                      </a:extLst>
                    </a:blip>
                    <a:stretch>
                      <a:fillRect/>
                    </a:stretch>
                  </pic:blipFill>
                  <pic:spPr>
                    <a:xfrm>
                      <a:off x="0" y="0"/>
                      <a:ext cx="990600" cy="923925"/>
                    </a:xfrm>
                    <a:prstGeom prst="rect">
                      <a:avLst/>
                    </a:prstGeom>
                  </pic:spPr>
                </pic:pic>
              </a:graphicData>
            </a:graphic>
            <wp14:sizeRelH relativeFrom="page">
              <wp14:pctWidth>0</wp14:pctWidth>
            </wp14:sizeRelH>
            <wp14:sizeRelV relativeFrom="page">
              <wp14:pctHeight>0</wp14:pctHeight>
            </wp14:sizeRelV>
          </wp:anchor>
        </w:drawing>
      </w:r>
      <w:r w:rsidR="00177B5D" w:rsidRPr="001A0C27">
        <w:rPr>
          <w:rFonts w:ascii="Times New Roman" w:eastAsia="Times New Roman" w:hAnsi="Times New Roman" w:cs="Times New Roman"/>
          <w:b/>
          <w:color w:val="0000CC"/>
          <w:sz w:val="24"/>
          <w:szCs w:val="24"/>
          <w:lang w:val="pt-BR"/>
        </w:rPr>
        <w:t xml:space="preserve">Câu </w:t>
      </w:r>
      <w:r w:rsidR="00177B5D" w:rsidRPr="001A0C27">
        <w:rPr>
          <w:rFonts w:ascii="Times New Roman" w:eastAsia="Times New Roman" w:hAnsi="Times New Roman" w:cs="Times New Roman"/>
          <w:b/>
          <w:color w:val="0000CC"/>
          <w:sz w:val="24"/>
          <w:szCs w:val="24"/>
          <w:lang w:val="vi-VN"/>
        </w:rPr>
        <w:t>4</w:t>
      </w:r>
      <w:r w:rsidR="00645FFA" w:rsidRPr="001A0C27">
        <w:rPr>
          <w:rFonts w:ascii="Times New Roman" w:eastAsia="Times New Roman" w:hAnsi="Times New Roman" w:cs="Times New Roman"/>
          <w:b/>
          <w:sz w:val="24"/>
          <w:szCs w:val="24"/>
          <w:lang w:val="pt-BR"/>
        </w:rPr>
        <w:t xml:space="preserve">: </w:t>
      </w:r>
      <w:r w:rsidR="00645FFA" w:rsidRPr="001A0C27">
        <w:rPr>
          <w:rFonts w:ascii="Times New Roman" w:eastAsia="Times New Roman" w:hAnsi="Times New Roman" w:cs="Times New Roman"/>
          <w:sz w:val="24"/>
          <w:szCs w:val="24"/>
          <w:lang w:val="pt-BR"/>
        </w:rPr>
        <w:t xml:space="preserve">Một </w:t>
      </w:r>
      <w:r w:rsidR="00645FFA" w:rsidRPr="001A0C27">
        <w:rPr>
          <w:rFonts w:ascii="Times New Roman" w:hAnsi="Times New Roman" w:cs="Times New Roman"/>
          <w:noProof/>
          <w:sz w:val="24"/>
          <w:szCs w:val="24"/>
          <w:shd w:val="clear" w:color="auto" w:fill="FFFFFF"/>
          <w:lang w:val="pt-BR"/>
        </w:rPr>
        <w:t>con lắc lò xo gồm vật nhỏ khối lượng 100g được treo vào đầu tự do của một lò xo có độ cứng k = 20N/m . Vật nặng m được đặt trên một giá đỡ nằm ngang M tại vị trí lò xo không biến dạng (hình vẽ) .Cho giá đỡ  M chuyển động nhanh dần đều xuống phía dưới với gia tốc a= 2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 Lấy g = 10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Ở thời điểm lò xo dài nhất lần đầu tiên, khoảng cách giữa vật m và giá đỡ  M </w:t>
      </w:r>
      <w:r w:rsidR="00645FFA" w:rsidRPr="001A0C27">
        <w:rPr>
          <w:rFonts w:ascii="Times New Roman" w:hAnsi="Times New Roman" w:cs="Times New Roman"/>
          <w:b/>
          <w:noProof/>
          <w:sz w:val="24"/>
          <w:szCs w:val="24"/>
          <w:shd w:val="clear" w:color="auto" w:fill="FFFFFF"/>
          <w:lang w:val="pt-BR"/>
        </w:rPr>
        <w:t xml:space="preserve">gần giá trị nào nhất </w:t>
      </w:r>
      <w:r w:rsidR="00645FFA" w:rsidRPr="001A0C27">
        <w:rPr>
          <w:rFonts w:ascii="Times New Roman" w:hAnsi="Times New Roman" w:cs="Times New Roman"/>
          <w:noProof/>
          <w:sz w:val="24"/>
          <w:szCs w:val="24"/>
          <w:shd w:val="clear" w:color="auto" w:fill="FFFFFF"/>
          <w:lang w:val="pt-BR"/>
        </w:rPr>
        <w:t>sau đây ?</w:t>
      </w:r>
    </w:p>
    <w:p w:rsidR="00F84CC2" w:rsidRPr="001A0C27" w:rsidRDefault="00645FFA" w:rsidP="00895497">
      <w:pPr>
        <w:tabs>
          <w:tab w:val="left" w:pos="720"/>
          <w:tab w:val="left" w:pos="1440"/>
          <w:tab w:val="left" w:pos="2160"/>
          <w:tab w:val="left" w:pos="2880"/>
          <w:tab w:val="left" w:pos="3600"/>
          <w:tab w:val="left" w:pos="5400"/>
        </w:tabs>
        <w:spacing w:after="0" w:line="240" w:lineRule="auto"/>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noProof/>
          <w:sz w:val="24"/>
          <w:szCs w:val="24"/>
          <w:shd w:val="clear" w:color="auto" w:fill="FFFFFF"/>
          <w:lang w:val="pt-BR"/>
        </w:rPr>
        <w:t>A.2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pt-BR"/>
        </w:rPr>
        <w:tab/>
      </w:r>
      <w:r w:rsidR="00121D6E"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color w:val="FF0000"/>
          <w:sz w:val="24"/>
          <w:szCs w:val="24"/>
          <w:shd w:val="clear" w:color="auto" w:fill="FFFFFF"/>
          <w:lang w:val="pt-BR"/>
        </w:rPr>
        <w:t>B.</w:t>
      </w:r>
      <w:r w:rsidR="00121D6E" w:rsidRPr="001A0C27">
        <w:rPr>
          <w:rFonts w:ascii="Times New Roman" w:hAnsi="Times New Roman" w:cs="Times New Roman"/>
          <w:noProof/>
          <w:color w:val="FF0000"/>
          <w:sz w:val="24"/>
          <w:szCs w:val="24"/>
          <w:shd w:val="clear" w:color="auto" w:fill="FFFFFF"/>
          <w:lang w:val="vi-VN"/>
        </w:rPr>
        <w:t xml:space="preserve"> </w:t>
      </w:r>
      <w:r w:rsidRPr="001A0C27">
        <w:rPr>
          <w:rFonts w:ascii="Times New Roman" w:hAnsi="Times New Roman" w:cs="Times New Roman"/>
          <w:noProof/>
          <w:color w:val="FF0000"/>
          <w:sz w:val="24"/>
          <w:szCs w:val="24"/>
          <w:shd w:val="clear" w:color="auto" w:fill="FFFFFF"/>
          <w:lang w:val="pt-BR"/>
        </w:rPr>
        <w:t>3cm</w:t>
      </w:r>
      <w:r w:rsidRPr="001A0C27">
        <w:rPr>
          <w:rFonts w:ascii="Times New Roman" w:hAnsi="Times New Roman" w:cs="Times New Roman"/>
          <w:noProof/>
          <w:color w:val="FF0000"/>
          <w:sz w:val="24"/>
          <w:szCs w:val="24"/>
          <w:shd w:val="clear" w:color="auto" w:fill="FFFFFF"/>
          <w:lang w:val="pt-BR"/>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C.4cm.</w:t>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D.5cm</w:t>
      </w:r>
    </w:p>
    <w:p w:rsidR="00A53FE2" w:rsidRPr="001A0C27" w:rsidRDefault="00A53FE2" w:rsidP="006A1E06">
      <w:pPr>
        <w:tabs>
          <w:tab w:val="left" w:pos="2340"/>
          <w:tab w:val="left" w:pos="4320"/>
          <w:tab w:val="left" w:pos="6030"/>
        </w:tabs>
        <w:spacing w:after="0"/>
        <w:jc w:val="both"/>
        <w:rPr>
          <w:rFonts w:ascii="Times New Roman" w:hAnsi="Times New Roman" w:cs="Times New Roman"/>
          <w:sz w:val="24"/>
          <w:szCs w:val="24"/>
          <w:lang w:val="vi-VN"/>
        </w:rPr>
      </w:pPr>
    </w:p>
    <w:p w:rsidR="00327260" w:rsidRPr="001A0C27" w:rsidRDefault="001A0C27" w:rsidP="001A0C27">
      <w:pPr>
        <w:tabs>
          <w:tab w:val="left" w:pos="2160"/>
        </w:tabs>
        <w:spacing w:after="0"/>
        <w:rPr>
          <w:rFonts w:ascii="Tahoma" w:hAnsi="Tahoma" w:cs="Tahoma"/>
          <w:b/>
          <w:noProof/>
          <w:sz w:val="24"/>
          <w:szCs w:val="24"/>
          <w:lang w:val="vi-VN"/>
        </w:rPr>
      </w:pPr>
      <w:r w:rsidRPr="001A0C27">
        <w:rPr>
          <w:rFonts w:ascii="Tahoma" w:hAnsi="Tahoma" w:cs="Tahoma"/>
          <w:b/>
          <w:noProof/>
          <w:sz w:val="24"/>
          <w:szCs w:val="24"/>
          <w:lang w:val="vi-VN"/>
        </w:rPr>
        <w:t xml:space="preserve">DẠNG 8: BÀI TOÁN LIÊN QUAN ĐẾN HAI VẬT </w:t>
      </w:r>
      <w:r w:rsidRPr="001A0C27">
        <w:rPr>
          <w:rFonts w:ascii="Tahoma" w:hAnsi="Tahoma" w:cs="Tahoma"/>
          <w:sz w:val="24"/>
          <w:szCs w:val="24"/>
          <w:lang w:val="vi-VN"/>
        </w:rPr>
        <w:t>(chinh phục 9-10).</w:t>
      </w:r>
    </w:p>
    <w:p w:rsidR="00327260" w:rsidRPr="001A0C27" w:rsidRDefault="00327260" w:rsidP="006A1E06">
      <w:pPr>
        <w:tabs>
          <w:tab w:val="left" w:pos="2160"/>
        </w:tabs>
        <w:spacing w:after="0"/>
        <w:jc w:val="both"/>
        <w:rPr>
          <w:rFonts w:asciiTheme="majorHAnsi" w:hAnsiTheme="majorHAnsi" w:cs="Times New Roman"/>
          <w:b/>
          <w:i/>
          <w:noProof/>
          <w:sz w:val="24"/>
          <w:szCs w:val="24"/>
          <w:lang w:val="vi-VN"/>
        </w:rPr>
      </w:pPr>
      <w:r w:rsidRPr="001A0C27">
        <w:rPr>
          <w:rFonts w:asciiTheme="majorHAnsi" w:hAnsiTheme="majorHAnsi" w:cs="Times New Roman"/>
          <w:b/>
          <w:i/>
          <w:noProof/>
          <w:sz w:val="24"/>
          <w:szCs w:val="24"/>
          <w:lang w:val="vi-VN"/>
        </w:rPr>
        <w:t>a. Sợi dây trong cơ hệ</w:t>
      </w:r>
    </w:p>
    <w:p w:rsidR="00D164D8"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Hai vật A và B lần lượt có khối lượng là 2m và m được nối với nhau và treo vào một lò xo thẳng đứng bằng các sợi dây mảnh, không giãn, vật A nối với đầu dưới của lò xo. Với g là gia tốc rơi tự do. Khi hệ đang đứng yên ở vị trí cân bằng, người ta cắt đứt dây nối hai vật. Gia tốc của A và B ngay sau khi dây đứt lần lượt là</w:t>
      </w:r>
    </w:p>
    <w:p w:rsidR="00D164D8" w:rsidRPr="001A0C27" w:rsidRDefault="00D164D8" w:rsidP="006A1E06">
      <w:pPr>
        <w:tabs>
          <w:tab w:val="left" w:pos="2880"/>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g và g/2.</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g/2 và g.</w:t>
      </w:r>
      <w:r w:rsidRPr="001A0C27">
        <w:rPr>
          <w:rFonts w:ascii="Times New Roman" w:hAnsi="Times New Roman" w:cs="Times New Roman"/>
          <w:sz w:val="24"/>
          <w:szCs w:val="24"/>
        </w:rPr>
        <w:tab/>
      </w:r>
      <w:r w:rsidR="00C26CDC"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g/2 và g/2.</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00F84CC2" w:rsidRPr="001A0C27">
        <w:rPr>
          <w:rFonts w:ascii="Times New Roman" w:hAnsi="Times New Roman" w:cs="Times New Roman"/>
          <w:sz w:val="24"/>
          <w:szCs w:val="24"/>
        </w:rPr>
        <w:t>g và g.</w:t>
      </w:r>
    </w:p>
    <w:p w:rsidR="00327260"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w:t>
      </w:r>
      <w:r w:rsidR="00327260" w:rsidRPr="001A0C27">
        <w:rPr>
          <w:rFonts w:ascii="Times New Roman" w:hAnsi="Times New Roman" w:cs="Times New Roman"/>
          <w:b/>
          <w:sz w:val="24"/>
          <w:szCs w:val="24"/>
          <w:lang w:val="vi-VN"/>
        </w:rPr>
        <w:t>.</w:t>
      </w:r>
      <w:r w:rsidR="00327260" w:rsidRPr="001A0C27">
        <w:rPr>
          <w:rFonts w:ascii="Times New Roman" w:hAnsi="Times New Roman" w:cs="Times New Roman"/>
          <w:sz w:val="24"/>
          <w:szCs w:val="24"/>
          <w:lang w:val="vi-VN"/>
        </w:rPr>
        <w:t xml:space="preserve"> Hai vật A và B có khối lượng </w:t>
      </w:r>
      <w:r w:rsidR="00421695" w:rsidRPr="001A0C27">
        <w:rPr>
          <w:rFonts w:ascii="Times New Roman" w:hAnsi="Times New Roman" w:cs="Times New Roman"/>
          <w:position w:val="-10"/>
          <w:sz w:val="24"/>
          <w:szCs w:val="24"/>
          <w:lang w:val="vi-VN"/>
        </w:rPr>
        <w:object w:dxaOrig="1040" w:dyaOrig="320">
          <v:shape id="_x0000_i1313" type="#_x0000_t75" style="width:50.25pt;height:14.25pt" o:ole="">
            <v:imagedata r:id="rId588" o:title=""/>
          </v:shape>
          <o:OLEObject Type="Embed" ProgID="Equation.DSMT4" ShapeID="_x0000_i1313" DrawAspect="Content" ObjectID="_1625572716" r:id="rId589"/>
        </w:object>
      </w:r>
      <w:r w:rsidR="00327260" w:rsidRPr="001A0C27">
        <w:rPr>
          <w:rFonts w:ascii="Times New Roman" w:hAnsi="Times New Roman" w:cs="Times New Roman"/>
          <w:sz w:val="24"/>
          <w:szCs w:val="24"/>
          <w:lang w:val="vi-VN"/>
        </w:rPr>
        <w:t xml:space="preserve">  và </w:t>
      </w:r>
      <w:r w:rsidR="00421695" w:rsidRPr="001A0C27">
        <w:rPr>
          <w:rFonts w:ascii="Times New Roman" w:hAnsi="Times New Roman" w:cs="Times New Roman"/>
          <w:position w:val="-10"/>
          <w:sz w:val="24"/>
          <w:szCs w:val="24"/>
          <w:lang w:val="vi-VN"/>
        </w:rPr>
        <w:object w:dxaOrig="1040" w:dyaOrig="320">
          <v:shape id="_x0000_i1314" type="#_x0000_t75" style="width:50.25pt;height:14.25pt" o:ole="">
            <v:imagedata r:id="rId590" o:title=""/>
          </v:shape>
          <o:OLEObject Type="Embed" ProgID="Equation.DSMT4" ShapeID="_x0000_i1314" DrawAspect="Content" ObjectID="_1625572717" r:id="rId591"/>
        </w:object>
      </w:r>
      <w:r w:rsidR="00327260" w:rsidRPr="001A0C27">
        <w:rPr>
          <w:rFonts w:ascii="Times New Roman" w:hAnsi="Times New Roman" w:cs="Times New Roman"/>
          <w:sz w:val="24"/>
          <w:szCs w:val="24"/>
          <w:lang w:val="vi-VN"/>
        </w:rPr>
        <w:t xml:space="preserve"> kích thước nhỏ được nối vơi nhau bằng một sợi dây  nhẹ dài 8 cm, hai vật được treo vào lò xo có độ cứng là </w:t>
      </w:r>
      <w:r w:rsidR="00421695" w:rsidRPr="001A0C27">
        <w:rPr>
          <w:rFonts w:ascii="Times New Roman" w:hAnsi="Times New Roman" w:cs="Times New Roman"/>
          <w:position w:val="-6"/>
          <w:sz w:val="24"/>
          <w:szCs w:val="24"/>
          <w:lang w:val="vi-VN"/>
        </w:rPr>
        <w:object w:dxaOrig="1219" w:dyaOrig="260">
          <v:shape id="_x0000_i1315" type="#_x0000_t75" style="width:64.5pt;height:14.25pt" o:ole="">
            <v:imagedata r:id="rId592" o:title=""/>
          </v:shape>
          <o:OLEObject Type="Embed" ProgID="Equation.DSMT4" ShapeID="_x0000_i1315" DrawAspect="Content" ObjectID="_1625572718" r:id="rId593"/>
        </w:object>
      </w:r>
      <w:r w:rsidR="00327260" w:rsidRPr="001A0C27">
        <w:rPr>
          <w:rFonts w:ascii="Times New Roman" w:hAnsi="Times New Roman" w:cs="Times New Roman"/>
          <w:sz w:val="24"/>
          <w:szCs w:val="24"/>
          <w:lang w:val="vi-VN"/>
        </w:rPr>
        <w:t xml:space="preserve"> (vật A nối với lò xo) tạ nơi có gia tốc trọng người ta đốt sợi dây nối hai vật và vật B sẽ rơi tự do còn vật A sẽ dao động xung quanh vị trí cân bằng của nó. Sau khi vật A đi được quãng đường 12cm (vật B vẫn đang rơi) thì khoảng cách giữa hai vật lúc đó bằng</w:t>
      </w:r>
    </w:p>
    <w:p w:rsidR="00327260" w:rsidRPr="001A0C27" w:rsidRDefault="00327260"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47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44cm.</w:t>
      </w:r>
      <w:r w:rsidRPr="001A0C27">
        <w:rPr>
          <w:rFonts w:ascii="Times New Roman" w:hAnsi="Times New Roman" w:cs="Times New Roman"/>
          <w:sz w:val="24"/>
          <w:szCs w:val="24"/>
          <w:lang w:val="vi-VN"/>
        </w:rPr>
        <w:tab/>
        <w:t xml:space="preserve">     </w:t>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140cm.</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42cm.</w: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4</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b/>
          <w:i/>
          <w:sz w:val="24"/>
          <w:szCs w:val="24"/>
          <w:lang w:val="vi-VN"/>
        </w:rPr>
        <w:t>(QG – 2015).</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sz w:val="24"/>
          <w:szCs w:val="24"/>
        </w:rPr>
        <w:t xml:space="preserve"> </w:t>
      </w:r>
      <w:r w:rsidR="00E82A15" w:rsidRPr="001A0C27">
        <w:rPr>
          <w:rFonts w:ascii="Times New Roman" w:hAnsi="Times New Roman" w:cs="Times New Roman"/>
          <w:color w:val="000000"/>
          <w:sz w:val="24"/>
          <w:szCs w:val="24"/>
        </w:rPr>
        <w:t xml:space="preserve">Một lò xo nhẹ có độ cứng 20 N/m, đầu trên được treo vào một điểm cố định, đầu dưới gắn với vật nhỏ A khối lượng 100 g; vật A được nối với vật nhỏ B có khối lượng 100 g bằng một sợi dây mềm, mãnh, nhẹ, không dãn và đủ dài. Từ vị trí cân bằng của hệ, kéo vật B thẳng đứng xuống dưới một đoạn 20 cm rồi thả nhẹ để vật B di chuyển đi lên với vận tốc ban đầu bằng không. Khi vật B bắt đầu đổi chiều chuyển động thì bất ngờ bị tuột khỏi dây nối. Bỏ qua các lực cản, lấy </w:t>
      </w:r>
      <w:r w:rsidR="00421695" w:rsidRPr="001A0C27">
        <w:rPr>
          <w:rFonts w:ascii="Times New Roman" w:hAnsi="Times New Roman" w:cs="Times New Roman"/>
          <w:color w:val="000000"/>
          <w:position w:val="-10"/>
          <w:sz w:val="24"/>
          <w:szCs w:val="24"/>
        </w:rPr>
        <w:object w:dxaOrig="660" w:dyaOrig="320">
          <v:shape id="_x0000_i1316" type="#_x0000_t75" style="width:36pt;height:14.25pt" o:ole="">
            <v:imagedata r:id="rId594" o:title=""/>
          </v:shape>
          <o:OLEObject Type="Embed" ProgID="Equation.DSMT4" ShapeID="_x0000_i1316" DrawAspect="Content" ObjectID="_1625572719" r:id="rId595"/>
        </w:object>
      </w:r>
      <w:r w:rsidR="00E82A15" w:rsidRPr="001A0C27">
        <w:rPr>
          <w:rFonts w:ascii="Times New Roman" w:hAnsi="Times New Roman" w:cs="Times New Roman"/>
          <w:color w:val="000000"/>
          <w:sz w:val="24"/>
          <w:szCs w:val="24"/>
        </w:rPr>
        <w:t>m/s</w:t>
      </w:r>
      <w:r w:rsidR="00E82A15" w:rsidRPr="001A0C27">
        <w:rPr>
          <w:rFonts w:ascii="Times New Roman" w:hAnsi="Times New Roman" w:cs="Times New Roman"/>
          <w:color w:val="000000"/>
          <w:sz w:val="24"/>
          <w:szCs w:val="24"/>
          <w:vertAlign w:val="superscript"/>
        </w:rPr>
        <w:t>2</w:t>
      </w:r>
      <w:r w:rsidR="00E82A15" w:rsidRPr="001A0C27">
        <w:rPr>
          <w:rFonts w:ascii="Times New Roman" w:hAnsi="Times New Roman" w:cs="Times New Roman"/>
          <w:color w:val="000000"/>
          <w:sz w:val="24"/>
          <w:szCs w:val="24"/>
        </w:rPr>
        <w:t>. Khoảng thời gian từ khi vật B bị tuột khỏi dây nối đến khi rơi đến vị trí được thả ban đầu là</w:t>
      </w:r>
    </w:p>
    <w:p w:rsidR="00E82A15" w:rsidRPr="001A0C27" w:rsidRDefault="00E82A15" w:rsidP="006A1E06">
      <w:pPr>
        <w:tabs>
          <w:tab w:val="left" w:pos="720"/>
          <w:tab w:val="left" w:pos="2880"/>
          <w:tab w:val="left" w:pos="504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0,30 s</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0,68 s</w:t>
      </w:r>
      <w:r w:rsidRPr="001A0C27">
        <w:rPr>
          <w:rFonts w:ascii="Times New Roman" w:hAnsi="Times New Roman" w:cs="Times New Roman"/>
          <w:sz w:val="24"/>
          <w:szCs w:val="24"/>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26 s</w:t>
      </w:r>
      <w:r w:rsidRPr="001A0C27">
        <w:rPr>
          <w:rFonts w:ascii="Times New Roman" w:hAnsi="Times New Roman" w:cs="Times New Roman"/>
          <w:sz w:val="24"/>
          <w:szCs w:val="24"/>
        </w:rPr>
        <w:tab/>
      </w:r>
      <w:r w:rsidR="00266104"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0,28 s</w:t>
      </w:r>
    </w:p>
    <w:p w:rsidR="001A1A23" w:rsidRPr="001A0C27" w:rsidRDefault="001A1A23" w:rsidP="006A1E06">
      <w:pPr>
        <w:tabs>
          <w:tab w:val="left" w:pos="634"/>
          <w:tab w:val="left" w:pos="2952"/>
          <w:tab w:val="left" w:pos="5328"/>
          <w:tab w:val="left" w:pos="7704"/>
        </w:tabs>
        <w:autoSpaceDE w:val="0"/>
        <w:autoSpaceDN w:val="0"/>
        <w:adjustRightInd w:val="0"/>
        <w:spacing w:after="0"/>
        <w:jc w:val="both"/>
        <w:rPr>
          <w:rFonts w:ascii="Times New Roman" w:hAnsi="Times New Roman" w:cs="Times New Roman"/>
          <w:sz w:val="24"/>
          <w:szCs w:val="24"/>
          <w:lang w:val="sv-SE"/>
        </w:rPr>
      </w:pPr>
      <w:r w:rsidRPr="001A0C27">
        <w:rPr>
          <w:rFonts w:ascii="Times New Roman" w:hAnsi="Times New Roman" w:cs="Times New Roman"/>
          <w:b/>
          <w:sz w:val="24"/>
          <w:szCs w:val="24"/>
          <w:lang w:val="es-VE"/>
        </w:rPr>
        <w:t>Câ</w:t>
      </w:r>
      <w:r w:rsidR="00F84CC2" w:rsidRPr="001A0C27">
        <w:rPr>
          <w:rFonts w:ascii="Times New Roman" w:hAnsi="Times New Roman" w:cs="Times New Roman"/>
          <w:b/>
          <w:sz w:val="24"/>
          <w:szCs w:val="24"/>
          <w:lang w:val="es-VE"/>
        </w:rPr>
        <w:t xml:space="preserve">u </w:t>
      </w:r>
      <w:r w:rsidR="00F84CC2" w:rsidRPr="001A0C27">
        <w:rPr>
          <w:rFonts w:ascii="Times New Roman" w:hAnsi="Times New Roman" w:cs="Times New Roman"/>
          <w:b/>
          <w:sz w:val="24"/>
          <w:szCs w:val="24"/>
          <w:lang w:val="vi-VN"/>
        </w:rPr>
        <w:t>5</w:t>
      </w:r>
      <w:r w:rsidRPr="001A0C27">
        <w:rPr>
          <w:rFonts w:ascii="Times New Roman" w:hAnsi="Times New Roman" w:cs="Times New Roman"/>
          <w:b/>
          <w:sz w:val="24"/>
          <w:szCs w:val="24"/>
          <w:lang w:val="es-VE"/>
        </w:rPr>
        <w:t>:</w:t>
      </w:r>
      <w:r w:rsidRPr="001A0C27">
        <w:rPr>
          <w:rFonts w:ascii="Times New Roman" w:hAnsi="Times New Roman" w:cs="Times New Roman"/>
          <w:sz w:val="24"/>
          <w:szCs w:val="24"/>
          <w:lang w:val="es-MX"/>
        </w:rPr>
        <w:t xml:space="preserve"> </w:t>
      </w:r>
      <w:r w:rsidR="001F197E" w:rsidRPr="001A0C27">
        <w:rPr>
          <w:rFonts w:ascii="Times New Roman" w:hAnsi="Times New Roman" w:cs="Times New Roman"/>
          <w:b/>
          <w:i/>
          <w:sz w:val="24"/>
          <w:szCs w:val="24"/>
          <w:lang w:val="vi-VN"/>
        </w:rPr>
        <w:t>(Thị xã Quảng Trị năm học 2016-2017).</w:t>
      </w:r>
      <w:r w:rsidR="001F197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sv-SE"/>
        </w:rPr>
        <w:t>Một lò xo nhẹ có độ cứng 100 N/m, đầu trên được treo vào một điểm cố định, đầu dưới gắn vào 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1A0C27">
        <w:rPr>
          <w:rFonts w:ascii="Times New Roman" w:hAnsi="Times New Roman" w:cs="Times New Roman"/>
          <w:sz w:val="24"/>
          <w:szCs w:val="24"/>
          <w:vertAlign w:val="superscript"/>
          <w:lang w:val="sv-SE"/>
        </w:rPr>
        <w:t>2</w:t>
      </w:r>
      <w:r w:rsidRPr="001A0C27">
        <w:rPr>
          <w:rFonts w:ascii="Times New Roman" w:hAnsi="Times New Roman" w:cs="Times New Roman"/>
          <w:sz w:val="24"/>
          <w:szCs w:val="24"/>
          <w:lang w:val="sv-SE"/>
        </w:rPr>
        <w:t xml:space="preserve">. Quãng đường đi được của vật A từ khi thả tay cho đến khi vật A dừng lại lần đầu tiên là </w:t>
      </w:r>
    </w:p>
    <w:p w:rsidR="001A1A23" w:rsidRPr="001A0C27" w:rsidRDefault="001A1A23" w:rsidP="006A1E06">
      <w:pPr>
        <w:tabs>
          <w:tab w:val="left" w:pos="634"/>
          <w:tab w:val="left" w:pos="2880"/>
          <w:tab w:val="left" w:pos="4320"/>
          <w:tab w:val="left" w:pos="603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pt-BR"/>
        </w:rPr>
        <w:t xml:space="preserve">A. </w:t>
      </w:r>
      <w:r w:rsidRPr="001A0C27">
        <w:rPr>
          <w:rFonts w:ascii="Times New Roman" w:hAnsi="Times New Roman" w:cs="Times New Roman"/>
          <w:sz w:val="24"/>
          <w:szCs w:val="24"/>
          <w:lang w:val="sv-SE"/>
        </w:rPr>
        <w:t xml:space="preserve">21,6 cm. </w:t>
      </w:r>
      <w:r w:rsidRPr="001A0C27">
        <w:rPr>
          <w:rFonts w:ascii="Times New Roman" w:hAnsi="Times New Roman" w:cs="Times New Roman"/>
          <w:sz w:val="24"/>
          <w:szCs w:val="24"/>
          <w:lang w:val="sv-SE"/>
        </w:rPr>
        <w:tab/>
        <w:t xml:space="preserve">B. 20,0 cm. </w:t>
      </w:r>
      <w:r w:rsidRPr="001A0C27">
        <w:rPr>
          <w:rFonts w:ascii="Times New Roman" w:hAnsi="Times New Roman" w:cs="Times New Roman"/>
          <w:sz w:val="24"/>
          <w:szCs w:val="24"/>
          <w:lang w:val="sv-SE"/>
        </w:rPr>
        <w:tab/>
      </w:r>
      <w:r w:rsidR="007B6C66" w:rsidRPr="001A0C27">
        <w:rPr>
          <w:rFonts w:ascii="Times New Roman" w:hAnsi="Times New Roman" w:cs="Times New Roman"/>
          <w:sz w:val="24"/>
          <w:szCs w:val="24"/>
          <w:lang w:val="vi-VN"/>
        </w:rPr>
        <w:t xml:space="preserve">          </w:t>
      </w:r>
      <w:r w:rsidR="00266104" w:rsidRPr="001A0C27">
        <w:rPr>
          <w:rFonts w:ascii="Times New Roman" w:hAnsi="Times New Roman" w:cs="Times New Roman"/>
          <w:sz w:val="24"/>
          <w:szCs w:val="24"/>
          <w:lang w:val="vi-VN"/>
        </w:rPr>
        <w:tab/>
      </w:r>
      <w:r w:rsidRPr="001A0C27">
        <w:rPr>
          <w:rFonts w:ascii="Times New Roman" w:hAnsi="Times New Roman" w:cs="Times New Roman"/>
          <w:sz w:val="24"/>
          <w:szCs w:val="24"/>
          <w:lang w:val="sv-SE"/>
        </w:rPr>
        <w:t xml:space="preserve">C. 19,1 cm. </w:t>
      </w:r>
      <w:r w:rsidRPr="001A0C27">
        <w:rPr>
          <w:rFonts w:ascii="Times New Roman" w:hAnsi="Times New Roman" w:cs="Times New Roman"/>
          <w:sz w:val="24"/>
          <w:szCs w:val="24"/>
          <w:lang w:val="sv-SE"/>
        </w:rPr>
        <w:tab/>
      </w:r>
      <w:r w:rsidR="001F197E" w:rsidRPr="001A0C27">
        <w:rPr>
          <w:rFonts w:ascii="Times New Roman" w:hAnsi="Times New Roman" w:cs="Times New Roman"/>
          <w:sz w:val="24"/>
          <w:szCs w:val="24"/>
          <w:lang w:val="vi-VN"/>
        </w:rPr>
        <w:tab/>
      </w:r>
      <w:r w:rsidRPr="001A0C27">
        <w:rPr>
          <w:rFonts w:ascii="Times New Roman" w:hAnsi="Times New Roman" w:cs="Times New Roman"/>
          <w:sz w:val="24"/>
          <w:szCs w:val="24"/>
          <w:lang w:val="sv-SE"/>
        </w:rPr>
        <w:t xml:space="preserve">D. 22,5 cm. </w:t>
      </w:r>
    </w:p>
    <w:p w:rsidR="00A970A9" w:rsidRPr="001A0C27" w:rsidRDefault="00A970A9" w:rsidP="006A1E06">
      <w:pPr>
        <w:tabs>
          <w:tab w:val="left" w:pos="1980"/>
          <w:tab w:val="left" w:pos="2790"/>
          <w:tab w:val="left" w:pos="3960"/>
          <w:tab w:val="left" w:pos="5760"/>
        </w:tabs>
        <w:spacing w:after="0"/>
        <w:jc w:val="both"/>
        <w:rPr>
          <w:rFonts w:ascii="Times New Roman" w:eastAsia="Calibri" w:hAnsi="Times New Roman" w:cs="Times New Roman"/>
          <w:color w:val="000000" w:themeColor="text1"/>
          <w:sz w:val="24"/>
          <w:szCs w:val="24"/>
          <w:lang w:val="vi-VN"/>
        </w:rPr>
      </w:pPr>
      <w:r w:rsidRPr="001A0C27">
        <w:rPr>
          <w:rFonts w:ascii="Times New Roman" w:eastAsia="Calibri" w:hAnsi="Times New Roman" w:cs="Times New Roman"/>
          <w:b/>
          <w:noProof/>
          <w:sz w:val="24"/>
          <w:szCs w:val="24"/>
        </w:rPr>
        <mc:AlternateContent>
          <mc:Choice Requires="wpg">
            <w:drawing>
              <wp:anchor distT="0" distB="0" distL="114300" distR="114300" simplePos="0" relativeHeight="251676672" behindDoc="0" locked="0" layoutInCell="1" allowOverlap="1" wp14:anchorId="68A60852" wp14:editId="449A2E52">
                <wp:simplePos x="0" y="0"/>
                <wp:positionH relativeFrom="column">
                  <wp:posOffset>4820920</wp:posOffset>
                </wp:positionH>
                <wp:positionV relativeFrom="paragraph">
                  <wp:posOffset>25400</wp:posOffset>
                </wp:positionV>
                <wp:extent cx="2045970" cy="696595"/>
                <wp:effectExtent l="0" t="0" r="30480" b="8255"/>
                <wp:wrapSquare wrapText="bothSides"/>
                <wp:docPr id="2511" name="Group 2511"/>
                <wp:cNvGraphicFramePr/>
                <a:graphic xmlns:a="http://schemas.openxmlformats.org/drawingml/2006/main">
                  <a:graphicData uri="http://schemas.microsoft.com/office/word/2010/wordprocessingGroup">
                    <wpg:wgp>
                      <wpg:cNvGrpSpPr/>
                      <wpg:grpSpPr>
                        <a:xfrm>
                          <a:off x="0" y="0"/>
                          <a:ext cx="2045970" cy="696595"/>
                          <a:chOff x="0" y="-87827"/>
                          <a:chExt cx="2048664" cy="697427"/>
                        </a:xfrm>
                      </wpg:grpSpPr>
                      <wpg:grpSp>
                        <wpg:cNvPr id="2512" name="Group 2512"/>
                        <wpg:cNvGrpSpPr/>
                        <wpg:grpSpPr>
                          <a:xfrm>
                            <a:off x="0" y="-87827"/>
                            <a:ext cx="2048664" cy="697427"/>
                            <a:chOff x="74611" y="65920"/>
                            <a:chExt cx="2051007" cy="699770"/>
                          </a:xfrm>
                        </wpg:grpSpPr>
                        <wpg:grpSp>
                          <wpg:cNvPr id="2513" name="Group 2513"/>
                          <wpg:cNvGrpSpPr/>
                          <wpg:grpSpPr>
                            <a:xfrm>
                              <a:off x="74611" y="65920"/>
                              <a:ext cx="2051007" cy="699770"/>
                              <a:chOff x="74611" y="65920"/>
                              <a:chExt cx="2051007" cy="699770"/>
                            </a:xfrm>
                          </wpg:grpSpPr>
                          <wpg:grpSp>
                            <wpg:cNvPr id="2514" name="Group 2514"/>
                            <wpg:cNvGrpSpPr/>
                            <wpg:grpSpPr>
                              <a:xfrm>
                                <a:off x="192953" y="65920"/>
                                <a:ext cx="1498213" cy="559755"/>
                                <a:chOff x="193523" y="31325"/>
                                <a:chExt cx="1498357" cy="560451"/>
                              </a:xfrm>
                            </wpg:grpSpPr>
                            <wps:wsp>
                              <wps:cNvPr id="2515" name="Text Box 2515"/>
                              <wps:cNvSpPr txBox="1"/>
                              <wps:spPr>
                                <a:xfrm>
                                  <a:off x="1323911" y="31325"/>
                                  <a:ext cx="367969" cy="411954"/>
                                </a:xfrm>
                                <a:prstGeom prst="rect">
                                  <a:avLst/>
                                </a:prstGeom>
                                <a:noFill/>
                                <a:ln w="6350">
                                  <a:noFill/>
                                </a:ln>
                                <a:effectLst/>
                              </wps:spPr>
                              <wps:txbx>
                                <w:txbxContent>
                                  <w:p w:rsidR="007C64B4" w:rsidRPr="002C0C26" w:rsidRDefault="007C64B4" w:rsidP="00A970A9">
                                    <w:pPr>
                                      <w:rPr>
                                        <w:rFonts w:ascii="Times New Roman" w:hAnsi="Times New Roman" w:cs="Times New Roman"/>
                                        <w:b/>
                                        <w:lang w:val="vi-VN"/>
                                      </w:rPr>
                                    </w:pPr>
                                    <w:r w:rsidRPr="002C0C26">
                                      <w:rPr>
                                        <w:rFonts w:ascii="Times New Roman" w:hAnsi="Times New Roman" w:cs="Times New Roman"/>
                                        <w:b/>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2516" name="Group 2516"/>
                              <wpg:cNvGrpSpPr/>
                              <wpg:grpSpPr>
                                <a:xfrm>
                                  <a:off x="193523" y="285815"/>
                                  <a:ext cx="1488060" cy="305961"/>
                                  <a:chOff x="193523" y="95315"/>
                                  <a:chExt cx="1488060" cy="305961"/>
                                </a:xfrm>
                              </wpg:grpSpPr>
                              <wps:wsp>
                                <wps:cNvPr id="2517" name="Rectangle 2517"/>
                                <wps:cNvSpPr/>
                                <wps:spPr>
                                  <a:xfrm>
                                    <a:off x="1343101" y="95318"/>
                                    <a:ext cx="338482" cy="305958"/>
                                  </a:xfrm>
                                  <a:prstGeom prst="rect">
                                    <a:avLst/>
                                  </a:prstGeom>
                                  <a:solidFill>
                                    <a:schemeClr val="accent5">
                                      <a:lumMod val="20000"/>
                                      <a:lumOff val="80000"/>
                                    </a:schemeClr>
                                  </a:solid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18" name="Group 2518"/>
                                <wpg:cNvGrpSpPr/>
                                <wpg:grpSpPr>
                                  <a:xfrm rot="5400000">
                                    <a:off x="644515" y="-355677"/>
                                    <a:ext cx="246673" cy="1148657"/>
                                    <a:chOff x="95627" y="104676"/>
                                    <a:chExt cx="247476" cy="1148657"/>
                                  </a:xfrm>
                                </wpg:grpSpPr>
                                <wps:wsp>
                                  <wps:cNvPr id="2519" name="Rectangle 2519"/>
                                  <wps:cNvSpPr/>
                                  <wps:spPr>
                                    <a:xfrm rot="5400000">
                                      <a:off x="138484" y="1157456"/>
                                      <a:ext cx="43473" cy="129187"/>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0" name="Straight Connector 2520"/>
                                  <wps:cNvCnPr/>
                                  <wps:spPr>
                                    <a:xfrm rot="16200000">
                                      <a:off x="-401530" y="679005"/>
                                      <a:ext cx="1148657" cy="0"/>
                                    </a:xfrm>
                                    <a:prstGeom prst="line">
                                      <a:avLst/>
                                    </a:prstGeom>
                                    <a:noFill/>
                                    <a:ln w="12700" cap="flat" cmpd="sng" algn="ctr">
                                      <a:solidFill>
                                        <a:sysClr val="windowText" lastClr="000000"/>
                                      </a:solidFill>
                                      <a:prstDash val="solid"/>
                                    </a:ln>
                                    <a:effectLst/>
                                  </wps:spPr>
                                  <wps:bodyPr/>
                                </wps:wsp>
                                <wps:wsp>
                                  <wps:cNvPr id="2521" name="Straight Connector 2521"/>
                                  <wps:cNvCnPr/>
                                  <wps:spPr>
                                    <a:xfrm flipV="1">
                                      <a:off x="327651" y="1064377"/>
                                      <a:ext cx="0" cy="179410"/>
                                    </a:xfrm>
                                    <a:prstGeom prst="line">
                                      <a:avLst/>
                                    </a:prstGeom>
                                    <a:noFill/>
                                    <a:ln w="12700" cap="flat" cmpd="sng" algn="ctr">
                                      <a:solidFill>
                                        <a:sysClr val="windowText" lastClr="000000"/>
                                      </a:solidFill>
                                      <a:prstDash val="solid"/>
                                    </a:ln>
                                    <a:effectLst/>
                                  </wps:spPr>
                                  <wps:bodyPr/>
                                </wps:wsp>
                                <wps:wsp>
                                  <wps:cNvPr id="2522" name="Straight Connector 2522"/>
                                  <wps:cNvCnPr/>
                                  <wps:spPr>
                                    <a:xfrm flipH="1" flipV="1">
                                      <a:off x="343102" y="113280"/>
                                      <a:ext cx="1" cy="240463"/>
                                    </a:xfrm>
                                    <a:prstGeom prst="line">
                                      <a:avLst/>
                                    </a:prstGeom>
                                    <a:noFill/>
                                    <a:ln w="12700" cap="flat" cmpd="sng" algn="ctr">
                                      <a:solidFill>
                                        <a:sysClr val="windowText" lastClr="000000"/>
                                      </a:solidFill>
                                      <a:prstDash val="solid"/>
                                    </a:ln>
                                    <a:effectLst/>
                                  </wps:spPr>
                                  <wps:bodyPr/>
                                </wps:wsp>
                                <wps:wsp>
                                  <wps:cNvPr id="2523" name="Straight Connector 2523"/>
                                  <wps:cNvCnPr/>
                                  <wps:spPr>
                                    <a:xfrm rot="16200000">
                                      <a:off x="-18149" y="537340"/>
                                      <a:ext cx="381896" cy="0"/>
                                    </a:xfrm>
                                    <a:prstGeom prst="line">
                                      <a:avLst/>
                                    </a:prstGeom>
                                    <a:noFill/>
                                    <a:ln w="12700" cap="flat" cmpd="sng" algn="ctr">
                                      <a:solidFill>
                                        <a:sysClr val="windowText" lastClr="000000"/>
                                      </a:solidFill>
                                      <a:prstDash val="solid"/>
                                      <a:headEnd type="triangle" w="med" len="med"/>
                                      <a:tailEnd type="none" w="med" len="med"/>
                                    </a:ln>
                                    <a:effectLst/>
                                  </wps:spPr>
                                  <wps:bodyPr/>
                                </wps:wsp>
                              </wpg:grpSp>
                            </wpg:grpSp>
                            <wps:wsp>
                              <wps:cNvPr id="2524" name="Text Box 2524"/>
                              <wps:cNvSpPr txBox="1"/>
                              <wps:spPr>
                                <a:xfrm>
                                  <a:off x="712580" y="100387"/>
                                  <a:ext cx="368605" cy="434308"/>
                                </a:xfrm>
                                <a:prstGeom prst="rect">
                                  <a:avLst/>
                                </a:prstGeom>
                                <a:noFill/>
                                <a:ln w="6350">
                                  <a:noFill/>
                                </a:ln>
                                <a:effectLst/>
                              </wps:spPr>
                              <wps:txbx>
                                <w:txbxContent>
                                  <w:p w:rsidR="007C64B4" w:rsidRPr="002C0C26" w:rsidRDefault="007C64B4" w:rsidP="00A970A9">
                                    <w:pPr>
                                      <w:rPr>
                                        <w:rFonts w:ascii="Times New Roman" w:hAnsi="Times New Roman" w:cs="Times New Roman"/>
                                        <w:b/>
                                        <w:lang w:val="vi-VN"/>
                                      </w:rPr>
                                    </w:pPr>
                                    <w:r w:rsidRPr="00C819D0">
                                      <w:rPr>
                                        <w:rFonts w:ascii="Times New Roman" w:hAnsi="Times New Roman" w:cs="Times New Roman"/>
                                        <w:b/>
                                        <w:position w:val="-4"/>
                                        <w:lang w:val="vi-VN"/>
                                      </w:rPr>
                                      <w:object w:dxaOrig="220" w:dyaOrig="300">
                                        <v:shape id="_x0000_i1383" type="#_x0000_t75" style="width:7.5pt;height:14.25pt" o:ole="">
                                          <v:imagedata r:id="rId596" o:title=""/>
                                        </v:shape>
                                        <o:OLEObject Type="Embed" ProgID="Equation.DSMT4" ShapeID="_x0000_i1383" DrawAspect="Content" ObjectID="_1625572786" r:id="rId597"/>
                                      </w:object>
                                    </w:r>
                                    <w:r>
                                      <w:rPr>
                                        <w:rFonts w:ascii="Times New Roman" w:hAnsi="Times New Roman" w:cs="Times New Roman"/>
                                        <w:b/>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525" name="Rectangle 2525" descr="Light upward diagonal"/>
                            <wps:cNvSpPr>
                              <a:spLocks noChangeArrowheads="1"/>
                            </wps:cNvSpPr>
                            <wps:spPr bwMode="auto">
                              <a:xfrm rot="10800000" flipV="1">
                                <a:off x="74611" y="651320"/>
                                <a:ext cx="2051007" cy="114370"/>
                              </a:xfrm>
                              <a:prstGeom prst="rect">
                                <a:avLst/>
                              </a:prstGeom>
                              <a:pattFill prst="ltUpDiag">
                                <a:fgClr>
                                  <a:srgbClr val="000000"/>
                                </a:fgClr>
                                <a:bgClr>
                                  <a:srgbClr val="FFFFFF"/>
                                </a:bgClr>
                              </a:pattFill>
                              <a:ln w="9525">
                                <a:noFill/>
                                <a:miter lim="800000"/>
                                <a:headEnd/>
                                <a:tailEnd/>
                              </a:ln>
                              <a:effectLst/>
                            </wps:spPr>
                            <wps:txbx>
                              <w:txbxContent>
                                <w:p w:rsidR="007C64B4" w:rsidRDefault="007C64B4" w:rsidP="00A970A9">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526" name="Rectangle 2526" descr="Light upward diagonal"/>
                            <wps:cNvSpPr>
                              <a:spLocks noChangeArrowheads="1"/>
                            </wps:cNvSpPr>
                            <wps:spPr bwMode="auto">
                              <a:xfrm rot="16200000">
                                <a:off x="-32923" y="456473"/>
                                <a:ext cx="300832" cy="85764"/>
                              </a:xfrm>
                              <a:prstGeom prst="rect">
                                <a:avLst/>
                              </a:prstGeom>
                              <a:pattFill prst="ltUpDiag">
                                <a:fgClr>
                                  <a:srgbClr val="000000"/>
                                </a:fgClr>
                                <a:bgClr>
                                  <a:srgbClr val="FFFFFF"/>
                                </a:bgClr>
                              </a:pattFill>
                              <a:ln w="9525">
                                <a:noFill/>
                                <a:miter lim="800000"/>
                                <a:headEnd/>
                                <a:tailEnd/>
                              </a:ln>
                              <a:effectLst/>
                            </wps:spPr>
                            <wps:txbx>
                              <w:txbxContent>
                                <w:p w:rsidR="007C64B4" w:rsidRDefault="007C64B4" w:rsidP="00A970A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2527" name="Straight Connector 2527"/>
                          <wps:cNvCnPr/>
                          <wps:spPr>
                            <a:xfrm flipH="1" flipV="1">
                              <a:off x="175412" y="348940"/>
                              <a:ext cx="1" cy="28629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171734" y="640499"/>
                              <a:ext cx="1953879" cy="927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9" name="Freeform 21"/>
                        <wps:cNvSpPr>
                          <a:spLocks/>
                        </wps:cNvSpPr>
                        <wps:spPr bwMode="auto">
                          <a:xfrm rot="16200000">
                            <a:off x="571500" y="9525"/>
                            <a:ext cx="179070" cy="72390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511" o:spid="_x0000_s1032" style="position:absolute;left:0;text-align:left;margin-left:379.6pt;margin-top:2pt;width:161.1pt;height:54.85pt;z-index:251676672;mso-width-relative:margin;mso-height-relative:margin" coordorigin=",-878" coordsize="20486,69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5vr9hUAAD9xAAAOAAAAZHJzL2Uyb0RvYy54bWzsXVtv4ziWfl9g/4PhxwWqY92loNODmqSq d4DamcZ0ZudZsZ3EWNvyykonNYv57/MdkueIVEyFSl260Vv1kLKpI5LnfuHF3//habed/bJuj5tm fzGPvlvMZ+v9sllt9ncX879dv39TzmfHrt6v6m2zX1/MP66P8z/88O//9v3j4XwdN/fNdrVuZ+hk fzx/PFzM77vucH52dlzer3f18bvmsN7j4W3T7uoOX9u7s1VbP6L33fYsXizys8emXR3aZrk+HtF6 pR/Of1D9396ul91fbm+P6262vZhjbp3626q/N/T37Ifv6/O7tj7cb5ZmGvUrZrGrN3sMKl1d1V09 e2g3z7rabZZtc2xuu++Wze6sub3dLNcKB2ATLQbY/Ng2DweFy935491ByATSDuj06m6Xf/7lp3a2 WV3M4yyK5rN9vQOX1MAz1QICPR7uzgH3Y3v4+fBTaxru9DfC+em23dH/wGb2pEj7UUi7fupmSzTG izSrCnBgiWd5lWdVpmm/vAeD+tfelEUZF/zoXf92mecpv12kGuSMxz6jKcqM5ItMvUcxfoZiTIO9 CkV7rhaep2ZanwueRZoToYkMWRUbCVze96hm0WJRMKpVAaJhgq9ANXmGavIKVE9Ot8f25GR/DWwh HAPZTV+BbVTFVQbCudxhdKO0KuMIj0mIM8hzNhTiqEqyWL+fREksj5m71EOSGe5mOZQiGuUujOKx 1/vjp+n9z/f1Ya3MyZH0uVeKjGl3TZj+sXki1VdzfzwoUNL7WfeEJ7DxmqzH8yMaT6g/0E4qI+EW DZiGSV5UeaVJmEZRlSk2iXjX54f22P24bnYz+nAxb2HClWWtf/lw7LQmMAiNvm/eb7ZbtNfn2/3s EVqVZAv1gjxB59s9AayVQzDdEGoaBfrUPd08aTPI6N00q4/Aum20zzgelu83mNGH+tj9VLdwEjBm cHzdX/Dndttg5MZ8ms/um/Yfp9oJHjzE0/nsEU7nYn7834e6Xc9n2z/twd0qSlPyUupLmhUwD7PW fnJjP9k/7C4b+DVYE8xOfST4bssfb9tm93f4x7c0Kh7V+yXGvph3/PGy064Q/nW5fvtWAcEvHeru w/7nw5K6JroRva+f/l63B8OUDtz8c8PyVJ8PeKNh6c3j4e1DBw4pxhGdNVVhz+gLZFubXmW6xQr3 gpmzYIpDyl+l1KKUcZmVWrIhDca5RGlZLnKQh7Q6WWRVrkTcMmKWVsM68Pu9zfb0IEI9dE9fR6th ZbRF/CtUqN7fbdek1sq3EvFhAcSdsyawPxVfHiVpEi20uyLUSyJ/T7okKdMSLpUpl6nngvdkZT42 282K9FnJDsWA68ttO/ulhpTXy+V632VKILcPu/9qVrodUeDCeFE0UzChwEtuxmxUNEk9KT/qDKJt RhQX6GO2JI283dbQj+XusIJ27u+gKts7hLbLrlVDO29Lx3rM7omtuQNF6nNVH+81kHpEZAwxS79j I0QENRbpi5uhfUNm6Pa1Zgg5zCC2UHIeEjRq/5GlJI3aLZkoOU/h++F4YXPeJFmWFyboZasUp3le mFAjgoHJETUo3ZNAsspyhMHUQbRI80JZRjJa7zhoTosUrUo5rR5EO38dqwTXf8IqVdqsj1klLyUj MkII/4gQUVakmaEEUzJNUiFkXEWloqNQ4RNt1MejGChkpavmEa4cEQIaL+bv1T+j6o5F0FYnJrF4 jdV53aDfzNCpWOg3Z4a+SnBAgaVWw5+7tt7c3Xezy2a/R6DQtIgS8Bi2xkQJl3uT9LtRgtbHKFf+ 1zFtb9JFlCUYARqJaH+xMGkQKyQbI2WZ3Oz2mTZuN3tKWZ6FmJQhULME+Rz+v9qVP1MqSoYsbVYW nGfraPMnKxYFA1Y8/HUkQIo9pyVA0jzEiT4JuN1uDv/NSYLxa0lc5EhqtVvK02To18jgkaUuqjRi anIBiQhppX7feP+FEv5YqmCneW9KYsobj/H+P4n3s5NSQGkDRlE+OYlLxek+b8BbJARxisBFFaX8 7vibEHwpIUBwOeYCTLFwVAhUceSkC4hKlLoU/7OkSFDUULEre4CkjMrKhKa/XyNQn9+v69W7/WrW fTygqt61G5WGo/ZzMd+tV3Aua2SW9ElRp6s32x56j/WS05DhiaPjWPp4X7kbUzDXbv4rVBljhOha 3qwqIxoxR6scEVplLKI4g1XRbmaR6KC+NzBJXuYIO5SVQfyfLD6xMPEszPjEKqMo1+84wUfwpAuO l7+BKqMt/CbUkuW0L2VgIX/PU12sCcxW6+MS+eEHFXc/HB7rdjVbbeq7Zl9vB/qgCmGHD83yf46z fXN5DwOyftu2zSOZFkxcF5wsBdLaRIXt2c0jimSwOzVqHyqGpjjLhO0LVR+DAp3y3vaaD8r5A+Md L7J+hQqxfDJYoXoWw79Uwke5uaOinykub7u/Ha5ADTXl2ztVtkMNr727kVTbicUF5OYkrJOFGxBY UB6UCKzT8SoDbwY5xW7TYXl6u9ldzA3BlKU2dt222mRqp6wziOEzFuCLLQ14i/6ftdAfVGH7OomN LBrYde8Yrb8BtTuVLSdxZZYMUbqiUpUSKwmVFosyMSX2MiuwCK4lzZMzfdO1E2t6spT5/0bXfg13 J+tNp5NKe+HpdUllVGRppJPKJC2rYVLBSWWZx9UnJpWmPgt90x7BKfeELPoYV6CqOr1AHruP27V2 OH9d32K5WS2nKxd/aq2LF5O2e0AT1C2cpLyoS26DyehFMn7RwNOreul7ysvyhhq52Xfy8m6zb8xi mDvtfv3rVsObupbBm6IUrYFkwkwU9pXyjyiWRZwT4klPMScTRnmkk+hgilxRESGpVdlHjhpGpZYv +uwDuxqQkZhNDlVcqHoKRMJjs18qcXyTRkt+v7Q0fnXLGcWyJPa+Xa9pq+MstquvtEpPWB91GsC6 Y9bvA+P9E4FHVkQZrT+hEKdCX3RsiTDq9rxdr8CGHgDSwL0MLx90rZZe4u0f2P64wu4aarpbcbJP OcZui/0y/3E2Q96wmD3OaMlARzk9GBUSe7DZ/QxLnirWsfuC8e+BikXh6QuVrR6sWng6g/4KFM3I 0xnyNQFD4uPpDOGlQEX+mcFHCliZ+DqDqRKoEZJBbiww79RQZu/h4Bo9eNKWLemu8lKNHLCA+WhG e+QEyI9n5LDAPzObBXnho1rk8MDPUGyB6SeXZ97uHC74WRrZbPDjSituQpIRcYPq93BYz/ZNj2r4 0t+IxFFq0cOlXupRea6H81OP6hc9nJ98lHAJnF/qaAeDgEW5VyXIfQucT+zIkgpQ5MeV1iYFzj+3 xGEFFjQ8uk/pmXQ3oq+Jw4rYq2IUWfT9+SUvcVgxgq7DCj9rE4cXcAA+fG1ejIheYrMjjrz0oy2P Pb7++aU2P2I//VKbH372pjY7YuwA86Cb2uzwiV5q82IMV4cXXpOXOqyovFYgdVgxQjqbFdjO6MMV W2ctVvhFj1Z4hWUj6GYOK/zzoz3XfX+o13t4gd3CPdyI6GFjdg8XF176Ya9QDzeiurRlu5/fCP1s fvhFL7PZgT1JPnRpV6oM6xM9bFftgUZwzR1eeEUPC7JWd5nXCtBxDJnbCOlyhxWZV81yhxV+0csd VvhZmzus8IsebUYXPBIEvR7Ro2hY4EZEr7DZkSBy9vVns2OEfrR3TcbF2QFvfzY//KKHiobdnVcz aOegDOsTPWzu6IHGcHV44RU9SpllTBwj8KFKC38CN0K60mFF7FUz2sLc9+cXvdJhhZ+1tBtR+huJ 9UqHF4V/fjYvRkQPq6D9uOnCTz+bHWP0s/mR+ulX2fzwi15lsyONvJpR2ezwiR5KfEG4Vg4vvKKH 42h9dyje+ESPdi0Ia0dIV9msSEqvmlUOK/yihxJTP+4IazElC3BE9tSufsEkxaEZj51S+3gEcET6 ooXDkpFEbWHzZISIES3hy9CpS0XUIqTaUN/rQz3Y/vy0NxUIfML6M45K6kLpoTnSKcNrkAcFj2su kQKKyhUeYAgiAXM1eRwYSBGwWmzA5MaBIUYEzHuRx4EhIwSsqowv9kzpPkEjn9cVm/G+TUH9Gil7 ELjBUh+CeXkyBk997ORlcIMpcuqQyVBOTajqctmLvVPKrMDDUKWMWIGHcZQSXgUexlNKaBV4GKpm O+01ctIQylBKSr0j5QwCN6giowwCN6giYQwCN6giHwwBp3SQ5o50LwjcoIp0LgjcoIqELQjcoIqE LAjcoIq9byHglG4RqnIKdFxXKZtS4GGoUrKkwMNQpVxIgYehirNeGjwMVUplqHd9uO5FXaVkRYGH oUrJiAIPQ5VyDQUehiqlEgo8DFXKFAgcmUCIEGB5SIOHoVoYVBHIB/VuUNX7sF+ke2FQRSge0rvZ gneNSDsI3KCKQDoI3KCKODkI3KAqJ3zGtak0qJZhqFKQS1xFFBsyGQpiFXgYqhSmKvAwVCkMVeBh AkxRpgIPQ1UFkQRPQWIIsrzXGy+EoYsTa3pGFOJZI2j5NBEc7WUZ3tvRzmc3F/Mbekft4aLAjz/S tlqKeHH++mKulo/oyQ7Hsq8bBdNRBJhT/R/IYblAD9wDLB9uNss/rv9hgxdU/gO4WiDGkKqP0uis WcXSjRTI6p55rcztz/1m3lHr0uieN9mZ5piqJmhOzVk205xQBopmfdiPiOXM2P1m3snM8d1o4fYl dBiMgRxEYwGBN5x5eZCC8h1CA7VrzRpFJxy203jEvEHXTKoywZXZGR6GSUWlEAyS6O0dzAzNciIW qojW4NKOVbtgTPqXUGeyOot4cDpz6bQbTHJ9xiEMEyZLoeMzxgSHYjQZi9LlFfMEy0vBmETM4BIe w54xCwQuG3DaWbgqSDzgwzBhQa0Gg7BcV8DIHrzXkQlMYXWDmXE4XNAKCBiPdmcUxhzt4ajQLg7T mTJ6zBQmC9TbGQR1DgWPpdJgcsWUImPCJEw2VWhRjZp1lMkjUwmOWrVtCOKHORBcuhqizRJ2xNuD msYJEmXe4LV7rcpmxMJVFzP1Qu/RCpo6NvQrdAudiTIRmGS5a0GY+qgyBFOfOZm7doIZn+v8hAdm IcoTdhSueXW/aWKwQOauXrP85jph4hHEYWAVNRiJiDUr1yenpDPWRJx8sNmM09HGZ4jDc2fufhs4 DewEdzpjonwWA8XWbmig2Dpi55QzODuNaoqpZbuNyMTROTH00cJVlv4BFt+D2dK/FbtmQhxHFLsq gquGdGTBO+zDtISJE+FYlUMdpmaUohJhGxd2HrQgHoyPeI8oG7gJdh9Rpq/uEQFkQYsy1L8nOxAM 6LojlnNsCnDFQFzIFLVhFYwGasMai3ZnFBZ0tIcjw5YEL512IdjebbOGjRjtewimGBtEEMwVAGM/ QX5nEGOKI9w2FT6GCQEzV2dMeEu7xiwBM61TpItf0e6BJci4kih1NYgRSKaoPRMjcW29EA/HlG0c hBPY5RFMJRF4etsiiIhBrLNoxk9kCkekgwcRAY1dfReBjvmEtTHdoh7YIBE8iniVKNEZHM8ZVsvE WMnArAj2ib5wI8x8ifVIBm5KiPN5zJdYw6H5EvuJK1dspvXmGFslw+km7oUua7FkoPcHgxjfejCB P/1bpWtCeveC/Zr2BHp8qgmK3ydsi4F1YYLGCxTPLERpQUjFbbQLJJxuzO44GngRFpA4QknEHofl LY4nBPUivjEuW3G6Y/eCjT8u3Vh/aINRMD6sjVizdsSAtRftziiCfoJCCLAMUh62K+jspHuJB1k2 GzXa2xQ8CFtIEMzBhMNzkN/BxFjnGBIaPgZLjKsz2ivEsP/UE1sgbp0gXeYVnHG0OzLuBTeRnkRg MUXt2b1UruVn4kWVa1yYEzgYEE4lFnhs13I4wWIQVXqZjAnFMoX2V7iXytV3Fmh05lBLchbaRBbM 8N69VHqZhucs+gmKuWalxx61zlANQcSOPQbImePFwFsxcT6T+RJrODRf7F6gDy7dONqP4ynmmN1L jJs0HVkWKzVIA8RRxNhEF0w36y03eBT3AvPpwSefoPi9exnk4FL5gqly5UDcC3Z6BeMj2QsiMNfs i4CUg0oly1tsjh0EWWQR3xjH0Wz+iMBjc59LN2HcFP1hbYwH6iPuZVA5EmmfUstju4JBTruXQT7O Ro32LwZzhi0kCOYItLiX0rWc7F7KCZUkNvSlqzPGKxSuV+DWCdLFr7g1ex51UKhiBPIpam/cSzyo Iwnxcte4CCewWzOYEyLwmeuFRQxwwbEt0iJTuKwweBAR0MyNJkSgM77WcJC9xNjoGDxKr22ZXll8 5l5gdF2zIthPKe/17iUfeCshzucxX+JehuZL3MuzNMAUkxC0TqCbuBe69NqKucQfINL0PZjAn747 3M5mjyPuBTfLDh4YfBLcERUuB0weHKl3pi3uJUkGBU12L7R5NXwcZjdulnHNPrsXXDnpPmB5wz47 9WCae0EVw+2OsxfcHOrSjd0LbRQOxoe1MRmoD2sv2p1RBP0plT62K+jspHtBGcEZhI0aUAzHhC0k COYKgLGoIL8ziLHOOE4+YQydvSSD5UbtFZLU9QqmdYp08SvaYbApM+4lGRSuGIFkitozMQYlJSFe 7MZ6wgkknsEyJQJPF+ZbpkXEIOJT09ryi0whEwgeRAQU2Yg9iAg0DIzdLtlLgs3MwaOIe0lid/1R wj9YqdPuhW5DDB9HrEcy8FZCnM9jvti9PDNfYj9TV+GlmJTgytpwfNi9JJnLnt4fDNKA/gE2wweP Y73lmpDevchvipgwg7OxBFe/B48j2Qs2IDji1ruXalDVZPdCO7bDx2F2oxDumn0WEPxwgvuAtS3F DwiEj8O13TQajMPuBZv0T+sPHQYIHoe1MR2oD2sv2p1RBP0plT62K+jspHuBXXYGYaNG5xCCMWEL CYK5AmAsKsjvDGKsM24tmTCGdi/pYFlSe4WUfqjAsqbcOkG6+BXtMIbuZVC4YvdiLlsJjFr0igF+ BcQhEhMPOucQiTlBpy6COcECj6MVziAsBnh+MntBe7hBZgHFS84gLNBodzDp3QuOKgSj0ruX0rOk D4p53MuUUp9kL0k18FascMnnMV/sXp6ZL3Yv0AeXbmyO02iKOWb3ksYue8QfpCRalrb0D+g3YvAg SJ77twYLk+JeUly/b48j7jI1N2kHjSPuBT/84kxb3EuaD6qa4l6mbIOR4lhaDLyIuBdctOTgA0FX ZdW0eM3Sfoq7YJ3uxL349IeO+gTzh7UROz4dsvHOzWE7SztfMDJgDr7ibsB7JRz0QW0wVTD9hSfP rgOVuwPdm6K8dxY6YPiVt/1KielL9wo+dWa7K90Op35e7v+qRfWufFemb7Bu+g43r19dvXn7/jJ9 k7/HdVlXydXl5VX0T7rWMErP7zer1XqvrlrUv7iHxrCflDI/uqd/pE5+7M7Bwrmg0bl00QI7c6eh iAxc+H9Na7qGqb80a3BD6ue9J9F7OeLDoaXbOemCTVqKCrjeUF0chF/pU7iYXxSknwG0v+Oz/buH P/xLAAAAAP//AwBQSwMEFAAGAAgAAAAhAGzLtG7hAAAACgEAAA8AAABkcnMvZG93bnJldi54bWxM j81uwjAQhO+V+g7WVuqtOOan0DQOQqjtCSEVKiFuS7IkEbEdxSYJb9/l1N52NKPZb5LlYGrRUesr ZzWoUQSCbObyyhYafvafLwsQPqDNsXaWNNzIwzJ9fEgwzl1vv6nbhUJwifUxaihDaGIpfVaSQT9y DVn2zq41GFi2hcxb7Lnc1HIcRa/SYGX5Q4kNrUvKLrur0fDVY7+aqI9uczmvb8f9bHvYKNL6+WlY vYMINIS/MNzxGR1SZjq5q829qDXMZ29jjmqY8qS7Hy3UFMSJLzWZg0wT+X9C+gsAAP//AwBQSwEC LQAUAAYACAAAACEAtoM4kv4AAADhAQAAEwAAAAAAAAAAAAAAAAAAAAAAW0NvbnRlbnRfVHlwZXNd LnhtbFBLAQItABQABgAIAAAAIQA4/SH/1gAAAJQBAAALAAAAAAAAAAAAAAAAAC8BAABfcmVscy8u cmVsc1BLAQItABQABgAIAAAAIQCyB5vr9hUAAD9xAAAOAAAAAAAAAAAAAAAAAC4CAABkcnMvZTJv RG9jLnhtbFBLAQItABQABgAIAAAAIQBsy7Ru4QAAAAoBAAAPAAAAAAAAAAAAAAAAAFAYAABkcnMv ZG93bnJldi54bWxQSwUGAAAAAAQABADzAAAAXhkAAAAA ">
                <v:group id="Group 2512" o:spid="_x0000_s1033" style="position:absolute;top:-878;width:20486;height:6974" coordorigin="746,659" coordsize="20510,69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kax8UAAADdAAAADwAAAGRycy9kb3ducmV2LnhtbESPQYvCMBSE7wv+h/CE va1pu7hINYqIigcRVgXx9miebbF5KU1s6783wsIeh5n5hpktelOJlhpXWlYQjyIQxJnVJecKzqfN 1wSE88gaK8uk4EkOFvPBxwxTbTv+pfbocxEg7FJUUHhfp1K6rCCDbmRr4uDdbGPQB9nkUjfYBbip ZBJFP9JgyWGhwJpWBWX348Mo2HbYLb/jdbu/31bP62l8uOxjUupz2C+nIDz1/j/8195pBck4TuD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HZGsfFAAAA3QAA AA8AAAAAAAAAAAAAAAAAqgIAAGRycy9kb3ducmV2LnhtbFBLBQYAAAAABAAEAPoAAACcAwAAAAA= ">
                  <v:group id="Group 2513" o:spid="_x0000_s1034" style="position:absolute;left:746;top:659;width:20510;height:6997" coordorigin="746,659" coordsize="20510,69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W/XMcAAADdAAAADwAAAGRycy9kb3ducmV2LnhtbESPT2vCQBTE7wW/w/KE 3uomhpQSXUVESw+hUC2U3h7ZZxLMvg3ZNX++fbcgeBxm5jfMejuaRvTUudqygngRgSAurK65VPB9 Pr68gXAeWWNjmRRM5GC7mT2tMdN24C/qT74UAcIuQwWV920mpSsqMugWtiUO3sV2Bn2QXSl1h0OA m0Yuo+hVGqw5LFTY0r6i4nq6GQXvAw67JD70+fWyn37P6edPHpNSz/NxtwLhafSP8L39oRUs0ziB /zfhCcjN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pW/XMcAAADd AAAADwAAAAAAAAAAAAAAAACqAgAAZHJzL2Rvd25yZXYueG1sUEsFBgAAAAAEAAQA+gAAAJ4DAAAA AA== ">
                    <v:group id="Group 2514" o:spid="_x0000_s1035" style="position:absolute;left:1929;top:659;width:14982;height:5597" coordorigin="1935,313" coordsize="14983,56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wnKMcAAADdAAAADwAAAGRycy9kb3ducmV2LnhtbESPQWvCQBSE7wX/w/KE 3ppNbFMkZhURKx5CoSqU3h7ZZxLMvg3ZbRL/fbdQ6HGYmW+YfDOZVgzUu8aygiSKQRCXVjdcKbic 356WIJxH1thaJgV3crBZzx5yzLQd+YOGk69EgLDLUEHtfZdJ6cqaDLrIdsTBu9reoA+yr6TucQxw 08pFHL9Kgw2HhRo72tVU3k7fRsFhxHH7nOyH4nbd3b/O6ftnkZBSj/NpuwLhafL/4b/2UStYpMk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XwnKMcAAADd AAAADwAAAAAAAAAAAAAAAACqAgAAZHJzL2Rvd25yZXYueG1sUEsFBgAAAAAEAAQA+gAAAJ4DAAAA AA== ">
                      <v:shape id="Text Box 2515" o:spid="_x0000_s1036" type="#_x0000_t202" style="position:absolute;left:13239;top:313;width:3679;height:41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V1cMA AADdAAAADwAAAGRycy9kb3ducmV2LnhtbESPzWrDMBCE74W8g9hALqWRbUgpTpQQAobcjJ0+wGJt bCfWyljyT9++ChR6HGbmG+ZwWkwnJhpca1lBvI1AEFdWt1wr+L5lH18gnEfW2FkmBT/k4HRcvR0w 1XbmgqbS1yJA2KWooPG+T6V0VUMG3db2xMG728GgD3KopR5wDnDTySSKPqXBlsNCgz1dGqqe5WgU 2GR+74oyzi75/MiifKRb6UipzXo570F4Wvx/+K991QqSXbyD15vwBOTxFwAA//8DAFBLAQItABQA BgAIAAAAIQDw94q7/QAAAOIBAAATAAAAAAAAAAAAAAAAAAAAAABbQ29udGVudF9UeXBlc10ueG1s UEsBAi0AFAAGAAgAAAAhADHdX2HSAAAAjwEAAAsAAAAAAAAAAAAAAAAALgEAAF9yZWxzLy5yZWxz UEsBAi0AFAAGAAgAAAAhADMvBZ5BAAAAOQAAABAAAAAAAAAAAAAAAAAAKQIAAGRycy9zaGFwZXht bC54bWxQSwECLQAUAAYACAAAACEARj/V1cMAAADdAAAADwAAAAAAAAAAAAAAAACYAgAAZHJzL2Rv d25yZXYueG1sUEsFBgAAAAAEAAQA9QAAAIgDAAAAAA== " filled="f" stroked="f" strokeweight=".5pt">
                        <v:textbox style="mso-fit-shape-to-text:t">
                          <w:txbxContent>
                            <w:p w:rsidR="007C64B4" w:rsidRPr="002C0C26" w:rsidRDefault="007C64B4" w:rsidP="00A970A9">
                              <w:pPr>
                                <w:rPr>
                                  <w:rFonts w:ascii="Times New Roman" w:hAnsi="Times New Roman" w:cs="Times New Roman"/>
                                  <w:b/>
                                  <w:lang w:val="vi-VN"/>
                                </w:rPr>
                              </w:pPr>
                              <w:r w:rsidRPr="002C0C26">
                                <w:rPr>
                                  <w:rFonts w:ascii="Times New Roman" w:hAnsi="Times New Roman" w:cs="Times New Roman"/>
                                  <w:b/>
                                  <w:lang w:val="vi-VN"/>
                                </w:rPr>
                                <w:t>M</w:t>
                              </w:r>
                            </w:p>
                          </w:txbxContent>
                        </v:textbox>
                      </v:shape>
                      <v:group id="Group 2516" o:spid="_x0000_s1037" style="position:absolute;left:1935;top:2858;width:14880;height:3059" coordorigin="1935,953" coordsize="14880,3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IcxMUAAADdAAAADwAAAGRycy9kb3ducmV2LnhtbESPQYvCMBSE7wv7H8Jb 8LamVZSlaxSRVTyIYF0Qb4/m2Rabl9LEtv57Iwgeh5n5hpktelOJlhpXWlYQDyMQxJnVJecK/o/r 7x8QziNrrCyTgjs5WMw/P2aYaNvxgdrU5yJA2CWooPC+TqR0WUEG3dDWxMG72MagD7LJpW6wC3BT yVEUTaXBksNCgTWtCsqu6c0o2HTYLcfxX7u7Xlb383GyP+1iUmrw1S9/QXjq/Tv8am+1gtEknsLz TXgCc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7iHMTFAAAA3QAA AA8AAAAAAAAAAAAAAAAAqgIAAGRycy9kb3ducmV2LnhtbFBLBQYAAAAABAAEAPoAAACcAwAAAAA= ">
                        <v:rect id="Rectangle 2517" o:spid="_x0000_s1038" style="position:absolute;left:13431;top:953;width:3384;height:305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kdKcYA AADdAAAADwAAAGRycy9kb3ducmV2LnhtbESPQWvCQBSE74L/YXlCb7pRqJXoKipIezCg1uL1kX1N QrNvY3Y1yb93hYLHYWa+YRar1pTiTrUrLCsYjyIQxKnVBWcKzt+74QyE88gaS8ukoCMHq2W/t8BY 24aPdD/5TAQIuxgV5N5XsZQuzcmgG9mKOHi/tjbog6wzqWtsAtyUchJFU2mw4LCQY0XbnNK/080o 2HRNkiTRdb873NJuNpV8Of98KvU2aNdzEJ5a/wr/t7+0gsn7+AOeb8ITkMsHAAAA//8DAFBLAQIt ABQABgAIAAAAIQDw94q7/QAAAOIBAAATAAAAAAAAAAAAAAAAAAAAAABbQ29udGVudF9UeXBlc10u eG1sUEsBAi0AFAAGAAgAAAAhADHdX2HSAAAAjwEAAAsAAAAAAAAAAAAAAAAALgEAAF9yZWxzLy5y ZWxzUEsBAi0AFAAGAAgAAAAhADMvBZ5BAAAAOQAAABAAAAAAAAAAAAAAAAAAKQIAAGRycy9zaGFw ZXhtbC54bWxQSwECLQAUAAYACAAAACEAi9kdKcYAAADdAAAADwAAAAAAAAAAAAAAAACYAgAAZHJz L2Rvd25yZXYueG1sUEsFBgAAAAAEAAQA9QAAAIsDAAAAAA== " fillcolor="#daeef3 [664]" strokecolor="black [3213]" strokeweight="1pt"/>
                        <v:group id="Group 2518" o:spid="_x0000_s1039" style="position:absolute;left:6445;top:-3557;width:2466;height:11486;rotation:90" coordorigin="956,1046" coordsize="2474,114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ak6cIAAADdAAAADwAAAGRycy9kb3ducmV2LnhtbERPz2vCMBS+D/wfwhO8 DE0rbNTOKDop7Dp1zOOjeWuKzUtNMtv998thsOPH93u9HW0n7uRD61hBvshAENdOt9woOJ+qeQEi RGSNnWNS8EMBtpvJwxpL7QZ+p/sxNiKFcChRgYmxL6UMtSGLYeF64sR9OW8xJugbqT0OKdx2cpll z9Jiy6nBYE+vhurr8dsq4NtHUd26z8fqUvt8tx9W5nCJSs2m4+4FRKQx/ov/3G9awfIpT3PTm/QE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XmpOnCAAAA3QAAAA8A AAAAAAAAAAAAAAAAqgIAAGRycy9kb3ducmV2LnhtbFBLBQYAAAAABAAEAPoAAACZAwAAAAA= ">
                          <v:rect id="Rectangle 2519" o:spid="_x0000_s1040" style="position:absolute;left:1385;top:11574;width:434;height:1292;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VMLccA AADdAAAADwAAAGRycy9kb3ducmV2LnhtbESPQWvCQBSE74X+h+UVepFmY8CaRlcRaaEHEYyhvT6z zySYfRuy2xj/fVco9DjMzDfMcj2aVgzUu8aygmkUgyAurW64UlAcP15SEM4ja2wtk4IbOVivHh+W mGl75QMNua9EgLDLUEHtfZdJ6cqaDLrIdsTBO9veoA+yr6Tu8RrgppVJHL9Kgw2HhRo72tZUXvIf o+DE+/NNfhfzyyTd774m78UsL2Klnp/GzQKEp9H/h//an1pBMpu+wf1NeAJy9QsAAP//AwBQSwEC LQAUAAYACAAAACEA8PeKu/0AAADiAQAAEwAAAAAAAAAAAAAAAAAAAAAAW0NvbnRlbnRfVHlwZXNd LnhtbFBLAQItABQABgAIAAAAIQAx3V9h0gAAAI8BAAALAAAAAAAAAAAAAAAAAC4BAABfcmVscy8u cmVsc1BLAQItABQABgAIAAAAIQAzLwWeQQAAADkAAAAQAAAAAAAAAAAAAAAAACkCAABkcnMvc2hh cGV4bWwueG1sUEsBAi0AFAAGAAgAAAAhAPDVTC3HAAAA3QAAAA8AAAAAAAAAAAAAAAAAmAIAAGRy cy9kb3ducmV2LnhtbFBLBQYAAAAABAAEAPUAAACMAwAAAAA= " fillcolor="window" strokecolor="window" strokeweight="2pt"/>
                          <v:line id="Straight Connector 2520" o:spid="_x0000_s1041" style="position:absolute;rotation:-90;visibility:visible;mso-wrap-style:square" from="-4017,6790" to="7470,6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xEP8EAAADdAAAADwAAAGRycy9kb3ducmV2LnhtbERPy4rCMBTdD8w/hDvgZtDUgg+qUWQY cVaitbi+JNe22NyUJmr9+8lCcHk47+W6t424U+drxwrGowQEsXam5lJBcdoO5yB8QDbYOCYFT/Kw Xn1+LDEz7sFHuuehFDGEfYYKqhDaTEqvK7LoR64ljtzFdRZDhF0pTYePGG4bmSbJVFqsOTZU2NJP Rfqa36wCmZzGu039vW/1uZD6MP/1t1mh1OCr3yxABOrDW/xy/xkF6SSN++Ob+ATk6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7TEQ/wQAAAN0AAAAPAAAAAAAAAAAAAAAA AKECAABkcnMvZG93bnJldi54bWxQSwUGAAAAAAQABAD5AAAAjwMAAAAA " strokecolor="windowText" strokeweight="1pt"/>
                          <v:line id="Straight Connector 2521" o:spid="_x0000_s1042" style="position:absolute;flip:y;visibility:visible;mso-wrap-style:square" from="3276,10643" to="3276,12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dessQAAADdAAAADwAAAGRycy9kb3ducmV2LnhtbESPzYrCQBCE74LvMLTgRXRiFiVERwmC 67IX8e/eZNokmOkJmVmNb+8sCB6L6vqqa7nuTC3u1LrKsoLpJAJBnFtdcaHgfNqOExDOI2usLZOC JzlYr/q9JabaPvhA96MvRICwS1FB6X2TSunykgy6iW2Ig3e1rUEfZFtI3eIjwE0t4yiaS4MVh4YS G9qUlN+Ofya80e2z23yko3z3myT2+6s4XzaZUsNBly1AeOr85/id/tEK4lk8hf81AQFy9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V16yxAAAAN0AAAAPAAAAAAAAAAAA AAAAAKECAABkcnMvZG93bnJldi54bWxQSwUGAAAAAAQABAD5AAAAkgMAAAAA " strokecolor="windowText" strokeweight="1pt"/>
                          <v:line id="Straight Connector 2522" o:spid="_x0000_s1043" style="position:absolute;flip:x y;visibility:visible;mso-wrap-style:square" from="3431,1132" to="3431,3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BMoscAAADdAAAADwAAAGRycy9kb3ducmV2LnhtbESP3WoCMRSE7wt9h3AK3tVsV5SyGkVa haqI1B/w8pCc7i5uTtZNquvbG6HQy2FmvmFGk9ZW4kKNLx0reOsmIIi1MyXnCva7+es7CB+QDVaO ScGNPEzGz08jzIy78jddtiEXEcI+QwVFCHUmpdcFWfRdVxNH78c1FkOUTS5Ng9cIt5VMk2QgLZYc Fwqs6aMgfdr+WgXTtpfr0+f+sDmuZuul7tXLxXmhVOelnQ5BBGrDf/iv/WUUpP00hceb+ATk+A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AEyixwAAAN0AAAAPAAAAAAAA AAAAAAAAAKECAABkcnMvZG93bnJldi54bWxQSwUGAAAAAAQABAD5AAAAlQMAAAAA " strokecolor="windowText" strokeweight="1pt"/>
                          <v:line id="Straight Connector 2523" o:spid="_x0000_s1044" style="position:absolute;rotation:-90;visibility:visible;mso-wrap-style:square" from="-183,5373" to="3636,5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8GOcUAAADdAAAADwAAAGRycy9kb3ducmV2LnhtbESPT2vCQBTE7wW/w/IEb3VjQkWjq6hQ 8CAt/jl4fGSfSXD3bchuk/TbdwuFHoeZ+Q2z3g7WiI5aXztWMJsmIIgLp2suFdyu768LED4gazSO ScE3edhuRi9rzLXr+UzdJZQiQtjnqKAKocml9EVFFv3UNcTRe7jWYoiyLaVusY9wa2SaJHNpsea4 UGFDh4qK5+XLKsh63BvzcbrzsJx/Npk9dYuDV2oyHnYrEIGG8B/+ax+1gvQtzeD3TXwCcv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8GOcUAAADdAAAADwAAAAAAAAAA AAAAAAChAgAAZHJzL2Rvd25yZXYueG1sUEsFBgAAAAAEAAQA+QAAAJMDAAAAAA== " strokecolor="windowText" strokeweight="1pt">
                            <v:stroke startarrow="block"/>
                          </v:line>
                        </v:group>
                      </v:group>
                      <v:shape id="Text Box 2524" o:spid="_x0000_s1045" type="#_x0000_t202" style="position:absolute;left:7125;top:1003;width:3686;height:4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688EA AADdAAAADwAAAGRycy9kb3ducmV2LnhtbESPwcrCMBCE74LvEFbwIppafkWqUUQoeBOrD7A0a1tt NqWJtr69EX7wOMzMN8xm15tavKh1lWUF81kEgji3uuJCwfWSTlcgnEfWWFsmBW9ysNsOBxtMtO34 TK/MFyJA2CWooPS+SaR0eUkG3cw2xMG72dagD7ItpG6xC3BTyziKltJgxWGhxIYOJeWP7GkU2Lib 1Odsnh5O3T2NTk+6ZI6UGo/6/RqEp97/wv/to1YQL+I/+L4JT0BuPwAAAP//AwBQSwECLQAUAAYA CAAAACEA8PeKu/0AAADiAQAAEwAAAAAAAAAAAAAAAAAAAAAAW0NvbnRlbnRfVHlwZXNdLnhtbFBL AQItABQABgAIAAAAIQAx3V9h0gAAAI8BAAALAAAAAAAAAAAAAAAAAC4BAABfcmVscy8ucmVsc1BL AQItABQABgAIAAAAIQAzLwWeQQAAADkAAAAQAAAAAAAAAAAAAAAAACkCAABkcnMvc2hhcGV4bWwu eG1sUEsBAi0AFAAGAAgAAAAhAOcfuvPBAAAA3QAAAA8AAAAAAAAAAAAAAAAAmAIAAGRycy9kb3du cmV2LnhtbFBLBQYAAAAABAAEAPUAAACGAwAAAAA= " filled="f" stroked="f" strokeweight=".5pt">
                        <v:textbox style="mso-fit-shape-to-text:t">
                          <w:txbxContent>
                            <w:p w:rsidR="007C64B4" w:rsidRPr="002C0C26" w:rsidRDefault="007C64B4" w:rsidP="00A970A9">
                              <w:pPr>
                                <w:rPr>
                                  <w:rFonts w:ascii="Times New Roman" w:hAnsi="Times New Roman" w:cs="Times New Roman"/>
                                  <w:b/>
                                  <w:lang w:val="vi-VN"/>
                                </w:rPr>
                              </w:pPr>
                              <w:r w:rsidRPr="00C819D0">
                                <w:rPr>
                                  <w:rFonts w:ascii="Times New Roman" w:hAnsi="Times New Roman" w:cs="Times New Roman"/>
                                  <w:b/>
                                  <w:position w:val="-4"/>
                                  <w:lang w:val="vi-VN"/>
                                </w:rPr>
                                <w:object w:dxaOrig="220" w:dyaOrig="300">
                                  <v:shape id="_x0000_i1383" type="#_x0000_t75" style="width:7.5pt;height:14.25pt" o:ole="">
                                    <v:imagedata r:id="rId598" o:title=""/>
                                  </v:shape>
                                  <o:OLEObject Type="Embed" ProgID="Equation.DSMT4" ShapeID="_x0000_i1383" DrawAspect="Content" ObjectID="_1625578008" r:id="rId599"/>
                                </w:object>
                              </w:r>
                              <w:r>
                                <w:rPr>
                                  <w:rFonts w:ascii="Times New Roman" w:hAnsi="Times New Roman" w:cs="Times New Roman"/>
                                  <w:b/>
                                  <w:lang w:val="vi-VN"/>
                                </w:rPr>
                                <w:t xml:space="preserve"> </w:t>
                              </w:r>
                            </w:p>
                          </w:txbxContent>
                        </v:textbox>
                      </v:shape>
                    </v:group>
                    <v:rect id="Rectangle 2525" o:spid="_x0000_s1046" alt="Light upward diagonal" style="position:absolute;left:746;top:6513;width:20510;height:1143;rotation:18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a8M8cA AADdAAAADwAAAGRycy9kb3ducmV2LnhtbESPQWvCQBSE74L/YXmF3symoSkhzSoiCGJFaVpoj4/s MwnNvo3ZrcZ/7wqFHoeZ+YYpFqPpxJkG11pW8BTFIIgrq1uuFXx+rGcZCOeRNXaWScGVHCzm00mB ubYXfqdz6WsRIOxyVNB43+dSuqohgy6yPXHwjnYw6IMcaqkHvAS46WQSxy/SYMthocGeVg1VP+Wv URB/l+Ph2SV9ecw2273enb7ellulHh/G5SsIT6P/D/+1N1pBkiYp3N+EJy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OGWvDPHAAAA3QAAAA8AAAAAAAAAAAAAAAAAmAIAAGRy cy9kb3ducmV2LnhtbFBLBQYAAAAABAAEAPUAAACMAwAAAAA= " fillcolor="black" stroked="f">
                      <v:fill r:id="rId600" o:title="" type="pattern"/>
                      <v:textbox>
                        <w:txbxContent>
                          <w:p w:rsidR="007C64B4" w:rsidRDefault="007C64B4" w:rsidP="00A970A9">
                            <w:pPr>
                              <w:rPr>
                                <w:rFonts w:eastAsia="Times New Roman"/>
                              </w:rPr>
                            </w:pPr>
                          </w:p>
                        </w:txbxContent>
                      </v:textbox>
                    </v:rect>
                    <v:rect id="Rectangle 2526" o:spid="_x0000_s1047" alt="Light upward diagonal" style="position:absolute;left:-329;top:4564;width:3008;height:85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PHW8UA AADdAAAADwAAAGRycy9kb3ducmV2LnhtbESPQUvDQBSE74L/YXmCF2k3DRhK2m0JBSGnYqMHj4/s Mwlm3wu72yb+e1cQPA4z8w2zPy5uVDfyYRA2sFlnoIhbsQN3Bt7fXlZbUCEiWxyFycA3BTge7u/2 WFqZ+UK3JnYqQTiUaKCPcSq1Dm1PDsNaJuLkfYp3GJP0nbYe5wR3o86zrNAOB04LPU506qn9aq7O QH3p6up8jrKtXp82H8UszeTFmMeHpdqBirTE//Bfu7YG8ue8gN836Qnow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lI8dbxQAAAN0AAAAPAAAAAAAAAAAAAAAAAJgCAABkcnMv ZG93bnJldi54bWxQSwUGAAAAAAQABAD1AAAAigMAAAAA " fillcolor="black" stroked="f">
                      <v:fill r:id="rId600" o:title="" type="pattern"/>
                      <v:textbox>
                        <w:txbxContent>
                          <w:p w:rsidR="007C64B4" w:rsidRDefault="007C64B4" w:rsidP="00A970A9">
                            <w:pPr>
                              <w:rPr>
                                <w:rFonts w:eastAsia="Times New Roman"/>
                              </w:rPr>
                            </w:pPr>
                          </w:p>
                        </w:txbxContent>
                      </v:textbox>
                    </v:rect>
                  </v:group>
                  <v:line id="Straight Connector 2527" o:spid="_x0000_s1048" style="position:absolute;flip:x y;visibility:visible;mso-wrap-style:square" from="1754,3489" to="1754,6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OFjcUAAADdAAAADwAAAGRycy9kb3ducmV2LnhtbESPQWvCQBSE7wX/w/IEb3VjwFaiq7RV QagiTfX+yD6T1OzbJbuN6b93C4Ueh5n5hlmsetOIjlpfW1YwGScgiAuray4VnD63jzMQPiBrbCyT gh/ysFoOHhaYaXvjD+ryUIoIYZ+hgioEl0npi4oM+rF1xNG72NZgiLItpW7xFuGmkWmSPEmDNceF Ch29VVRc82+jgLuvs3nf5me87DcHXO/6o3OvSo2G/cscRKA+/If/2jutIJ2mz/D7Jj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OFjcUAAADdAAAADwAAAAAAAAAA AAAAAAChAgAAZHJzL2Rvd25yZXYueG1sUEsFBgAAAAAEAAQA+QAAAJMDAAAAAA== " strokecolor="black [3213]" strokeweight="2.25pt"/>
                  <v:line id="Straight Connector 128" o:spid="_x0000_s1049" style="position:absolute;visibility:visible;mso-wrap-style:square" from="1717,6404" to="21256,6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VRtcQAAADcAAAADwAAAGRycy9kb3ducmV2LnhtbESPQWvCQBCF7wX/wzKCt7rRg5boKiIE hNJKrYceh+yYDWZnQ3aN8d87h4K3Gd6b975ZbwffqJ66WAc2MJtmoIjLYGuuDJx/i/cPUDEhW2wC k4EHRdhuRm9rzG248w/1p1QpCeGYowGXUptrHUtHHuM0tMSiXULnMcnaVdp2eJdw3+h5li20x5ql wWFLe0fl9XTzBqo/sv7zfDgu+6/+cj3ui+zbFcZMxsNuBSrRkF7m/+uDFfy50MozMoHeP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lVG1xAAAANwAAAAPAAAAAAAAAAAA AAAAAKECAABkcnMvZG93bnJldi54bWxQSwUGAAAAAAQABAD5AAAAkgMAAAAA " strokecolor="black [3213]" strokeweight="2.25pt"/>
                </v:group>
                <v:shape id="Freeform 21" o:spid="_x0000_s1050" style="position:absolute;left:5714;top:95;width:1791;height:7239;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YjIsAA AADcAAAADwAAAGRycy9kb3ducmV2LnhtbERPTYvCMBC9L/gfwgje1tSC4lajiCB4WWRV9jw2Y1Ns JqHJ2vrvzYLgbR7vc5br3jbiTm2oHSuYjDMQxKXTNVcKzqfd5xxEiMgaG8ek4EEB1qvBxxIL7Tr+ ofsxViKFcChQgYnRF1KG0pDFMHaeOHFX11qMCbaV1C12Kdw2Ms+ymbRYc2ow6GlrqLwd/6yCXxfk d7457y/m0E0vW+MPs4lXajTsNwsQkfr4Fr/ce53m51/w/0y6QK6eAAAA//8DAFBLAQItABQABgAI AAAAIQDw94q7/QAAAOIBAAATAAAAAAAAAAAAAAAAAAAAAABbQ29udGVudF9UeXBlc10ueG1sUEsB Ai0AFAAGAAgAAAAhADHdX2HSAAAAjwEAAAsAAAAAAAAAAAAAAAAALgEAAF9yZWxzLy5yZWxzUEsB Ai0AFAAGAAgAAAAhADMvBZ5BAAAAOQAAABAAAAAAAAAAAAAAAAAAKQIAAGRycy9zaGFwZXhtbC54 bWxQSwECLQAUAAYACAAAACEAV5YjIsAAAADcAAAADwAAAAAAAAAAAAAAAACYAgAAZHJzL2Rvd25y ZXYueG1sUEsFBgAAAAAEAAQA9QAAAIU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89535,1488;152836,28277;179070,75902;152836,123527;89535,150316;26234,147340;0,123527;26234,99715;89535,96738;152836,123527;179070,171152;152836,218777;89535,245566;26234,242590;0,218777;26234,194965;89535,191988;152836,218777;179070,266402;152836,314027;89535,340816;26234,337840;0,314027;26234,290215;89535,287238;152836,314027;179070,361652;152836,409277;89535,436066;26234,433090;0,409277;26234,385465;89535,382488;152836,409277;179070,456902;152836,504527;89535,531316;26234,528340;0,504527;26234,480715;89535,477738;152836,504527;179070,552152;152836,599777;89535,626566;26234,623590;0,599777;26234,575965;89535,572988;152836,599777;179070,647402;152836,695027;89535,721816" o:connectangles="0,0,0,0,0,0,0,0,0,0,0,0,0,0,0,0,0,0,0,0,0,0,0,0,0,0,0,0,0,0,0,0,0,0,0,0,0,0,0,0,0,0,0,0,0,0,0,0,0,0,0,0,0"/>
                </v:shape>
                <w10:wrap type="square"/>
              </v:group>
            </w:pict>
          </mc:Fallback>
        </mc:AlternateContent>
      </w:r>
      <w:r w:rsidR="00F84CC2" w:rsidRPr="001A0C27">
        <w:rPr>
          <w:rFonts w:ascii="Times New Roman" w:eastAsia="Calibri" w:hAnsi="Times New Roman" w:cs="Times New Roman"/>
          <w:b/>
          <w:sz w:val="24"/>
          <w:szCs w:val="24"/>
          <w:lang w:val="vi-VN"/>
        </w:rPr>
        <w:t>Câu 7</w:t>
      </w:r>
      <w:r w:rsidRPr="001A0C27">
        <w:rPr>
          <w:rFonts w:ascii="Times New Roman" w:eastAsia="Calibri" w:hAnsi="Times New Roman" w:cs="Times New Roman"/>
          <w:b/>
          <w:sz w:val="24"/>
          <w:szCs w:val="24"/>
          <w:lang w:val="vi-VN"/>
        </w:rPr>
        <w:t xml:space="preserve">: </w:t>
      </w:r>
      <w:r w:rsidRPr="001A0C27">
        <w:rPr>
          <w:rFonts w:ascii="Times New Roman" w:eastAsia="Calibri" w:hAnsi="Times New Roman" w:cs="Times New Roman"/>
          <w:b/>
          <w:i/>
          <w:color w:val="FF0000"/>
          <w:sz w:val="24"/>
          <w:szCs w:val="24"/>
          <w:lang w:val="vi-VN"/>
        </w:rPr>
        <w:t>(Chuyên Thái Bình – 2016).</w:t>
      </w:r>
      <w:r w:rsidRPr="001A0C27">
        <w:rPr>
          <w:rFonts w:ascii="Times New Roman" w:eastAsia="Calibri" w:hAnsi="Times New Roman" w:cs="Times New Roman"/>
          <w:color w:val="000000" w:themeColor="text1"/>
          <w:sz w:val="24"/>
          <w:szCs w:val="24"/>
          <w:lang w:val="vi-VN"/>
        </w:rPr>
        <w:t xml:space="preserve">Vật nặng của CLLX có khối lượng  m =400g được giữ nằm yên trên mặt phẳng ngang nhờ một sợi dây nhẹ. Dây nằm ngang có lực căng T = 1,6N (hình vẽ). Gõ vào vật m làm đứt đồng thời truyền cho vật vận tốc đầu </w:t>
      </w:r>
      <w:r w:rsidRPr="001A0C27">
        <w:rPr>
          <w:rFonts w:ascii="Times New Roman" w:eastAsia="Calibri" w:hAnsi="Times New Roman" w:cs="Times New Roman"/>
          <w:color w:val="000000" w:themeColor="text1"/>
          <w:position w:val="-14"/>
          <w:sz w:val="24"/>
          <w:szCs w:val="24"/>
          <w:lang w:val="vi-VN"/>
        </w:rPr>
        <w:object w:dxaOrig="1800" w:dyaOrig="420">
          <v:shape id="_x0000_i1317" type="#_x0000_t75" style="width:93.75pt;height:21.75pt" o:ole="">
            <v:imagedata r:id="rId601" o:title=""/>
          </v:shape>
          <o:OLEObject Type="Embed" ProgID="Equation.DSMT4" ShapeID="_x0000_i1317" DrawAspect="Content" ObjectID="_1625572720" r:id="rId602"/>
        </w:object>
      </w:r>
      <w:r w:rsidRPr="001A0C27">
        <w:rPr>
          <w:rFonts w:ascii="Times New Roman" w:eastAsia="Calibri" w:hAnsi="Times New Roman" w:cs="Times New Roman"/>
          <w:color w:val="000000" w:themeColor="text1"/>
          <w:sz w:val="24"/>
          <w:szCs w:val="24"/>
          <w:lang w:val="vi-VN"/>
        </w:rPr>
        <w:t xml:space="preserve">, sau đó, vật dao động điều hòa với biên độ </w:t>
      </w:r>
      <w:r w:rsidRPr="001A0C27">
        <w:rPr>
          <w:rFonts w:ascii="Times New Roman" w:eastAsia="Calibri" w:hAnsi="Times New Roman" w:cs="Times New Roman"/>
          <w:color w:val="000000" w:themeColor="text1"/>
          <w:position w:val="-14"/>
          <w:sz w:val="24"/>
          <w:szCs w:val="24"/>
          <w:lang w:val="vi-VN"/>
        </w:rPr>
        <w:object w:dxaOrig="999" w:dyaOrig="420">
          <v:shape id="_x0000_i1318" type="#_x0000_t75" style="width:50.25pt;height:21.75pt" o:ole="">
            <v:imagedata r:id="rId603" o:title=""/>
          </v:shape>
          <o:OLEObject Type="Embed" ProgID="Equation.DSMT4" ShapeID="_x0000_i1318" DrawAspect="Content" ObjectID="_1625572721" r:id="rId604"/>
        </w:object>
      </w:r>
      <w:r w:rsidRPr="001A0C27">
        <w:rPr>
          <w:rFonts w:ascii="Times New Roman" w:eastAsia="Calibri" w:hAnsi="Times New Roman" w:cs="Times New Roman"/>
          <w:color w:val="000000" w:themeColor="text1"/>
          <w:sz w:val="24"/>
          <w:szCs w:val="24"/>
          <w:lang w:val="vi-VN"/>
        </w:rPr>
        <w:t xml:space="preserve"> . Độ cứng của lò xo </w:t>
      </w:r>
      <w:r w:rsidRPr="001A0C27">
        <w:rPr>
          <w:rFonts w:ascii="Times New Roman" w:eastAsia="Calibri" w:hAnsi="Times New Roman" w:cs="Times New Roman"/>
          <w:b/>
          <w:color w:val="000000" w:themeColor="text1"/>
          <w:sz w:val="24"/>
          <w:szCs w:val="24"/>
          <w:lang w:val="vi-VN"/>
        </w:rPr>
        <w:t>gần giá trị nào nhất</w:t>
      </w:r>
      <w:r w:rsidRPr="001A0C27">
        <w:rPr>
          <w:rFonts w:ascii="Times New Roman" w:eastAsia="Calibri" w:hAnsi="Times New Roman" w:cs="Times New Roman"/>
          <w:color w:val="000000" w:themeColor="text1"/>
          <w:sz w:val="24"/>
          <w:szCs w:val="24"/>
          <w:lang w:val="vi-VN"/>
        </w:rPr>
        <w:t xml:space="preserve"> sau đây?</w:t>
      </w:r>
    </w:p>
    <w:p w:rsidR="00D20698" w:rsidRPr="001A0C27" w:rsidRDefault="00A970A9" w:rsidP="006A1E06">
      <w:pPr>
        <w:tabs>
          <w:tab w:val="left" w:pos="1980"/>
          <w:tab w:val="left" w:pos="2790"/>
          <w:tab w:val="left" w:pos="3960"/>
          <w:tab w:val="left" w:pos="5400"/>
        </w:tabs>
        <w:spacing w:after="0"/>
        <w:jc w:val="both"/>
        <w:rPr>
          <w:rFonts w:ascii="Times New Roman" w:eastAsia="Calibri" w:hAnsi="Times New Roman" w:cs="Times New Roman"/>
          <w:color w:val="000000" w:themeColor="text1"/>
          <w:sz w:val="24"/>
          <w:szCs w:val="24"/>
          <w:lang w:val="vi-VN"/>
        </w:rPr>
      </w:pPr>
      <w:r w:rsidRPr="001A0C27">
        <w:rPr>
          <w:rFonts w:ascii="Times New Roman" w:eastAsia="Calibri" w:hAnsi="Times New Roman" w:cs="Times New Roman"/>
          <w:color w:val="000000" w:themeColor="text1"/>
          <w:sz w:val="24"/>
          <w:szCs w:val="24"/>
          <w:lang w:val="vi-VN"/>
        </w:rPr>
        <w:t>A.125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t>B.95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t>C.70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r>
      <w:r w:rsidR="00F84CC2"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D.160N/m.</w:t>
      </w:r>
    </w:p>
    <w:p w:rsidR="00B9749D" w:rsidRPr="001A0C27" w:rsidRDefault="00B9749D"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8</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a chạm nhau (hình bên). Ban đầu giữ vật B để lò xo có trục thẳng đứng và dãn 9,66 cm (coi </w:t>
      </w:r>
      <w:r w:rsidRPr="001A0C27">
        <w:rPr>
          <w:rFonts w:ascii="Times New Roman" w:hAnsi="Times New Roman" w:cs="Times New Roman"/>
          <w:position w:val="-8"/>
          <w:sz w:val="24"/>
          <w:szCs w:val="24"/>
        </w:rPr>
        <w:object w:dxaOrig="1400" w:dyaOrig="340">
          <v:shape id="_x0000_i1319" type="#_x0000_t75" style="width:1in;height:14.25pt" o:ole="">
            <v:imagedata r:id="rId605" o:title=""/>
          </v:shape>
          <o:OLEObject Type="Embed" ProgID="Equation.DSMT4" ShapeID="_x0000_i1319" DrawAspect="Content" ObjectID="_1625572722" r:id="rId606"/>
        </w:object>
      </w:r>
      <w:r w:rsidRPr="001A0C27">
        <w:rPr>
          <w:rFonts w:ascii="Times New Roman" w:hAnsi="Times New Roman" w:cs="Times New Roman"/>
          <w:sz w:val="24"/>
          <w:szCs w:val="24"/>
        </w:rPr>
        <w:t>) rồi thả nhẹ. Lấy g = 10 m/s</w:t>
      </w:r>
      <w:r w:rsidRPr="001A0C27">
        <w:rPr>
          <w:rFonts w:ascii="Times New Roman" w:hAnsi="Times New Roman" w:cs="Times New Roman"/>
          <w:sz w:val="24"/>
          <w:szCs w:val="24"/>
          <w:vertAlign w:val="superscript"/>
        </w:rPr>
        <w:t xml:space="preserve">2 </w:t>
      </w:r>
      <w:r w:rsidRPr="001A0C27">
        <w:rPr>
          <w:rFonts w:ascii="Times New Roman" w:hAnsi="Times New Roman" w:cs="Times New Roman"/>
          <w:sz w:val="24"/>
          <w:szCs w:val="24"/>
        </w:rPr>
        <w:t xml:space="preserve">và </w:t>
      </w:r>
      <w:r w:rsidRPr="001A0C27">
        <w:rPr>
          <w:rFonts w:ascii="Times New Roman" w:hAnsi="Times New Roman" w:cs="Times New Roman"/>
          <w:position w:val="-6"/>
          <w:sz w:val="24"/>
          <w:szCs w:val="24"/>
        </w:rPr>
        <w:object w:dxaOrig="300" w:dyaOrig="300">
          <v:shape id="_x0000_i1320" type="#_x0000_t75" style="width:14.25pt;height:14.25pt" o:ole="">
            <v:imagedata r:id="rId607" o:title=""/>
          </v:shape>
          <o:OLEObject Type="Embed" ProgID="Equation.DSMT4" ShapeID="_x0000_i1320" DrawAspect="Content" ObjectID="_1625572723" r:id="rId608"/>
        </w:object>
      </w:r>
      <w:r w:rsidRPr="001A0C27">
        <w:rPr>
          <w:rFonts w:ascii="Times New Roman" w:hAnsi="Times New Roman" w:cs="Times New Roman"/>
          <w:sz w:val="24"/>
          <w:szCs w:val="24"/>
        </w:rPr>
        <w:t>= 10. Thời gian tính từ lúc thả vật B đến khi vật A dừng lại lần đầu là</w:t>
      </w:r>
    </w:p>
    <w:p w:rsidR="00633116" w:rsidRPr="001A0C27" w:rsidRDefault="00B9749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color w:val="FF0000"/>
          <w:sz w:val="24"/>
          <w:szCs w:val="24"/>
        </w:rPr>
        <w:t>A</w:t>
      </w:r>
      <w:r w:rsidRPr="001A0C27">
        <w:rPr>
          <w:rFonts w:ascii="Times New Roman" w:hAnsi="Times New Roman" w:cs="Times New Roman"/>
          <w:color w:val="FF0000"/>
          <w:sz w:val="24"/>
          <w:szCs w:val="24"/>
        </w:rPr>
        <w:t>. 0,19 s.</w:t>
      </w:r>
      <w:r w:rsidRPr="001A0C27">
        <w:rPr>
          <w:rFonts w:ascii="Times New Roman" w:hAnsi="Times New Roman" w:cs="Times New Roman"/>
          <w:color w:val="FF0000"/>
          <w:sz w:val="24"/>
          <w:szCs w:val="24"/>
        </w:rPr>
        <w:tab/>
        <w:t xml:space="preserve">  </w:t>
      </w:r>
      <w:r w:rsidRPr="001A0C27">
        <w:rPr>
          <w:rFonts w:ascii="Times New Roman" w:hAnsi="Times New Roman" w:cs="Times New Roman"/>
          <w:color w:val="FF0000"/>
          <w:sz w:val="24"/>
          <w:szCs w:val="24"/>
          <w:lang w:val="vi-VN"/>
        </w:rPr>
        <w:tab/>
      </w:r>
      <w:r w:rsidRPr="001A0C27">
        <w:rPr>
          <w:rFonts w:ascii="Times New Roman" w:hAnsi="Times New Roman" w:cs="Times New Roman"/>
          <w:color w:val="FF0000"/>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0,21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0,17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0,23 s.</w:t>
      </w:r>
    </w:p>
    <w:p w:rsidR="00895497" w:rsidRPr="001A0C27" w:rsidRDefault="00895497" w:rsidP="006A1E06">
      <w:pPr>
        <w:spacing w:after="0" w:line="240" w:lineRule="auto"/>
        <w:jc w:val="both"/>
        <w:rPr>
          <w:rFonts w:asciiTheme="majorHAnsi" w:hAnsiTheme="majorHAnsi" w:cs="Times New Roman"/>
          <w:b/>
          <w:sz w:val="24"/>
          <w:szCs w:val="24"/>
          <w:lang w:val="vi-VN"/>
        </w:rPr>
      </w:pPr>
    </w:p>
    <w:p w:rsidR="002C59D8" w:rsidRPr="001A0C27" w:rsidRDefault="00054A76" w:rsidP="006A1E06">
      <w:pPr>
        <w:spacing w:after="0" w:line="240" w:lineRule="auto"/>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b. Đặ</w:t>
      </w:r>
      <w:r w:rsidR="002A22BF" w:rsidRPr="001A0C27">
        <w:rPr>
          <w:rFonts w:asciiTheme="majorHAnsi" w:hAnsiTheme="majorHAnsi" w:cs="Times New Roman"/>
          <w:b/>
          <w:sz w:val="24"/>
          <w:szCs w:val="24"/>
          <w:lang w:val="vi-VN"/>
        </w:rPr>
        <w:t>t một</w:t>
      </w:r>
      <w:r w:rsidRPr="001A0C27">
        <w:rPr>
          <w:rFonts w:asciiTheme="majorHAnsi" w:hAnsiTheme="majorHAnsi" w:cs="Times New Roman"/>
          <w:b/>
          <w:sz w:val="24"/>
          <w:szCs w:val="24"/>
          <w:lang w:val="vi-VN"/>
        </w:rPr>
        <w:t xml:space="preserve"> vật sát vậ</w:t>
      </w:r>
      <w:r w:rsidR="002A22BF" w:rsidRPr="001A0C27">
        <w:rPr>
          <w:rFonts w:asciiTheme="majorHAnsi" w:hAnsiTheme="majorHAnsi" w:cs="Times New Roman"/>
          <w:b/>
          <w:sz w:val="24"/>
          <w:szCs w:val="24"/>
          <w:lang w:val="vi-VN"/>
        </w:rPr>
        <w:t>t</w:t>
      </w:r>
      <w:r w:rsidRPr="001A0C27">
        <w:rPr>
          <w:rFonts w:asciiTheme="majorHAnsi" w:hAnsiTheme="majorHAnsi" w:cs="Times New Roman"/>
          <w:b/>
          <w:sz w:val="24"/>
          <w:szCs w:val="24"/>
          <w:lang w:val="vi-VN"/>
        </w:rPr>
        <w:t xml:space="preserve"> </w:t>
      </w:r>
      <w:r w:rsidR="002A22BF" w:rsidRPr="001A0C27">
        <w:rPr>
          <w:rFonts w:asciiTheme="majorHAnsi" w:hAnsiTheme="majorHAnsi" w:cs="Times New Roman"/>
          <w:b/>
          <w:sz w:val="24"/>
          <w:szCs w:val="24"/>
          <w:lang w:val="vi-VN"/>
        </w:rPr>
        <w:t xml:space="preserve">nặng </w:t>
      </w:r>
      <w:r w:rsidRPr="001A0C27">
        <w:rPr>
          <w:rFonts w:asciiTheme="majorHAnsi" w:hAnsiTheme="majorHAnsi" w:cs="Times New Roman"/>
          <w:b/>
          <w:sz w:val="24"/>
          <w:szCs w:val="24"/>
          <w:lang w:val="vi-VN"/>
        </w:rPr>
        <w:t xml:space="preserve">của con lắc </w:t>
      </w:r>
    </w:p>
    <w:p w:rsidR="002C59D8" w:rsidRPr="001A0C27" w:rsidRDefault="002C59D8"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âu 3:</w:t>
      </w:r>
      <w:r w:rsidRPr="001A0C27">
        <w:rPr>
          <w:rFonts w:ascii="Times New Roman" w:hAnsi="Times New Roman" w:cs="Times New Roman"/>
          <w:b/>
          <w:sz w:val="24"/>
          <w:szCs w:val="24"/>
          <w:lang w:val="vi-VN"/>
        </w:rPr>
        <w:t xml:space="preserve"> </w:t>
      </w:r>
      <w:r w:rsidRPr="001A0C27">
        <w:rPr>
          <w:rFonts w:ascii="Times New Roman" w:hAnsi="Times New Roman" w:cs="Times New Roman"/>
          <w:b/>
          <w:i/>
          <w:color w:val="FF0000"/>
          <w:sz w:val="24"/>
          <w:szCs w:val="24"/>
          <w:lang w:val="vi-VN"/>
        </w:rPr>
        <w:t>(Quảng Xương – Thanh Hóa năm học 2016-2017).</w:t>
      </w:r>
      <w:r w:rsidRPr="001A0C27">
        <w:rPr>
          <w:rFonts w:ascii="Times New Roman" w:hAnsi="Times New Roman" w:cs="Times New Roman"/>
          <w:color w:val="FF0000"/>
          <w:sz w:val="24"/>
          <w:szCs w:val="24"/>
        </w:rPr>
        <w:t xml:space="preserve"> </w:t>
      </w:r>
      <w:r w:rsidRPr="001A0C27">
        <w:rPr>
          <w:rFonts w:ascii="Times New Roman" w:hAnsi="Times New Roman" w:cs="Times New Roman"/>
          <w:sz w:val="24"/>
          <w:szCs w:val="24"/>
        </w:rPr>
        <w:t>Hai vật nhỏ A và B có cùng khối lượng 1 kg, được nối với nhau bằng sợi dây mảnh, nhẹ, không dẫn điện dài 10 cm. Vật B được tích điện q = 10</w:t>
      </w:r>
      <w:r w:rsidRPr="001A0C27">
        <w:rPr>
          <w:rFonts w:ascii="Times New Roman" w:hAnsi="Times New Roman" w:cs="Times New Roman"/>
          <w:sz w:val="24"/>
          <w:szCs w:val="24"/>
          <w:vertAlign w:val="superscript"/>
        </w:rPr>
        <w:t>−6</w:t>
      </w:r>
      <w:r w:rsidRPr="001A0C27">
        <w:rPr>
          <w:rFonts w:ascii="Times New Roman" w:hAnsi="Times New Roman" w:cs="Times New Roman"/>
          <w:sz w:val="24"/>
          <w:szCs w:val="24"/>
        </w:rPr>
        <w:t xml:space="preserve"> C. Vật A không nhiễm điện được gắn vào lò xo nhẹ có độ cứng k = 10N/m. Hệ được đặt nằm ngang trên mặt bàn nhẵn trong điện trường đều có cường độ điện trường 10</w:t>
      </w:r>
      <w:r w:rsidRPr="001A0C27">
        <w:rPr>
          <w:rFonts w:ascii="Times New Roman" w:hAnsi="Times New Roman" w:cs="Times New Roman"/>
          <w:sz w:val="24"/>
          <w:szCs w:val="24"/>
          <w:vertAlign w:val="superscript"/>
        </w:rPr>
        <w:t>5</w:t>
      </w:r>
      <w:r w:rsidRPr="001A0C27">
        <w:rPr>
          <w:rFonts w:ascii="Times New Roman" w:hAnsi="Times New Roman" w:cs="Times New Roman"/>
          <w:sz w:val="24"/>
          <w:szCs w:val="24"/>
        </w:rPr>
        <w:t xml:space="preserve"> V/m hướng dọc theo trục lò xo. Ban đầu hệ nằm yên, lò xo bị giãn. Lấy π</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 10. Cắt dây nối hai vật, khi lò xo có chiều dài ngắn nhất lần đầu tiên thì A và B cách nhau một khoảng là </w:t>
      </w:r>
    </w:p>
    <w:p w:rsidR="002C59D8" w:rsidRPr="001A0C27" w:rsidRDefault="002C59D8"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24 cm</w: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t xml:space="preserve"> </w:t>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B. 4 cm </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C. 17 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D. 19 cm</w:t>
      </w:r>
      <w:r w:rsidRPr="001A0C27">
        <w:rPr>
          <w:rFonts w:ascii="Times New Roman" w:hAnsi="Times New Roman" w:cs="Times New Roman"/>
          <w:sz w:val="24"/>
          <w:szCs w:val="24"/>
          <w:lang w:val="vi-VN"/>
        </w:rPr>
        <w:t>.</w:t>
      </w:r>
    </w:p>
    <w:p w:rsidR="002C59D8" w:rsidRPr="001A0C27" w:rsidRDefault="002C59D8"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6</w:t>
      </w:r>
      <w:r w:rsidRPr="001A0C27">
        <w:rPr>
          <w:rFonts w:ascii="Times New Roman" w:hAnsi="Times New Roman" w:cs="Times New Roman"/>
          <w:b/>
          <w:sz w:val="24"/>
          <w:szCs w:val="24"/>
        </w:rPr>
        <w:t>:</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w:t>
      </w:r>
      <w:r w:rsidRPr="001A0C27">
        <w:rPr>
          <w:rFonts w:ascii="Times New Roman" w:hAnsi="Times New Roman" w:cs="Times New Roman"/>
          <w:i/>
          <w:sz w:val="24"/>
          <w:szCs w:val="24"/>
          <w:lang w:val="vi-VN"/>
        </w:rPr>
        <w:t>(</w:t>
      </w:r>
      <w:r w:rsidRPr="001A0C27">
        <w:rPr>
          <w:rFonts w:ascii="Times New Roman" w:hAnsi="Times New Roman" w:cs="Times New Roman"/>
          <w:b/>
          <w:i/>
          <w:sz w:val="24"/>
          <w:szCs w:val="24"/>
          <w:lang w:val="vi-VN"/>
        </w:rPr>
        <w:t>ĐH 2011).</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Một con lắc lò xo đặt trên mặt phẳng nằm ngang gồm lò xo nhẹ có một đầu cố định, đầu kia gắn với vật nhỏ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Ban đầu giữ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tại vị trí mà lò xo bị nén 8 cm, đặt vật nhỏ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có khối lượng bằng khối lượng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trên mặt phẳng nằm ngang và sát với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Buông nhẹ để hai vật bắt đầu chuyển động </w:t>
      </w:r>
      <w:r w:rsidRPr="001A0C27">
        <w:rPr>
          <w:rFonts w:ascii="Times New Roman" w:hAnsi="Times New Roman" w:cs="Times New Roman"/>
          <w:sz w:val="24"/>
          <w:szCs w:val="24"/>
        </w:rPr>
        <w:lastRenderedPageBreak/>
        <w:t>theo phương của trục lò xo. Bỏ qua mọi ma sát. Ở thời điểm lò xo có chiều dài cực đại lần đầu tiên thì khoảng cách giữa hai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và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là</w:t>
      </w:r>
    </w:p>
    <w:p w:rsidR="002C59D8" w:rsidRPr="001A0C27" w:rsidRDefault="002C59D8" w:rsidP="006A1E06">
      <w:pPr>
        <w:tabs>
          <w:tab w:val="left" w:pos="720"/>
          <w:tab w:val="left" w:pos="2880"/>
          <w:tab w:val="left" w:pos="504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A.</w:t>
      </w:r>
      <w:r w:rsidRPr="001A0C27">
        <w:rPr>
          <w:rFonts w:ascii="Times New Roman" w:hAnsi="Times New Roman" w:cs="Times New Roman"/>
          <w:sz w:val="24"/>
          <w:szCs w:val="24"/>
          <w:lang w:val="pt-BR"/>
        </w:rPr>
        <w:t xml:space="preserve"> 4,6 cm</w:t>
      </w:r>
      <w:r w:rsidRPr="001A0C27">
        <w:rPr>
          <w:rFonts w:ascii="Times New Roman" w:hAnsi="Times New Roman" w:cs="Times New Roman"/>
          <w:sz w:val="24"/>
          <w:szCs w:val="24"/>
          <w:lang w:val="pt-BR"/>
        </w:rPr>
        <w:tab/>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2,3 cm</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ab/>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5,7 cm</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3,2 cm</w:t>
      </w:r>
    </w:p>
    <w:p w:rsidR="004A0ACE" w:rsidRPr="001A0C27" w:rsidRDefault="004A0ACE" w:rsidP="006A1E06">
      <w:pPr>
        <w:spacing w:before="60" w:after="0" w:line="233" w:lineRule="auto"/>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0000CC"/>
          <w:sz w:val="24"/>
          <w:szCs w:val="24"/>
          <w:lang w:val="vi-VN" w:eastAsia="vi-VN"/>
        </w:rPr>
        <w:t xml:space="preserve">Câu </w:t>
      </w:r>
      <w:r w:rsidR="00E8699B" w:rsidRPr="001A0C27">
        <w:rPr>
          <w:rFonts w:ascii="Times New Roman" w:eastAsia="Times New Roman" w:hAnsi="Times New Roman" w:cs="Times New Roman"/>
          <w:b/>
          <w:color w:val="0000FF"/>
          <w:sz w:val="24"/>
          <w:szCs w:val="24"/>
          <w:lang w:val="vi-VN"/>
        </w:rPr>
        <w:t>7</w:t>
      </w:r>
      <w:r w:rsidRPr="001A0C27">
        <w:rPr>
          <w:rFonts w:ascii="Times New Roman" w:eastAsia="Times New Roman" w:hAnsi="Times New Roman" w:cs="Times New Roman"/>
          <w:b/>
          <w:color w:val="0000FF"/>
          <w:sz w:val="24"/>
          <w:szCs w:val="24"/>
        </w:rPr>
        <w:t xml:space="preserve">: </w:t>
      </w:r>
      <w:r w:rsidRPr="001A0C27">
        <w:rPr>
          <w:rFonts w:ascii="Times New Roman" w:eastAsia="Times New Roman" w:hAnsi="Times New Roman" w:cs="Times New Roman"/>
          <w:sz w:val="24"/>
          <w:szCs w:val="24"/>
          <w:lang w:val="de-DE"/>
        </w:rPr>
        <w:t xml:space="preserve">Hai vật A và B dán liền nhau </w:t>
      </w:r>
      <w:r w:rsidR="006A1E06" w:rsidRPr="001A0C27">
        <w:rPr>
          <w:rFonts w:ascii="Times New Roman" w:eastAsia="Times New Roman" w:hAnsi="Times New Roman" w:cs="Times New Roman"/>
          <w:position w:val="-10"/>
          <w:sz w:val="24"/>
          <w:szCs w:val="24"/>
          <w:lang w:val="de-DE"/>
        </w:rPr>
        <w:object w:dxaOrig="1680" w:dyaOrig="320">
          <v:shape id="_x0000_i1321" type="#_x0000_t75" style="width:86.25pt;height:14.25pt" o:ole="">
            <v:imagedata r:id="rId609" o:title=""/>
          </v:shape>
          <o:OLEObject Type="Embed" ProgID="Equation.DSMT4" ShapeID="_x0000_i1321" DrawAspect="Content" ObjectID="_1625572724" r:id="rId610"/>
        </w:object>
      </w:r>
      <w:r w:rsidR="006A1E06"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sz w:val="24"/>
          <w:szCs w:val="24"/>
          <w:lang w:val="de-DE"/>
        </w:rPr>
        <w:t xml:space="preserve"> treo vào một lò xo có độ cứng k = 50 N/m. Nâng hai vật lên đến vị trí lò xo có chiều dài tự nhiên </w:t>
      </w:r>
      <w:r w:rsidR="00580D9E" w:rsidRPr="001A0C27">
        <w:rPr>
          <w:rFonts w:ascii="Times New Roman" w:eastAsia="Times New Roman" w:hAnsi="Times New Roman" w:cs="Times New Roman"/>
          <w:noProof/>
          <w:position w:val="-16"/>
          <w:sz w:val="24"/>
          <w:szCs w:val="24"/>
        </w:rPr>
        <w:drawing>
          <wp:inline distT="0" distB="0" distL="0" distR="0" wp14:anchorId="69EFD548" wp14:editId="30D60EAA">
            <wp:extent cx="619125" cy="228600"/>
            <wp:effectExtent l="0" t="0" r="952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de-DE"/>
        </w:rPr>
        <w:t xml:space="preserve"> thì thả nhẹ. Hai vật dao động điều hoà theo phương thẳng đứng, đến vị trí lực đàn hồi của lò xo có độ lớn lớn nhất thì vật B bị tách ra. Lấy g = 10m/s</w:t>
      </w:r>
      <w:r w:rsidRPr="001A0C27">
        <w:rPr>
          <w:rFonts w:ascii="Times New Roman" w:eastAsia="Times New Roman" w:hAnsi="Times New Roman" w:cs="Times New Roman"/>
          <w:sz w:val="24"/>
          <w:szCs w:val="24"/>
          <w:vertAlign w:val="superscript"/>
          <w:lang w:val="de-DE"/>
        </w:rPr>
        <w:t>2</w:t>
      </w:r>
      <w:r w:rsidRPr="001A0C27">
        <w:rPr>
          <w:rFonts w:ascii="Times New Roman" w:eastAsia="Times New Roman" w:hAnsi="Times New Roman" w:cs="Times New Roman"/>
          <w:sz w:val="24"/>
          <w:szCs w:val="24"/>
          <w:lang w:val="de-DE"/>
        </w:rPr>
        <w:t>. Chiều dài ngắn nhất của lò xo sau đó là</w:t>
      </w:r>
    </w:p>
    <w:p w:rsidR="004A0ACE" w:rsidRPr="001A0C27" w:rsidRDefault="004A0ACE" w:rsidP="006A1E06">
      <w:pPr>
        <w:tabs>
          <w:tab w:val="left" w:pos="2608"/>
          <w:tab w:val="left" w:pos="5400"/>
          <w:tab w:val="left" w:pos="8100"/>
        </w:tabs>
        <w:spacing w:after="0" w:line="233" w:lineRule="auto"/>
        <w:ind w:firstLine="283"/>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sz w:val="24"/>
          <w:szCs w:val="24"/>
          <w:lang w:val="de-DE"/>
        </w:rPr>
        <w:t xml:space="preserve">A. </w:t>
      </w:r>
      <w:r w:rsidRPr="001A0C27">
        <w:rPr>
          <w:rFonts w:ascii="Times New Roman" w:eastAsia="Times New Roman" w:hAnsi="Times New Roman" w:cs="Times New Roman"/>
          <w:sz w:val="24"/>
          <w:szCs w:val="24"/>
          <w:lang w:val="de-DE"/>
        </w:rPr>
        <w:t xml:space="preserve">26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b/>
          <w:sz w:val="24"/>
          <w:szCs w:val="24"/>
          <w:lang w:val="de-DE"/>
        </w:rPr>
        <w:t xml:space="preserve">B. </w:t>
      </w:r>
      <w:r w:rsidRPr="001A0C27">
        <w:rPr>
          <w:rFonts w:ascii="Times New Roman" w:eastAsia="Times New Roman" w:hAnsi="Times New Roman" w:cs="Times New Roman"/>
          <w:sz w:val="24"/>
          <w:szCs w:val="24"/>
          <w:lang w:val="de-DE"/>
        </w:rPr>
        <w:t xml:space="preserve">24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de-DE"/>
        </w:rPr>
        <w:t xml:space="preserve">C. </w:t>
      </w:r>
      <w:r w:rsidRPr="001A0C27">
        <w:rPr>
          <w:rFonts w:ascii="Times New Roman" w:eastAsia="Times New Roman" w:hAnsi="Times New Roman" w:cs="Times New Roman"/>
          <w:sz w:val="24"/>
          <w:szCs w:val="24"/>
          <w:lang w:val="de-DE"/>
        </w:rPr>
        <w:t xml:space="preserve">30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b/>
          <w:color w:val="0000CC"/>
          <w:sz w:val="24"/>
          <w:szCs w:val="24"/>
          <w:lang w:val="de-DE"/>
        </w:rPr>
        <w:t xml:space="preserve">D. </w:t>
      </w:r>
      <w:r w:rsidRPr="001A0C27">
        <w:rPr>
          <w:rFonts w:ascii="Times New Roman" w:eastAsia="Times New Roman" w:hAnsi="Times New Roman" w:cs="Times New Roman"/>
          <w:color w:val="0000CC"/>
          <w:sz w:val="24"/>
          <w:szCs w:val="24"/>
          <w:lang w:val="de-DE"/>
        </w:rPr>
        <w:t>22 cm.</w:t>
      </w:r>
    </w:p>
    <w:p w:rsidR="00D35576" w:rsidRPr="001A0C27" w:rsidRDefault="00D35576" w:rsidP="006A1E06">
      <w:pPr>
        <w:spacing w:before="60"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00"/>
          <w:sz w:val="24"/>
          <w:szCs w:val="24"/>
        </w:rPr>
        <w:t xml:space="preserve">Câu </w:t>
      </w:r>
      <w:r w:rsidR="00E8699B" w:rsidRPr="001A0C27">
        <w:rPr>
          <w:rFonts w:ascii="Times New Roman" w:eastAsia="Times New Roman" w:hAnsi="Times New Roman" w:cs="Times New Roman"/>
          <w:b/>
          <w:color w:val="000000"/>
          <w:sz w:val="24"/>
          <w:szCs w:val="24"/>
          <w:lang w:val="vi-VN"/>
        </w:rPr>
        <w:t>8</w:t>
      </w:r>
      <w:r w:rsidRPr="001A0C27">
        <w:rPr>
          <w:rFonts w:ascii="Times New Roman" w:eastAsia="Times New Roman" w:hAnsi="Times New Roman" w:cs="Times New Roman"/>
          <w:b/>
          <w:color w:val="000000"/>
          <w:sz w:val="24"/>
          <w:szCs w:val="24"/>
        </w:rPr>
        <w:t>:</w:t>
      </w:r>
      <w:r w:rsidRPr="001A0C27">
        <w:rPr>
          <w:rFonts w:ascii="Times New Roman" w:eastAsia="Times New Roman" w:hAnsi="Times New Roman" w:cs="Times New Roman"/>
          <w:color w:val="000000"/>
          <w:sz w:val="24"/>
          <w:szCs w:val="24"/>
        </w:rPr>
        <w:t xml:space="preserve"> </w:t>
      </w:r>
      <w:r w:rsidRPr="001A0C27">
        <w:rPr>
          <w:rFonts w:ascii="Times New Roman" w:eastAsia="Times New Roman" w:hAnsi="Times New Roman" w:cs="Times New Roman"/>
          <w:sz w:val="24"/>
          <w:szCs w:val="24"/>
        </w:rPr>
        <w:t>Một vật có khối lượ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w:t>
      </w:r>
      <w:smartTag w:uri="urn:schemas-microsoft-com:office:smarttags" w:element="metricconverter">
        <w:smartTagPr>
          <w:attr w:name="ProductID" w:val="1,25 kg"/>
        </w:smartTagPr>
        <w:r w:rsidRPr="001A0C27">
          <w:rPr>
            <w:rFonts w:ascii="Times New Roman" w:eastAsia="Times New Roman" w:hAnsi="Times New Roman" w:cs="Times New Roman"/>
            <w:sz w:val="24"/>
            <w:szCs w:val="24"/>
          </w:rPr>
          <w:t>1,25 kg</w:t>
        </w:r>
      </w:smartTag>
      <w:r w:rsidRPr="001A0C27">
        <w:rPr>
          <w:rFonts w:ascii="Times New Roman" w:eastAsia="Times New Roman" w:hAnsi="Times New Roman" w:cs="Times New Roman"/>
          <w:sz w:val="24"/>
          <w:szCs w:val="24"/>
        </w:rPr>
        <w:t xml:space="preserve"> mắc vào lò xo nhẹ có độ cứng k = 200 N/m, đầu kia của lò xo gắn chặt vào tường. Vật và lò xo đặt trên mặt phẳng nằm ngang có ma sát không đáng kể. Đặt vật thứ hai có khối lượng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w:t>
      </w:r>
      <w:smartTag w:uri="urn:schemas-microsoft-com:office:smarttags" w:element="metricconverter">
        <w:smartTagPr>
          <w:attr w:name="ProductID" w:val="3,75 kg"/>
        </w:smartTagPr>
        <w:r w:rsidRPr="001A0C27">
          <w:rPr>
            <w:rFonts w:ascii="Times New Roman" w:eastAsia="Times New Roman" w:hAnsi="Times New Roman" w:cs="Times New Roman"/>
            <w:sz w:val="24"/>
            <w:szCs w:val="24"/>
          </w:rPr>
          <w:t>3,75 kg</w:t>
        </w:r>
      </w:smartTag>
      <w:r w:rsidRPr="001A0C27">
        <w:rPr>
          <w:rFonts w:ascii="Times New Roman" w:eastAsia="Times New Roman" w:hAnsi="Times New Roman" w:cs="Times New Roman"/>
          <w:sz w:val="24"/>
          <w:szCs w:val="24"/>
        </w:rPr>
        <w:t xml:space="preserve"> sát với vật thứ nhất rồi đẩy chậm cả hai vật sao cho lò xo nén lại </w:t>
      </w:r>
      <w:smartTag w:uri="urn:schemas-microsoft-com:office:smarttags" w:element="metricconverter">
        <w:smartTagPr>
          <w:attr w:name="ProductID" w:val="8 cm"/>
        </w:smartTagPr>
        <w:r w:rsidRPr="001A0C27">
          <w:rPr>
            <w:rFonts w:ascii="Times New Roman" w:eastAsia="Times New Roman" w:hAnsi="Times New Roman" w:cs="Times New Roman"/>
            <w:sz w:val="24"/>
            <w:szCs w:val="24"/>
          </w:rPr>
          <w:t>8 cm</w:t>
        </w:r>
      </w:smartTag>
      <w:r w:rsidRPr="001A0C27">
        <w:rPr>
          <w:rFonts w:ascii="Times New Roman" w:eastAsia="Times New Roman" w:hAnsi="Times New Roman" w:cs="Times New Roman"/>
          <w:sz w:val="24"/>
          <w:szCs w:val="24"/>
        </w:rPr>
        <w:t xml:space="preserve">. Khi thả nhẹ chúng ra, lò xo đẩy hai vật chuyển động về một phía. Lấy </w:t>
      </w:r>
      <w:r w:rsidR="00580D9E" w:rsidRPr="001A0C27">
        <w:rPr>
          <w:rFonts w:ascii="Times New Roman" w:eastAsia="Times New Roman" w:hAnsi="Times New Roman" w:cs="Times New Roman"/>
          <w:noProof/>
          <w:position w:val="-10"/>
          <w:sz w:val="24"/>
          <w:szCs w:val="24"/>
        </w:rPr>
        <w:drawing>
          <wp:inline distT="0" distB="0" distL="0" distR="0" wp14:anchorId="1EFD4BA1" wp14:editId="764B17FB">
            <wp:extent cx="257175" cy="2286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rPr>
        <w:t>=10, khi lò xo giãn cực đại lần đầu tiên thì hai vật cách xa nhau một đoạn là:</w:t>
      </w:r>
    </w:p>
    <w:p w:rsidR="00D35576" w:rsidRPr="001A0C27" w:rsidRDefault="00D35576" w:rsidP="006A1E06">
      <w:pPr>
        <w:tabs>
          <w:tab w:val="left" w:pos="2608"/>
          <w:tab w:val="left" w:pos="5490"/>
          <w:tab w:val="left" w:pos="8190"/>
        </w:tabs>
        <w:spacing w:after="0" w:line="240" w:lineRule="auto"/>
        <w:ind w:firstLine="283"/>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z w:val="24"/>
          <w:szCs w:val="24"/>
        </w:rPr>
        <w:t xml:space="preserve">A. </w:t>
      </w:r>
      <w:r w:rsidRPr="001A0C27">
        <w:rPr>
          <w:rFonts w:ascii="Times New Roman" w:eastAsia="Times New Roman" w:hAnsi="Times New Roman" w:cs="Times New Roman"/>
          <w:color w:val="0000CC"/>
          <w:sz w:val="24"/>
          <w:szCs w:val="24"/>
        </w:rPr>
        <w:t>2,28(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B. </w:t>
      </w:r>
      <w:r w:rsidRPr="001A0C27">
        <w:rPr>
          <w:rFonts w:ascii="Times New Roman" w:eastAsia="Times New Roman" w:hAnsi="Times New Roman" w:cs="Times New Roman"/>
          <w:color w:val="000000"/>
          <w:sz w:val="24"/>
          <w:szCs w:val="24"/>
        </w:rPr>
        <w:t>4,56(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C. </w:t>
      </w:r>
      <w:r w:rsidRPr="001A0C27">
        <w:rPr>
          <w:rFonts w:ascii="Times New Roman" w:eastAsia="Times New Roman" w:hAnsi="Times New Roman" w:cs="Times New Roman"/>
          <w:color w:val="000000"/>
          <w:sz w:val="24"/>
          <w:szCs w:val="24"/>
        </w:rPr>
        <w:t>16 (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D. </w:t>
      </w:r>
      <w:r w:rsidRPr="001A0C27">
        <w:rPr>
          <w:rFonts w:ascii="Times New Roman" w:eastAsia="Times New Roman" w:hAnsi="Times New Roman" w:cs="Times New Roman"/>
          <w:color w:val="000000"/>
          <w:sz w:val="24"/>
          <w:szCs w:val="24"/>
        </w:rPr>
        <w:t>8,56(cm)</w:t>
      </w:r>
    </w:p>
    <w:p w:rsidR="00112F87" w:rsidRPr="001A0C27" w:rsidRDefault="00112F87" w:rsidP="006A1E06">
      <w:pPr>
        <w:spacing w:after="0" w:line="240" w:lineRule="auto"/>
        <w:jc w:val="both"/>
        <w:rPr>
          <w:rFonts w:ascii="Times New Roman" w:hAnsi="Times New Roman" w:cs="Times New Roman"/>
          <w:sz w:val="24"/>
          <w:szCs w:val="24"/>
          <w:lang w:val="vi-VN"/>
        </w:rPr>
      </w:pPr>
    </w:p>
    <w:p w:rsidR="00D20698" w:rsidRPr="001A0C27" w:rsidRDefault="001A0C27" w:rsidP="001A0C27">
      <w:pPr>
        <w:tabs>
          <w:tab w:val="left" w:pos="2708"/>
          <w:tab w:val="left" w:pos="5138"/>
          <w:tab w:val="left" w:pos="7569"/>
        </w:tabs>
        <w:spacing w:after="0"/>
        <w:rPr>
          <w:rFonts w:ascii="Tahoma" w:hAnsi="Tahoma" w:cs="Tahoma"/>
          <w:b/>
          <w:sz w:val="24"/>
          <w:szCs w:val="24"/>
          <w:lang w:val="vi-VN"/>
        </w:rPr>
      </w:pPr>
      <w:r w:rsidRPr="001A0C27">
        <w:rPr>
          <w:rFonts w:ascii="Tahoma" w:hAnsi="Tahoma" w:cs="Tahoma"/>
          <w:b/>
          <w:sz w:val="24"/>
          <w:szCs w:val="24"/>
          <w:lang w:val="vi-VN"/>
        </w:rPr>
        <w:t xml:space="preserve">DẠNG 9. KÍCH THÍCH DAO ĐỘNG BẰNG VA CHẠM MỀM </w:t>
      </w:r>
      <w:r w:rsidRPr="001A0C27">
        <w:rPr>
          <w:rFonts w:ascii="Tahoma" w:hAnsi="Tahoma" w:cs="Tahoma"/>
          <w:i/>
          <w:sz w:val="24"/>
          <w:szCs w:val="24"/>
          <w:lang w:val="vi-VN"/>
        </w:rPr>
        <w:t>(chỉ xét đến va chạm mềm).</w:t>
      </w:r>
    </w:p>
    <w:p w:rsidR="00C673E1" w:rsidRPr="001A0C27" w:rsidRDefault="00C673E1" w:rsidP="00C673E1">
      <w:pPr>
        <w:spacing w:after="0" w:line="240" w:lineRule="auto"/>
        <w:rPr>
          <w:rFonts w:ascii="Times New Roman" w:eastAsia="Times New Roman" w:hAnsi="Times New Roman" w:cs="Times New Roman"/>
          <w:sz w:val="24"/>
          <w:szCs w:val="24"/>
          <w:lang w:val="pt-BR"/>
        </w:rPr>
      </w:pPr>
      <w:r w:rsidRPr="001A0C27">
        <w:rPr>
          <w:rFonts w:ascii="Times New Roman" w:eastAsia="Times New Roman" w:hAnsi="Times New Roman" w:cs="Times New Roman"/>
          <w:b/>
          <w:sz w:val="24"/>
          <w:szCs w:val="24"/>
          <w:lang w:val="pt-BR"/>
        </w:rPr>
        <w:t xml:space="preserve">Câu </w:t>
      </w:r>
      <w:r w:rsidRPr="001A0C27">
        <w:rPr>
          <w:rFonts w:ascii="Times New Roman" w:eastAsia="Times New Roman" w:hAnsi="Times New Roman" w:cs="Times New Roman"/>
          <w:b/>
          <w:sz w:val="24"/>
          <w:szCs w:val="24"/>
          <w:lang w:val="vi-VN"/>
        </w:rPr>
        <w:t>1</w:t>
      </w:r>
      <w:r w:rsidRPr="001A0C27">
        <w:rPr>
          <w:rFonts w:ascii="Times New Roman" w:eastAsia="Times New Roman" w:hAnsi="Times New Roman" w:cs="Times New Roman"/>
          <w:b/>
          <w:sz w:val="24"/>
          <w:szCs w:val="24"/>
          <w:lang w:val="pt-BR"/>
        </w:rPr>
        <w:t>:</w:t>
      </w:r>
      <w:r w:rsidRPr="001A0C27">
        <w:rPr>
          <w:rFonts w:ascii="Times New Roman" w:eastAsia="Times New Roman" w:hAnsi="Times New Roman" w:cs="Times New Roman"/>
          <w:sz w:val="24"/>
          <w:szCs w:val="24"/>
          <w:lang w:val="pt-BR"/>
        </w:rPr>
        <w:t xml:space="preserve"> Mộ</w:t>
      </w:r>
      <w:r w:rsidR="00054A76" w:rsidRPr="001A0C27">
        <w:rPr>
          <w:rFonts w:ascii="Times New Roman" w:eastAsia="Times New Roman" w:hAnsi="Times New Roman" w:cs="Times New Roman"/>
          <w:sz w:val="24"/>
          <w:szCs w:val="24"/>
          <w:lang w:val="pt-BR"/>
        </w:rPr>
        <w:t xml:space="preserve">t con lắc gồm lò xo có độ cứng </w:t>
      </w:r>
      <w:r w:rsidR="00054A76" w:rsidRPr="001A0C27">
        <w:rPr>
          <w:rFonts w:ascii="Times New Roman" w:eastAsia="Times New Roman" w:hAnsi="Times New Roman" w:cs="Times New Roman"/>
          <w:sz w:val="24"/>
          <w:szCs w:val="24"/>
          <w:lang w:val="vi-VN"/>
        </w:rPr>
        <w:t>k</w:t>
      </w:r>
      <w:r w:rsidRPr="001A0C27">
        <w:rPr>
          <w:rFonts w:ascii="Times New Roman" w:eastAsia="Times New Roman" w:hAnsi="Times New Roman" w:cs="Times New Roman"/>
          <w:sz w:val="24"/>
          <w:szCs w:val="24"/>
          <w:lang w:val="pt-BR"/>
        </w:rPr>
        <w:t xml:space="preserve"> = 100N/m. Và vật nặng khối lượng m=5/9 kg, đang dao động điều hòa với biên độ A=2cm trên mặt phẳng ngang nhẵn . Tại thời điểm vật m qua </w:t>
      </w:r>
      <w:r w:rsidRPr="001A0C27">
        <w:rPr>
          <w:rFonts w:ascii="Times New Roman" w:eastAsia="Times New Roman" w:hAnsi="Times New Roman" w:cs="Times New Roman"/>
          <w:sz w:val="24"/>
          <w:szCs w:val="24"/>
          <w:lang w:val="vi-VN"/>
        </w:rPr>
        <w:t>ị trí</w:t>
      </w:r>
      <w:r w:rsidRPr="001A0C27">
        <w:rPr>
          <w:rFonts w:ascii="Times New Roman" w:eastAsia="Times New Roman" w:hAnsi="Times New Roman" w:cs="Times New Roman"/>
          <w:sz w:val="24"/>
          <w:szCs w:val="24"/>
          <w:lang w:val="pt-BR"/>
        </w:rPr>
        <w:t xml:space="preserve"> mà động năng bằng thế năng thì một vật nhỏ khối lương M</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pt-BR"/>
        </w:rPr>
        <w:t xml:space="preserve">= m/2 rơi thẳng đứng và dính </w:t>
      </w:r>
      <w:r w:rsidRPr="001A0C27">
        <w:rPr>
          <w:rFonts w:ascii="Times New Roman" w:eastAsia="Times New Roman" w:hAnsi="Times New Roman" w:cs="Times New Roman"/>
          <w:sz w:val="24"/>
          <w:szCs w:val="24"/>
          <w:lang w:val="vi-VN"/>
        </w:rPr>
        <w:t>v</w:t>
      </w:r>
      <w:r w:rsidRPr="001A0C27">
        <w:rPr>
          <w:rFonts w:ascii="Times New Roman" w:eastAsia="Times New Roman" w:hAnsi="Times New Roman" w:cs="Times New Roman"/>
          <w:sz w:val="24"/>
          <w:szCs w:val="24"/>
          <w:lang w:val="pt-BR"/>
        </w:rPr>
        <w:t>ào m. Khi đi qua VTCB thì hệ ( M</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pt-BR"/>
        </w:rPr>
        <w:t xml:space="preserve"> + m ) có vận tốc là :</w:t>
      </w:r>
    </w:p>
    <w:p w:rsidR="00C673E1" w:rsidRPr="001A0C27" w:rsidRDefault="00C673E1" w:rsidP="00C673E1">
      <w:pPr>
        <w:spacing w:after="0" w:line="240" w:lineRule="auto"/>
        <w:rPr>
          <w:rFonts w:ascii="Times New Roman" w:eastAsia="Times New Roman" w:hAnsi="Times New Roman" w:cs="Times New Roman"/>
          <w:color w:val="0000FF"/>
          <w:sz w:val="24"/>
          <w:szCs w:val="24"/>
          <w:lang w:val="vi-VN"/>
        </w:rPr>
      </w:pPr>
      <w:r w:rsidRPr="001A0C27">
        <w:rPr>
          <w:rFonts w:ascii="Times New Roman" w:eastAsia="Times New Roman" w:hAnsi="Times New Roman" w:cs="Times New Roman"/>
          <w:sz w:val="24"/>
          <w:szCs w:val="24"/>
          <w:lang w:val="vi-VN"/>
        </w:rPr>
        <w:t>A.</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12,5 cm/s</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ab/>
      </w:r>
      <w:r w:rsidR="007B2A80"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vi-VN"/>
        </w:rPr>
        <w:t>B.</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21,9 cm/s</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t>C.</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25 cm/s</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color w:val="0000FF"/>
          <w:sz w:val="24"/>
          <w:szCs w:val="24"/>
          <w:lang w:val="vi-VN"/>
        </w:rPr>
        <w:t>D. 20 cm/s</w:t>
      </w:r>
      <w:r w:rsidR="007B2A80" w:rsidRPr="001A0C27">
        <w:rPr>
          <w:rFonts w:ascii="Times New Roman" w:eastAsia="Times New Roman" w:hAnsi="Times New Roman" w:cs="Times New Roman"/>
          <w:color w:val="0000FF"/>
          <w:sz w:val="24"/>
          <w:szCs w:val="24"/>
          <w:lang w:val="vi-VN"/>
        </w:rPr>
        <w:t>.</w:t>
      </w:r>
    </w:p>
    <w:p w:rsidR="007B2A80" w:rsidRPr="001A0C27" w:rsidRDefault="007B2A80" w:rsidP="007B2A80">
      <w:pPr>
        <w:spacing w:after="0" w:line="240" w:lineRule="auto"/>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rPr>
        <w:t xml:space="preserve">Câu </w:t>
      </w:r>
      <w:r w:rsidRPr="001A0C27">
        <w:rPr>
          <w:rFonts w:ascii="Times New Roman" w:eastAsia="Times New Roman" w:hAnsi="Times New Roman" w:cs="Times New Roman"/>
          <w:b/>
          <w:sz w:val="24"/>
          <w:szCs w:val="24"/>
          <w:lang w:val="vi-VN"/>
        </w:rPr>
        <w:t>2</w:t>
      </w:r>
      <w:r w:rsidRPr="001A0C27">
        <w:rPr>
          <w:rFonts w:ascii="Times New Roman" w:eastAsia="Times New Roman" w:hAnsi="Times New Roman" w:cs="Times New Roman"/>
          <w:sz w:val="24"/>
          <w:szCs w:val="24"/>
        </w:rPr>
        <w:t>.</w:t>
      </w:r>
      <w:r w:rsidR="002E0DC0" w:rsidRPr="001A0C27">
        <w:rPr>
          <w:rFonts w:ascii="Times New Roman" w:eastAsia="Times New Roman" w:hAnsi="Times New Roman" w:cs="Times New Roman"/>
          <w:sz w:val="24"/>
          <w:szCs w:val="24"/>
        </w:rPr>
        <w:t xml:space="preserve"> Con lắc lò xo có k= </w:t>
      </w:r>
      <w:r w:rsidR="002E0DC0" w:rsidRPr="001A0C27">
        <w:rPr>
          <w:rFonts w:ascii="Times New Roman" w:eastAsia="Times New Roman" w:hAnsi="Times New Roman" w:cs="Times New Roman"/>
          <w:sz w:val="24"/>
          <w:szCs w:val="24"/>
          <w:lang w:val="vi-VN"/>
        </w:rPr>
        <w:t>5</w:t>
      </w:r>
      <w:r w:rsidRPr="001A0C27">
        <w:rPr>
          <w:rFonts w:ascii="Times New Roman" w:eastAsia="Times New Roman" w:hAnsi="Times New Roman" w:cs="Times New Roman"/>
          <w:sz w:val="24"/>
          <w:szCs w:val="24"/>
        </w:rPr>
        <w:t>0N/m, M</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rPr>
        <w:t>=</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rPr>
        <w:t>400g đang đứng yên trên mặt phẳng nằm ngang nhẵn. một vật khối lượng m=100g bay theo phương ngang với vận tốc v</w:t>
      </w:r>
      <w:r w:rsidRPr="001A0C27">
        <w:rPr>
          <w:rFonts w:ascii="Times New Roman" w:eastAsia="Times New Roman" w:hAnsi="Times New Roman" w:cs="Times New Roman"/>
          <w:sz w:val="24"/>
          <w:szCs w:val="24"/>
          <w:vertAlign w:val="subscript"/>
        </w:rPr>
        <w:t>0</w:t>
      </w:r>
      <w:r w:rsidRPr="001A0C27">
        <w:rPr>
          <w:rFonts w:ascii="Times New Roman" w:eastAsia="Times New Roman" w:hAnsi="Times New Roman" w:cs="Times New Roman"/>
          <w:sz w:val="24"/>
          <w:szCs w:val="24"/>
        </w:rPr>
        <w:t xml:space="preserve">=1m/s đến va chạm </w:t>
      </w:r>
      <w:r w:rsidRPr="001A0C27">
        <w:rPr>
          <w:rFonts w:ascii="Times New Roman" w:eastAsia="Times New Roman" w:hAnsi="Times New Roman" w:cs="Times New Roman"/>
          <w:sz w:val="24"/>
          <w:szCs w:val="24"/>
          <w:lang w:val="vi-VN"/>
        </w:rPr>
        <w:t xml:space="preserve">mềm </w:t>
      </w:r>
      <w:r w:rsidRPr="001A0C27">
        <w:rPr>
          <w:rFonts w:ascii="Times New Roman" w:eastAsia="Times New Roman" w:hAnsi="Times New Roman" w:cs="Times New Roman"/>
          <w:sz w:val="24"/>
          <w:szCs w:val="24"/>
        </w:rPr>
        <w:t>với M. Chu kì và biên độ của vật M sau va chạm</w:t>
      </w:r>
      <w:r w:rsidRPr="001A0C27">
        <w:rPr>
          <w:rFonts w:ascii="Times New Roman" w:eastAsia="Times New Roman" w:hAnsi="Times New Roman" w:cs="Times New Roman"/>
          <w:sz w:val="24"/>
          <w:szCs w:val="24"/>
          <w:lang w:val="vi-VN"/>
        </w:rPr>
        <w:t xml:space="preserve"> lần lượt là</w:t>
      </w:r>
    </w:p>
    <w:p w:rsidR="007B2A80" w:rsidRPr="001A0C27" w:rsidRDefault="002E0DC0" w:rsidP="00C673E1">
      <w:pPr>
        <w:spacing w:after="0" w:line="240" w:lineRule="auto"/>
        <w:rPr>
          <w:rFonts w:ascii="Times New Roman" w:eastAsia="Times New Roman" w:hAnsi="Times New Roman" w:cs="Times New Roman"/>
          <w:color w:val="0000FF"/>
          <w:sz w:val="24"/>
          <w:szCs w:val="24"/>
          <w:lang w:val="vi-VN"/>
        </w:rPr>
      </w:pPr>
      <w:r w:rsidRPr="001A0C27">
        <w:rPr>
          <w:rFonts w:ascii="Times New Roman" w:eastAsia="Times New Roman" w:hAnsi="Times New Roman" w:cs="Times New Roman"/>
          <w:sz w:val="24"/>
          <w:szCs w:val="24"/>
        </w:rPr>
        <w:t xml:space="preserve">A </w:t>
      </w:r>
      <w:r w:rsidRPr="001A0C27">
        <w:rPr>
          <w:rFonts w:ascii="Times New Roman" w:eastAsia="Times New Roman" w:hAnsi="Times New Roman" w:cs="Times New Roman"/>
          <w:position w:val="-22"/>
          <w:sz w:val="24"/>
          <w:szCs w:val="24"/>
        </w:rPr>
        <w:object w:dxaOrig="600" w:dyaOrig="580">
          <v:shape id="_x0000_i1322" type="#_x0000_t75" style="width:28.5pt;height:28.5pt" o:ole="">
            <v:imagedata r:id="rId613" o:title=""/>
          </v:shape>
          <o:OLEObject Type="Embed" ProgID="Equation.DSMT4" ShapeID="_x0000_i1322" DrawAspect="Content" ObjectID="_1625572725" r:id="rId614"/>
        </w:object>
      </w:r>
      <w:r w:rsidRPr="001A0C27">
        <w:rPr>
          <w:rFonts w:ascii="Times New Roman" w:eastAsia="Times New Roman" w:hAnsi="Times New Roman" w:cs="Times New Roman"/>
          <w:sz w:val="24"/>
          <w:szCs w:val="24"/>
        </w:rPr>
        <w:t>s và A=</w:t>
      </w:r>
      <w:r w:rsidRPr="001A0C27">
        <w:rPr>
          <w:rFonts w:ascii="Times New Roman" w:eastAsia="Times New Roman" w:hAnsi="Times New Roman" w:cs="Times New Roman"/>
          <w:sz w:val="24"/>
          <w:szCs w:val="24"/>
          <w:lang w:val="vi-VN"/>
        </w:rPr>
        <w:t>4</w:t>
      </w:r>
      <w:r w:rsidR="007B2A80" w:rsidRPr="001A0C27">
        <w:rPr>
          <w:rFonts w:ascii="Times New Roman" w:eastAsia="Times New Roman" w:hAnsi="Times New Roman" w:cs="Times New Roman"/>
          <w:sz w:val="24"/>
          <w:szCs w:val="24"/>
        </w:rPr>
        <w:t>cm</w:t>
      </w:r>
      <w:r w:rsidR="007B2A80" w:rsidRPr="001A0C27">
        <w:rPr>
          <w:rFonts w:ascii="Times New Roman" w:eastAsia="Times New Roman" w:hAnsi="Times New Roman" w:cs="Times New Roman"/>
          <w:sz w:val="24"/>
          <w:szCs w:val="24"/>
          <w:lang w:val="vi-VN"/>
        </w:rPr>
        <w:t>.</w:t>
      </w:r>
      <w:r w:rsidR="007B2A80" w:rsidRPr="001A0C27">
        <w:rPr>
          <w:rFonts w:ascii="Times New Roman" w:eastAsia="Times New Roman" w:hAnsi="Times New Roman" w:cs="Times New Roman"/>
          <w:sz w:val="24"/>
          <w:szCs w:val="24"/>
        </w:rPr>
        <w:tab/>
      </w:r>
      <w:r w:rsidR="007B2A80" w:rsidRPr="001A0C27">
        <w:rPr>
          <w:rFonts w:ascii="Times New Roman" w:eastAsia="Times New Roman" w:hAnsi="Times New Roman" w:cs="Times New Roman"/>
          <w:sz w:val="24"/>
          <w:szCs w:val="24"/>
          <w:lang w:val="vi-VN"/>
        </w:rPr>
        <w:t xml:space="preserve">    </w:t>
      </w:r>
      <w:r w:rsidR="007B2A80" w:rsidRPr="001A0C27">
        <w:rPr>
          <w:rFonts w:ascii="Times New Roman" w:eastAsia="Times New Roman" w:hAnsi="Times New Roman" w:cs="Times New Roman"/>
          <w:color w:val="0000FF"/>
          <w:sz w:val="24"/>
          <w:szCs w:val="24"/>
        </w:rPr>
        <w:t>B</w:t>
      </w:r>
      <w:r w:rsidR="007B2A80" w:rsidRPr="001A0C27">
        <w:rPr>
          <w:rFonts w:ascii="Times New Roman" w:eastAsia="Times New Roman" w:hAnsi="Times New Roman" w:cs="Times New Roman"/>
          <w:color w:val="0000FF"/>
          <w:sz w:val="24"/>
          <w:szCs w:val="24"/>
          <w:lang w:val="vi-VN"/>
        </w:rPr>
        <w:t xml:space="preserve">. </w:t>
      </w:r>
      <w:r w:rsidRPr="001A0C27">
        <w:rPr>
          <w:rFonts w:ascii="Times New Roman" w:eastAsia="Times New Roman" w:hAnsi="Times New Roman" w:cs="Times New Roman"/>
          <w:color w:val="0000FF"/>
          <w:position w:val="-22"/>
          <w:sz w:val="24"/>
          <w:szCs w:val="24"/>
        </w:rPr>
        <w:object w:dxaOrig="600" w:dyaOrig="580">
          <v:shape id="_x0000_i1323" type="#_x0000_t75" style="width:28.5pt;height:28.5pt" o:ole="">
            <v:imagedata r:id="rId615" o:title=""/>
          </v:shape>
          <o:OLEObject Type="Embed" ProgID="Equation.DSMT4" ShapeID="_x0000_i1323" DrawAspect="Content" ObjectID="_1625572726" r:id="rId616"/>
        </w:object>
      </w:r>
      <w:r w:rsidR="007B2A80" w:rsidRPr="001A0C27">
        <w:rPr>
          <w:rFonts w:ascii="Times New Roman" w:eastAsia="Times New Roman" w:hAnsi="Times New Roman" w:cs="Times New Roman"/>
          <w:color w:val="0000FF"/>
          <w:sz w:val="24"/>
          <w:szCs w:val="24"/>
        </w:rPr>
        <w:t>s và A=2cm</w:t>
      </w:r>
      <w:r w:rsidR="007B2A80" w:rsidRPr="001A0C27">
        <w:rPr>
          <w:rFonts w:ascii="Times New Roman" w:eastAsia="Times New Roman" w:hAnsi="Times New Roman" w:cs="Times New Roman"/>
          <w:color w:val="0000FF"/>
          <w:sz w:val="24"/>
          <w:szCs w:val="24"/>
          <w:lang w:val="vi-VN"/>
        </w:rPr>
        <w:t>.</w:t>
      </w:r>
      <w:r w:rsidR="007B2A80" w:rsidRPr="001A0C27">
        <w:rPr>
          <w:rFonts w:ascii="Times New Roman" w:eastAsia="Times New Roman" w:hAnsi="Times New Roman" w:cs="Times New Roman"/>
          <w:color w:val="0000FF"/>
          <w:sz w:val="24"/>
          <w:szCs w:val="24"/>
        </w:rPr>
        <w:t xml:space="preserve">    </w:t>
      </w:r>
      <w:r w:rsidR="007B2A80" w:rsidRPr="001A0C27">
        <w:rPr>
          <w:rFonts w:ascii="Times New Roman" w:eastAsia="Times New Roman" w:hAnsi="Times New Roman" w:cs="Times New Roman"/>
          <w:color w:val="0000FF"/>
          <w:sz w:val="24"/>
          <w:szCs w:val="24"/>
          <w:lang w:val="vi-VN"/>
        </w:rPr>
        <w:tab/>
      </w:r>
      <w:r w:rsidR="007B2A80" w:rsidRPr="001A0C27">
        <w:rPr>
          <w:rFonts w:ascii="Times New Roman" w:eastAsia="Times New Roman" w:hAnsi="Times New Roman" w:cs="Times New Roman"/>
          <w:sz w:val="24"/>
          <w:szCs w:val="24"/>
        </w:rPr>
        <w:t>C T=</w:t>
      </w:r>
      <w:r w:rsidR="00580D9E" w:rsidRPr="001A0C27">
        <w:rPr>
          <w:rFonts w:ascii="Times New Roman" w:eastAsia="Times New Roman" w:hAnsi="Times New Roman" w:cs="Times New Roman"/>
          <w:noProof/>
          <w:position w:val="-24"/>
          <w:sz w:val="24"/>
          <w:szCs w:val="24"/>
        </w:rPr>
        <w:drawing>
          <wp:inline distT="0" distB="0" distL="0" distR="0" wp14:anchorId="39E3F6BD" wp14:editId="797D828E">
            <wp:extent cx="171450" cy="4000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007B2A80" w:rsidRPr="001A0C27">
        <w:rPr>
          <w:rFonts w:ascii="Times New Roman" w:eastAsia="Times New Roman" w:hAnsi="Times New Roman" w:cs="Times New Roman"/>
          <w:sz w:val="24"/>
          <w:szCs w:val="24"/>
        </w:rPr>
        <w:t>s và A=4cm</w:t>
      </w:r>
      <w:r w:rsidR="007B2A80" w:rsidRPr="001A0C27">
        <w:rPr>
          <w:rFonts w:ascii="Times New Roman" w:eastAsia="Times New Roman" w:hAnsi="Times New Roman" w:cs="Times New Roman"/>
          <w:sz w:val="24"/>
          <w:szCs w:val="24"/>
          <w:lang w:val="vi-VN"/>
        </w:rPr>
        <w:t>.</w:t>
      </w:r>
      <w:r w:rsidR="007B2A80" w:rsidRPr="001A0C27">
        <w:rPr>
          <w:rFonts w:ascii="Times New Roman" w:eastAsia="Times New Roman" w:hAnsi="Times New Roman" w:cs="Times New Roman"/>
          <w:sz w:val="24"/>
          <w:szCs w:val="24"/>
        </w:rPr>
        <w:t xml:space="preserve">     </w:t>
      </w:r>
      <w:r w:rsidR="007B2A80" w:rsidRPr="001A0C27">
        <w:rPr>
          <w:rFonts w:ascii="Times New Roman" w:eastAsia="Times New Roman" w:hAnsi="Times New Roman" w:cs="Times New Roman"/>
          <w:sz w:val="24"/>
          <w:szCs w:val="24"/>
          <w:lang w:val="vi-VN"/>
        </w:rPr>
        <w:tab/>
      </w:r>
      <w:r w:rsidR="007B2A80" w:rsidRPr="001A0C27">
        <w:rPr>
          <w:rFonts w:ascii="Times New Roman" w:eastAsia="Times New Roman" w:hAnsi="Times New Roman" w:cs="Times New Roman"/>
          <w:sz w:val="24"/>
          <w:szCs w:val="24"/>
        </w:rPr>
        <w:t>D.T=</w:t>
      </w:r>
      <w:r w:rsidR="00580D9E" w:rsidRPr="001A0C27">
        <w:rPr>
          <w:rFonts w:ascii="Times New Roman" w:eastAsia="Times New Roman" w:hAnsi="Times New Roman" w:cs="Times New Roman"/>
          <w:noProof/>
          <w:position w:val="-24"/>
          <w:sz w:val="24"/>
          <w:szCs w:val="24"/>
        </w:rPr>
        <w:drawing>
          <wp:inline distT="0" distB="0" distL="0" distR="0" wp14:anchorId="5F066FE1" wp14:editId="14FEF2F7">
            <wp:extent cx="133350" cy="400050"/>
            <wp:effectExtent l="0" t="0" r="0" b="0"/>
            <wp:docPr id="139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007B2A80" w:rsidRPr="001A0C27">
        <w:rPr>
          <w:rFonts w:ascii="Times New Roman" w:eastAsia="Times New Roman" w:hAnsi="Times New Roman" w:cs="Times New Roman"/>
          <w:sz w:val="24"/>
          <w:szCs w:val="24"/>
        </w:rPr>
        <w:t>s và A= 5cm</w:t>
      </w:r>
      <w:r w:rsidR="007B2A80" w:rsidRPr="001A0C27">
        <w:rPr>
          <w:rFonts w:ascii="Times New Roman" w:eastAsia="Times New Roman" w:hAnsi="Times New Roman" w:cs="Times New Roman"/>
          <w:sz w:val="24"/>
          <w:szCs w:val="24"/>
          <w:lang w:val="vi-VN"/>
        </w:rPr>
        <w:t>.</w:t>
      </w:r>
    </w:p>
    <w:p w:rsidR="00163FB8" w:rsidRPr="001A0C27" w:rsidRDefault="00F84CC2" w:rsidP="006A1E06">
      <w:pPr>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002E0DC0" w:rsidRPr="001A0C27">
        <w:rPr>
          <w:rFonts w:ascii="Times New Roman" w:hAnsi="Times New Roman" w:cs="Times New Roman"/>
          <w:b/>
          <w:sz w:val="24"/>
          <w:szCs w:val="24"/>
          <w:lang w:val="vi-VN"/>
        </w:rPr>
        <w:t>3</w:t>
      </w:r>
      <w:r w:rsidR="00163FB8" w:rsidRPr="001A0C27">
        <w:rPr>
          <w:rFonts w:ascii="Times New Roman" w:hAnsi="Times New Roman" w:cs="Times New Roman"/>
          <w:b/>
          <w:sz w:val="24"/>
          <w:szCs w:val="24"/>
          <w:lang w:val="pt-BR"/>
        </w:rPr>
        <w:t>:</w:t>
      </w:r>
      <w:r w:rsidR="00163FB8" w:rsidRPr="001A0C27">
        <w:rPr>
          <w:rFonts w:ascii="Times New Roman" w:hAnsi="Times New Roman" w:cs="Times New Roman"/>
          <w:sz w:val="24"/>
          <w:szCs w:val="24"/>
          <w:lang w:val="pt-BR"/>
        </w:rPr>
        <w:t xml:space="preserve"> Một cái đĩa có khối lượng M = 900 g đặt trên một lò xo thẳng đứng có k = 25 N/m. Một vật nhỏ m = 100 g rơi xuống không vận tốc ban đầu từ độ cao h = 20 cm so với đĩa rồi dính chặt vào đĩa. Sau va chạm hai vật cùng dao động điều hòa. Chọn trục Ox có O là vị trí cân bằng của 2 vật, chiều dương hướng xuống, gốc thời gian là lúc va chạm, lấy g = 10 m/s</w:t>
      </w:r>
      <w:r w:rsidR="00163FB8" w:rsidRPr="001A0C27">
        <w:rPr>
          <w:rFonts w:ascii="Times New Roman" w:hAnsi="Times New Roman" w:cs="Times New Roman"/>
          <w:sz w:val="24"/>
          <w:szCs w:val="24"/>
          <w:vertAlign w:val="superscript"/>
          <w:lang w:val="pt-BR"/>
        </w:rPr>
        <w:t>2</w:t>
      </w:r>
      <w:r w:rsidR="00163FB8" w:rsidRPr="001A0C27">
        <w:rPr>
          <w:rFonts w:ascii="Times New Roman" w:hAnsi="Times New Roman" w:cs="Times New Roman"/>
          <w:sz w:val="24"/>
          <w:szCs w:val="24"/>
          <w:lang w:val="pt-BR"/>
        </w:rPr>
        <w:t>. Phương trình dao động của vật là</w:t>
      </w:r>
    </w:p>
    <w:p w:rsidR="00163FB8" w:rsidRPr="001A0C27" w:rsidRDefault="00163FB8" w:rsidP="006A1E06">
      <w:pPr>
        <w:tabs>
          <w:tab w:val="left" w:pos="4937"/>
        </w:tabs>
        <w:spacing w:after="0"/>
        <w:jc w:val="both"/>
        <w:rPr>
          <w:rFonts w:ascii="Times New Roman" w:hAnsi="Times New Roman" w:cs="Times New Roman"/>
          <w:sz w:val="24"/>
          <w:szCs w:val="24"/>
        </w:rPr>
      </w:pPr>
      <w:r w:rsidRPr="001A0C27">
        <w:rPr>
          <w:rFonts w:ascii="Times New Roman" w:hAnsi="Times New Roman" w:cs="Times New Roman"/>
          <w:b/>
          <w:sz w:val="24"/>
          <w:szCs w:val="24"/>
          <w:lang w:val="pt-BR"/>
        </w:rPr>
        <w:t xml:space="preserve">A. </w:t>
      </w:r>
      <w:r w:rsidR="00633116" w:rsidRPr="001A0C27">
        <w:rPr>
          <w:rFonts w:ascii="Times New Roman" w:hAnsi="Times New Roman" w:cs="Times New Roman"/>
          <w:position w:val="-10"/>
          <w:sz w:val="24"/>
          <w:szCs w:val="24"/>
          <w:lang w:val="pt-BR"/>
        </w:rPr>
        <w:object w:dxaOrig="2500" w:dyaOrig="360">
          <v:shape id="_x0000_i1324" type="#_x0000_t75" style="width:122.25pt;height:21.75pt" o:ole="">
            <v:imagedata r:id="rId619" o:title=""/>
          </v:shape>
          <o:OLEObject Type="Embed" ProgID="Equation.DSMT4" ShapeID="_x0000_i1324" DrawAspect="Content" ObjectID="_1625572727" r:id="rId620"/>
        </w:objec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B. </w:t>
      </w:r>
      <w:r w:rsidR="00633116" w:rsidRPr="001A0C27">
        <w:rPr>
          <w:rFonts w:ascii="Times New Roman" w:hAnsi="Times New Roman" w:cs="Times New Roman"/>
          <w:position w:val="-10"/>
          <w:sz w:val="24"/>
          <w:szCs w:val="24"/>
          <w:lang w:val="pt-BR"/>
        </w:rPr>
        <w:object w:dxaOrig="2320" w:dyaOrig="300">
          <v:shape id="_x0000_i1325" type="#_x0000_t75" style="width:115.5pt;height:14.25pt" o:ole="">
            <v:imagedata r:id="rId621" o:title=""/>
          </v:shape>
          <o:OLEObject Type="Embed" ProgID="Equation.DSMT4" ShapeID="_x0000_i1325" DrawAspect="Content" ObjectID="_1625572728" r:id="rId622"/>
        </w:object>
      </w:r>
    </w:p>
    <w:p w:rsidR="00163FB8" w:rsidRPr="001A0C27" w:rsidRDefault="00163FB8" w:rsidP="006A1E06">
      <w:pPr>
        <w:tabs>
          <w:tab w:val="left" w:pos="4937"/>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C. </w:t>
      </w:r>
      <w:r w:rsidR="00633116" w:rsidRPr="001A0C27">
        <w:rPr>
          <w:rFonts w:ascii="Times New Roman" w:hAnsi="Times New Roman" w:cs="Times New Roman"/>
          <w:color w:val="FF0000"/>
          <w:position w:val="-10"/>
          <w:sz w:val="24"/>
          <w:szCs w:val="24"/>
          <w:lang w:val="pt-BR"/>
        </w:rPr>
        <w:object w:dxaOrig="2600" w:dyaOrig="360">
          <v:shape id="_x0000_i1326" type="#_x0000_t75" style="width:129.75pt;height:21.75pt" o:ole="">
            <v:imagedata r:id="rId623" o:title=""/>
          </v:shape>
          <o:OLEObject Type="Embed" ProgID="Equation.DSMT4" ShapeID="_x0000_i1326" DrawAspect="Content" ObjectID="_1625572729" r:id="rId624"/>
        </w:objec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D. </w:t>
      </w:r>
      <w:r w:rsidR="00633116" w:rsidRPr="001A0C27">
        <w:rPr>
          <w:rFonts w:ascii="Times New Roman" w:hAnsi="Times New Roman" w:cs="Times New Roman"/>
          <w:position w:val="-10"/>
          <w:sz w:val="24"/>
          <w:szCs w:val="24"/>
          <w:lang w:val="pt-BR"/>
        </w:rPr>
        <w:object w:dxaOrig="2500" w:dyaOrig="360">
          <v:shape id="_x0000_i1327" type="#_x0000_t75" style="width:122.25pt;height:21.75pt" o:ole="">
            <v:imagedata r:id="rId625" o:title=""/>
          </v:shape>
          <o:OLEObject Type="Embed" ProgID="Equation.DSMT4" ShapeID="_x0000_i1327" DrawAspect="Content" ObjectID="_1625572730" r:id="rId626"/>
        </w:object>
      </w:r>
    </w:p>
    <w:p w:rsidR="00BF6B9A" w:rsidRPr="001A0C27" w:rsidRDefault="00895497" w:rsidP="006A1E06">
      <w:pPr>
        <w:tabs>
          <w:tab w:val="left" w:pos="0"/>
          <w:tab w:val="left" w:pos="2760"/>
          <w:tab w:val="left" w:pos="5400"/>
          <w:tab w:val="left" w:pos="8040"/>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mc:AlternateContent>
          <mc:Choice Requires="wpg">
            <w:drawing>
              <wp:anchor distT="0" distB="0" distL="114300" distR="114300" simplePos="0" relativeHeight="251761664" behindDoc="1" locked="0" layoutInCell="1" allowOverlap="1" wp14:anchorId="13BBBA9C" wp14:editId="23F2B416">
                <wp:simplePos x="0" y="0"/>
                <wp:positionH relativeFrom="column">
                  <wp:posOffset>5941060</wp:posOffset>
                </wp:positionH>
                <wp:positionV relativeFrom="paragraph">
                  <wp:posOffset>22860</wp:posOffset>
                </wp:positionV>
                <wp:extent cx="799465" cy="1356995"/>
                <wp:effectExtent l="0" t="0" r="635" b="0"/>
                <wp:wrapSquare wrapText="bothSides"/>
                <wp:docPr id="439" name="Group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9465" cy="1356995"/>
                          <a:chOff x="10466" y="12065"/>
                          <a:chExt cx="944" cy="1927"/>
                        </a:xfrm>
                      </wpg:grpSpPr>
                      <wpg:grpSp>
                        <wpg:cNvPr id="440" name="Group 818"/>
                        <wpg:cNvGrpSpPr>
                          <a:grpSpLocks/>
                        </wpg:cNvGrpSpPr>
                        <wpg:grpSpPr bwMode="auto">
                          <a:xfrm rot="16200000">
                            <a:off x="10733" y="13588"/>
                            <a:ext cx="204" cy="604"/>
                            <a:chOff x="3327" y="5910"/>
                            <a:chExt cx="246" cy="1440"/>
                          </a:xfrm>
                        </wpg:grpSpPr>
                        <wps:wsp>
                          <wps:cNvPr id="441" name="Rectangle 819"/>
                          <wps:cNvSpPr>
                            <a:spLocks noChangeArrowheads="1"/>
                          </wps:cNvSpPr>
                          <wps:spPr bwMode="auto">
                            <a:xfrm>
                              <a:off x="3327" y="5910"/>
                              <a:ext cx="246" cy="1440"/>
                            </a:xfrm>
                            <a:prstGeom prst="rect">
                              <a:avLst/>
                            </a:prstGeom>
                            <a:pattFill prst="ltUpDiag">
                              <a:fgClr>
                                <a:srgbClr val="000000">
                                  <a:alpha val="99001"/>
                                </a:srgbClr>
                              </a:fgClr>
                              <a:bgClr>
                                <a:srgbClr val="FFFFFF">
                                  <a:alpha val="99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AutoShape 820"/>
                          <wps:cNvCnPr/>
                          <wps:spPr bwMode="auto">
                            <a:xfrm>
                              <a:off x="3557" y="5934"/>
                              <a:ext cx="0" cy="14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43" name="Group 821"/>
                        <wpg:cNvGrpSpPr>
                          <a:grpSpLocks/>
                        </wpg:cNvGrpSpPr>
                        <wpg:grpSpPr bwMode="auto">
                          <a:xfrm>
                            <a:off x="10766" y="12915"/>
                            <a:ext cx="144" cy="901"/>
                            <a:chOff x="2893" y="4512"/>
                            <a:chExt cx="144" cy="1380"/>
                          </a:xfrm>
                        </wpg:grpSpPr>
                        <wpg:grpSp>
                          <wpg:cNvPr id="444" name="Group 822"/>
                          <wpg:cNvGrpSpPr>
                            <a:grpSpLocks/>
                          </wpg:cNvGrpSpPr>
                          <wpg:grpSpPr bwMode="auto">
                            <a:xfrm rot="16200000">
                              <a:off x="2446" y="5126"/>
                              <a:ext cx="1037" cy="144"/>
                              <a:chOff x="802" y="8191"/>
                              <a:chExt cx="4283" cy="924"/>
                            </a:xfrm>
                          </wpg:grpSpPr>
                          <wps:wsp>
                            <wps:cNvPr id="445" name="Rectangle 823"/>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46" name="Group 824"/>
                            <wpg:cNvGrpSpPr>
                              <a:grpSpLocks/>
                            </wpg:cNvGrpSpPr>
                            <wpg:grpSpPr bwMode="auto">
                              <a:xfrm>
                                <a:off x="802" y="8191"/>
                                <a:ext cx="4283" cy="912"/>
                                <a:chOff x="802" y="8191"/>
                                <a:chExt cx="4283" cy="912"/>
                              </a:xfrm>
                            </wpg:grpSpPr>
                            <wps:wsp>
                              <wps:cNvPr id="447" name="Freeform 825"/>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Freeform 826"/>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827"/>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828"/>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829"/>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830"/>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61" name="AutoShape 831"/>
                          <wps:cNvCnPr/>
                          <wps:spPr bwMode="auto">
                            <a:xfrm>
                              <a:off x="2993" y="4512"/>
                              <a:ext cx="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832"/>
                          <wps:cNvCnPr/>
                          <wps:spPr bwMode="auto">
                            <a:xfrm>
                              <a:off x="2980" y="5719"/>
                              <a:ext cx="0"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3" name="Group 833"/>
                        <wpg:cNvGrpSpPr>
                          <a:grpSpLocks/>
                        </wpg:cNvGrpSpPr>
                        <wpg:grpSpPr bwMode="auto">
                          <a:xfrm>
                            <a:off x="10466" y="12690"/>
                            <a:ext cx="784" cy="233"/>
                            <a:chOff x="263" y="5266"/>
                            <a:chExt cx="979" cy="382"/>
                          </a:xfrm>
                        </wpg:grpSpPr>
                        <wps:wsp>
                          <wps:cNvPr id="564" name="AutoShape 834"/>
                          <wps:cNvSpPr>
                            <a:spLocks noChangeArrowheads="1"/>
                          </wps:cNvSpPr>
                          <wps:spPr bwMode="auto">
                            <a:xfrm>
                              <a:off x="316" y="5430"/>
                              <a:ext cx="861" cy="21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5" name="Rectangle 835"/>
                          <wps:cNvSpPr>
                            <a:spLocks noChangeArrowheads="1"/>
                          </wps:cNvSpPr>
                          <wps:spPr bwMode="auto">
                            <a:xfrm>
                              <a:off x="263" y="5266"/>
                              <a:ext cx="979"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66" name="Rectangle 836"/>
                        <wps:cNvSpPr>
                          <a:spLocks noChangeArrowheads="1"/>
                        </wps:cNvSpPr>
                        <wps:spPr bwMode="auto">
                          <a:xfrm>
                            <a:off x="10730" y="12346"/>
                            <a:ext cx="261" cy="13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67" name="AutoShape 837"/>
                        <wps:cNvCnPr/>
                        <wps:spPr bwMode="auto">
                          <a:xfrm flipV="1">
                            <a:off x="10867" y="12479"/>
                            <a:ext cx="0" cy="436"/>
                          </a:xfrm>
                          <a:prstGeom prst="straightConnector1">
                            <a:avLst/>
                          </a:prstGeom>
                          <a:noFill/>
                          <a:ln w="9525">
                            <a:solidFill>
                              <a:srgbClr val="000000"/>
                            </a:solidFill>
                            <a:prstDash val="sysDot"/>
                            <a:round/>
                            <a:headEnd type="triangle" w="sm" len="med"/>
                            <a:tailEnd type="triangle" w="sm" len="med"/>
                          </a:ln>
                          <a:extLst>
                            <a:ext uri="{909E8E84-426E-40DD-AFC4-6F175D3DCCD1}">
                              <a14:hiddenFill xmlns:a14="http://schemas.microsoft.com/office/drawing/2010/main">
                                <a:noFill/>
                              </a14:hiddenFill>
                            </a:ext>
                          </a:extLst>
                        </wps:spPr>
                        <wps:bodyPr/>
                      </wps:wsp>
                      <wps:wsp>
                        <wps:cNvPr id="568" name="Text Box 838"/>
                        <wps:cNvSpPr txBox="1">
                          <a:spLocks noChangeArrowheads="1"/>
                        </wps:cNvSpPr>
                        <wps:spPr bwMode="auto">
                          <a:xfrm>
                            <a:off x="10906" y="12556"/>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r w:rsidRPr="006B75CE">
                                <w:t>h</w:t>
                              </w:r>
                            </w:p>
                          </w:txbxContent>
                        </wps:txbx>
                        <wps:bodyPr rot="0" vert="horz" wrap="square" lIns="0" tIns="0" rIns="0" bIns="0" anchor="t" anchorCtr="0" upright="1">
                          <a:noAutofit/>
                        </wps:bodyPr>
                      </wps:wsp>
                      <wps:wsp>
                        <wps:cNvPr id="569" name="Text Box 839"/>
                        <wps:cNvSpPr txBox="1">
                          <a:spLocks noChangeArrowheads="1"/>
                        </wps:cNvSpPr>
                        <wps:spPr bwMode="auto">
                          <a:xfrm>
                            <a:off x="10944" y="13240"/>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r w:rsidRPr="006B75CE">
                                <w:t>k</w:t>
                              </w:r>
                            </w:p>
                          </w:txbxContent>
                        </wps:txbx>
                        <wps:bodyPr rot="0" vert="horz" wrap="square" lIns="0" tIns="0" rIns="0" bIns="0" anchor="t" anchorCtr="0" upright="1">
                          <a:noAutofit/>
                        </wps:bodyPr>
                      </wps:wsp>
                      <wps:wsp>
                        <wps:cNvPr id="570" name="Text Box 840"/>
                        <wps:cNvSpPr txBox="1">
                          <a:spLocks noChangeArrowheads="1"/>
                        </wps:cNvSpPr>
                        <wps:spPr bwMode="auto">
                          <a:xfrm>
                            <a:off x="10770" y="12065"/>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pPr>
                                <w:rPr>
                                  <w:vertAlign w:val="subscript"/>
                                </w:rPr>
                              </w:pPr>
                              <w:r w:rsidRPr="006B75CE">
                                <w:t>m</w:t>
                              </w:r>
                              <w:r w:rsidRPr="006B75CE">
                                <w:rPr>
                                  <w:vertAlign w:val="subscript"/>
                                </w:rPr>
                                <w:t>1</w:t>
                              </w:r>
                            </w:p>
                          </w:txbxContent>
                        </wps:txbx>
                        <wps:bodyPr rot="0" vert="horz" wrap="square" lIns="0" tIns="0" rIns="0" bIns="0" anchor="t" anchorCtr="0" upright="1">
                          <a:noAutofit/>
                        </wps:bodyPr>
                      </wps:wsp>
                      <wps:wsp>
                        <wps:cNvPr id="571" name="Text Box 841"/>
                        <wps:cNvSpPr txBox="1">
                          <a:spLocks noChangeArrowheads="1"/>
                        </wps:cNvSpPr>
                        <wps:spPr bwMode="auto">
                          <a:xfrm>
                            <a:off x="11124" y="12769"/>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pPr>
                                <w:rPr>
                                  <w:vertAlign w:val="subscript"/>
                                </w:rPr>
                              </w:pPr>
                              <w:r w:rsidRPr="006B75CE">
                                <w:t>m</w:t>
                              </w:r>
                              <w:r w:rsidRPr="006B75CE">
                                <w:rPr>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9" o:spid="_x0000_s1051" style="position:absolute;left:0;text-align:left;margin-left:467.8pt;margin-top:1.8pt;width:62.95pt;height:106.85pt;z-index:-251554816" coordorigin="10466,12065" coordsize="944,19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Pah4RUAADebAAAOAAAAZHJzL2Uyb0RvYy54bWzsXVtv20iWfl9g/wOhxx24zfvFaHejY8fG AL27jR3P7jMt0ZYwkqgllTg9g/nv+506VcUqiiVTjuMk20yARCSLdTn3G6t+/PnTZu19rJp2VW8v Z8EP/syrtvN6sdo+Xs7+endzls+8dl9uF+W63laXs9+rdvbzT//6Lz8+7S6qsF7W60XVeOhk2148 7S5ny/1+d3F+3s6X1aZsf6h31RYPH+pmU+5x2TyeL5ryCb1v1ueh76fnT3Wz2DX1vGpb3L3mh7Of RP8PD9V8/58PD22199aXM8xtL/5txL/39O/5Tz+WF49NuVuu5nIa5QtmsSlXWwyqu7ou96X3oVkd dLVZzZu6rR/2P8zrzXn98LCaV2INWE3g91Zz29QfdmItjxdPjzsNJoC2B6cXdzv/j4+/Nd5qcTmL o2LmbcsNkCTG9egGwPO0e7xAq9tm95fdbw2vET9/red/a/H4vP+crh+5sXf/9O/1Ah2WH/a1AM+n h2ZDXWDh3ieBhd81FqpPe2+Om1lRxGky8+Z4FERJWhQJo2m+BC7ptcCP03Tm0fPQR1OBxPnyveyg iGP5dhFm9PC8vOCBxWTl5Hhl4kIvUoEiBqmYoMiD/IuAwmtqUGSQgpLxR0BIQibwsyjiJUZJLkYv LxSEQl8uMMUPuXgJmijCkgkySRFI6u4AE8aAmgBrjBUeAwyYse3orf08evvLstxVgoxboiQN5EAB +b/ApuX2cV15eSBpTrRUBNcytXnb+mqJdtUvTVM/LatygYkFYh1PO+MFumhBq8+S3wCwNIidoCov dk27v63qjUc/LmcNZi9QV378td0zVFUTovVdud/frNZr2Xy9/+vuelU+ilceHq/WDTVqm8d7/PQ+ liSoOnIo17tlyXeLwvd5tbq5IG3dx/1gZzfiD0/w+c5kH+AYNW2a3XpL/25rWgYvkO8AWlgyPSO4 CXn3jyIIY/9dWJzdpHl2Ft/EyVmR+fmZHxTvChBsEV/f/JOmE8QXy9ViUW1/XW0rJXuDeBytSS3A UlNIX+/pclYkYSJW2tbr1YJmS3Mbgi2vwmq2We2hitarzeUsZwSgUXlBdPZ+uxC/9+Vqzb/P7ekL RAAG6n8BFUgbJkSSL+3Ffb34HUQpWB7yBUoTxLOsm7/PvCcooMtZ+78fyqaaees/b0HYRUBM6u3F RZxkIS4a88m9+aTcztHV5Ww/8/jn1Z613Idds3pcYqRAAGZb/wJZ/LASdNrNCvOmCzA9z/UNuD9U 3E8TEiLCy7FGwJlmAjlxtf2tkVfjuDlJlOiLpFhU3AzQsdjzbX1wwMvtvikJXFf1dgu2rhuGmoOz NUMQhxD9BYWfsBi3KGskAULbSzpz0ZxkxEG284v3+fs8PovD9P1Z7F9fn/1ycxWfpTdBllxH11dX 14HNdkImseUFYn4p2xGLaDgYXMHMBzkyiiuA544AOy3Nitmho6EeLR0dCuHYN0fIJHstcwVKWdsd RSDtDkVjYFemsoKldHmh7ZUwL1iXx0kQEoXTs/fSWtHvBVF+XClLu4qBYipSDGxDQgzy6pBwWyth TOqSrI4gTHmBGix+BK6URodauzRWch9CAG9B6wvcmWCJwxwwo/eKUHCz04h7E1sF9iiD2LBVwojW I6XVl7ZVNKzCQMJKQTgOM1hSAlJsDmpIHYi350wVt9SSVgTxKRSqqV0n2+APZRs4hRAEgC2EBNe+ uhAi4Sl9JM0SWnx0LKGFRydwTxM6/J5mpU4nkQ8sbSXtkH8hBwmCk0F601QVxUBgIQmtMyxzlBKF amBpRM1Gmk7kcJMkJtdSKCgFyiyXai3PhWumIQJh/YH9IEKJspCgbhfSJXhcyNnfwfx62KwRV/m3 cw/qLvKePJizQnpSe9UMUkw3y8LEW3pR6kst27WCytCtwjx3dQbl0TULUldvWJxudmRqgI5uRpNy zA080DVzrBJI1W1C98QQN9PNAth0jt4Qs9HNsiR3zAuhgK7ZEaBBtXTtXIsEZ3SN4ih0YSAwUeDG Z2CiIMlSZ3cmDo4ALjCRcGx6JiKO4BShn265x2BnouLI/MiP0yiLI9+FWZizXbssDh2oDU1sHAEf jJWuOxdqYWl1jYhFHVQHKWS2M7uDfNASoFxyQASi4tNWSgX8goeKCCb7Sbu6pYgeiQiInzsV30Ar YSUPN2ar8U4IEIx3vDGWRD0LOfJsY7Zi75SXeLxnEAb1rMTi8cbEgmKF45ZITCaaj1skMZFoPm6Z xCOi+biFEguI5uOWShROzdkhexbmRMGi+bilEo2K5tZSeRRJY2Tm9gP+zcxDwP+elRtiW0SaRGL0 k1x3oZC85eVM6Bx6sqk/Vne1aLMXUWdoLjE0ZBl1gyG7JvMP96v5u+rv5gsQAvwCotTiDYwmeiIp InoK0nz4AckPOYbds33V6y5MY6u7oCCuB7A6PcpvkKazHhD4rBXYV/xWIZfT742JKUw5X6AWyQOc tBCmmyBV3qAcVvqWQcBReDUAaUXGRyLi46PWgAgNvxQVMqguYRgj/k6gUlFzeVthajw2okjGCGT4 nTuKcg1xC0WkoHgRmqhs0NtX3Fmcw3jiydr0Q/KfH/QISz84CR/dWz3C0hPok4JejnowCikGcA4Y RRFXLAMnPbyctB7wnSIxlVJR2JGkFAQISQj7V0Ia+pnRw+OPWk6c5ZLGcquzJJTDW5SngTyexFKR yAGxWt2nisRCWwqwZEPrTm6ZRIUlkQwU8kzLRbHOzrrXAT4d6Awzma+yYgEHgc6bGynFrGbfbaDT WoW1WFd85MUR0SlPILLSCUVVD5xgEWN8bSc4JpeUpGp+EGLLwcgiwvZaTnDuw7KGsHnGB87Y6BdW mukpYzbahYCkdfSF1ehWkJOuzgBg3SxwTsy0+DGkqzMIPt2Za16m43VkXqbfFWS5Y5Gm15UBFCJo cAAwywF2Q8zyf11LtPzfJHatsuf+OnszwQ9R7Vgmsg0dYI8AzfJ+j0zOxMERdFrO7xG4mVg4MjvL 900iF057rm/sQKrl+rpBZ3m+LjRYnm9eOGdmogFq3jUzkw2olMOBVarV0OwSwlx39Wfxgp8Vrv5s POTSMVde3uSYD0QeJsecAihDMZlXccxFeGawd7aR73SJ1vH4SShjEKEVgyA7VYeWXuL2Cx0s3f5M VEh0Pj27AFCJ7AHoiXYtTDtauaWwjNkFC7nYQN2H9OT7KIsxXQx1n8TmaJdfv5TGVmcovRGD4Ll1 Xy1C3R/lxyBsMdyZuItgg0xEMpy47UmrUABBdtzwucjNF84tjW/ez/g+tPxoOIURv0PevdFVpJx9 y4FSQB2Phpg0Vd8Pg3MswWahAMpY3M40HdnUY18xTFM1T9+mGSg7BlGPltT9k7CgX+rRkhpc0Ywi ZLUQdX8ULXVAsQkzSiUEUxj6JoYkt5y0EoVARJAsdMMhZ3ChcNQcBBYIo4THHrWQBHEjQjliFmZX qZyvNa6C7HiCylSAwuo8p9JcjBlDIhswgpnC00e4AbdHTb+QNVJBgEIloy9ARkaOikRIWIVtsl7E KGSejB6GxSpxRsxxLaM7nnQY8KyNB7xIPBiKhGB1U5jioHL8sAyS4tVTmMKoJnuTXH2CkNthmELw /WuHKcIiYuGPqikpDrpc/SuHKaZcvemeOYsIING0Fzfl6imNa7rJUOFmgtiMY1nRiilXrwphrIiF C3ZWxAKWxpSrP1YywEbHlKvv111IR2LK1U+5+hkJ6tEWvnJAp1x9V/Yx5MLrVHngT7n6E+hrytUP sOLkBA99Pj05wd/GN30JFWod5OpFscurO8FR5wT3PodB9l7m6lk1gWfUV+cvLVhHto16FeGyrhDd rM8N8gCpu1wpw66RmamHSBvuyUzUJxElFQd6MvPEqN8b7sn0u9DHcE9mcpLyzQNrM/OSzhn13N7h nsyMZJAXwzOy0vNOMFnZeUoKD0DJSs7DoxyelJWbd+KuX5nu6MuEuRNWfU/X0ZcJdyf+rKS8G1om 5J3zIvtfxy5QjT48Lyshj/jsMOytfDzK2hx9mdTuwKLt26aU7h4gUqsKHdk2x6xMcs+DxNGXCXkE rR19mSSf+w4mRIqyg2mYRF1fkEVTDn7KwSMv8qYO9zeegxcaG5X3JM4dhfciAwVBLW3iZzLw8vOG sLAyWZCUnEWzy8jVbYjIAYu7XxfPeVn1TppYeToKyFOeTuslWUFANYzdbQgB21G0r/idgqsj+j2J ftLEypezJ37K9PmNmPdaUQm4gicZIldq5gVR90xzh+oeDR3U2PM76kN4CTSZALfq3xUkBRxHQSai 78kxIysVStlYuqkyIjwi9L+cvCIcG9T2lXxHZmCpjMOAA9SZ6Cq2iUfdPgX66p0e8agMeQ/lag3y 9jgQSWj0usI2BGINvYEVCk5Zg3qnR0MR1ckSbjKLL2BXSDyMjy+pnH1hF1HIeOUwbkZTaCoJwyL1 jPQ2kTrX4Si+yFK+Lct5RiEg9+U7dnWOvq32J2GSg1HCUDvhGwMhMwnSdho/l58rhIl0V+QIqHsQ eGHJ0VsDLqfU+pRa/0Z3CkrAQ4dRBaGNXjuqEGTyYyx8Bt9LrQt+oz02Ojk8RRVQatJFOkw3y+FG mj4WtE3nF5n9mC4WkunD7hrEq/Zap6gC76zgjnaYcAf9DsN9iiqIvS/vpqjCYLW2sB/uxn2izcbG 9Mm9+HZcbnAgfdK7QBeDHt3igLgR2uaOfTQy2I42/xpp/CmqQLsCdJ6Q5Uyo2y9xqnr+2RRV4O0X pqiC2l5iKG4xRRXGhNWmqILeo2SIiKaowtfZQHUq2H/7gn0YWP1aBYQpEfJ97aiC3qbwYFuBwKev hjiqoL6t+ayogvh63Pc5T2I61WatQhhk/BU0m6JmM0RvO7ca20/D+Q6GujNTuFnk6g1ugO4tzFPK lg72ZibQ+QP+w5mZ0QW5adpgX6ar656ZGWOA4gxcMzPDDEfAZpUvwA139mdVMODTNxfkrCoGmJLu Dk1MHJuhiQvAz4kLq3I/y1zosMoZjkEQmOyIwL1eEyGoZXev18SIG79WVQMoz9mfVdhwBH5WacOx CVql+0cwbFU4HAOgHY44wromh2RB7sSwtedAlvDmCocMR99ba+49CkITJU4MUwZIdyc418VzkSmr bBTDDZ7KJ6byCYqLcDne83ERzkfegS2h2Z9vLiNX/M3q8805J/x5Wxg4wygyaXoHhjDmzpP6jI0O WW3ylgdg+6GCC87WkjiUIz9TbyET+0GB1LyRM1f7BeJjYCtfi+pFHgHcrZb27OaD2OMZqgSoj+zc Mr7wZyxYQ5C5IVqLuwSzZweIIlnqYHWEjDZU7OGwZIOI+6esAd4nhCU660MkyfDRtXiQ9vLdME7E AwMZzy8F+oQnHab43NvACGoMuDvSTNYDGC1iHPVgHMhybAEhgNPrDiYLgx8TsBLRZMucvp4wVx/w Z2rHLM5rAzs8ThCw7a6S9mTiiHFgwowmMaCHX4ph0BlQS6gmhpZpf35PWlvcZlCOghh27pMTtspX 0kyBn1lOLYMsDV7GCZySpRLGgW8TE2lxnnCPyvSDk6ise6tHZXoCipgOlqMejIOZBk6PyoAABiao zKo30Zg5aT1gQkZzQHsbGvhPM0lM2IHUGofMLEYPjz9qOThChF+KUHFljIIqEEll1uAayidQGR3B xIi2RigUIENbKkiNAAIfFmZY1lQfMtWHnF4f0h2aANtLnwv4RscnJCSdOcJjnDDFxpQM8Zx6whQK Slmvduf4qK0XMBbFcQJslgKeBseoOM7OPizuMw+Y+qwDzr7bbVf19rMv3k2VcEJIf7sDzpIUrsch +Qm1/2Lyk7WpSaZKdxX5yTDiRH7dsXzf9/FmCVnwTD58GmuO40BBxV/yPB3zWFW9g5aiMH0OTMgT gUuljmPFzu/C2khC7HwuLJrudLMig2NDkpFKg03J2OmDNztQJyHD65AlhY00HPR//RNHZRlIAgeF QaXgm5O6IkBh/ysLUOS7djtxHztn51bH2P505mGXNt/DXx5Fl+ndYhSOw6ENPvgXjahtv52ZChB9 BZ50Wbq+gPaDvm4PWgHostU5z4qHPWin0wB/OvduA8z9oIUZ4pSdiBUMzd+MO9+m3sDsdYDTgMSt 9Iq7NZrRTR5zoKsuAdBB/lZ+fNJ11UX/f77ACn3vNh/Ajwa8apQxnnoIutPIpkOVcpwNi4CqmGC/ ocY4NfRxtCnq/wYb6pF1Q0ePGu9oyDBx9KhRTw3hVbmmqFGvR3Z0aFIAr8UxRRP9zgVrCsCwceKe nkkDop1jdh0Z0Doy+FWuBXekoFsafcJ8/H8W5ybP+GCf1jvAHwfTYlMeD2fV3hH0cETLHWAjlIg+ jIDdTzqkhcmWYpf8yx28FPIMo3aRy/XWPJtFiAwR0yEJQgOisWqi/ucgkzieWyg4zTXOtnKCEOP9 Pufruq14mGed6dPLAdS5DJ/lH5x4ALI4jFZY1XTGHHt10xnHxgnnCR2qx/aGcWpoJL6BeiN749A0 U/aGNsyCnmEGbrNd1unQ0KNbasrD2pm1Lc49kZ+s89CFPAKu1P8i4fOdMltn6r9Z6Ad2wiHjHTk1 5NUNfdo2F/qMQkJhhH1RhEZTvBcqWz9gXwrqxBEueo737ternXB0F7sV6Rw6NeZ/VvulOE8dY4v0 HjWSR5VCzy73+93F+Xk7X1absv2h3lVbHAJOp4uWe1w2j+c4XnU1r67r+YdNtd2fh76fnjfVutyv 6m27XO1aXk3bzEmsiZXtV+vK26McGlPYC+3ntbiCBYQ/M68lOMjfD5jN5WxbbyscVb9+3OLM+rXU v2o1pNb5QPVJnwEU2/ob2d8HH8YO+M/CZTolpOURCfy3ok55mC+seepeMEyMoIHFMCAhco1j/Ym+ g12+ZnSVtOZ12S69j+X6ctb+3l7Xe17FQdwVLLKrQPfNCsUca/ABTNt2M/PWFbhhUy34tX25Wr/f LsY0FvYocQ0kjCwNIFnzoVldzv5R+MX7/P3XKWz9PiO38EtYe9wRFN/Vn7wcO8WDIg2rDdIODxQR t7tf6/nf2i+gRtR5hUGYJH01QpUPImSEuDBm93I1otFEcpfoSN/4ZinLsrQ+7yg2wTaKWZA69d+F xdkNjlY4i2/i5KzI/PzMD4p3RerHRXx980/Sqpa1JrUrbh7o1824HetIBLylsrOmr4xM9f+Qsbn/ dP9JnMimragTfT2yDP68xUnp+NGoH/fqR7mdL2tYJ3sYBeLn1R5XaHp61pGYFHmeL3s4e0K7QhwI if5X6W8mJFRVSUQHwFiqE5VQk5BYk0ybhMTFl/ZItZDQNuEfW0jQUVB9IcEM+hUsCSqFY/va5314 We/NYcRMQoKc6ElICBC8mZDQJvUfXEggQXcgJEQO5O2FRKArB0Pa92qyJMrVVsTQJnfDPlXqzYSE Nqm/VSEhottPjzvhPD025W65ml+X+9K8xu+n3UUV1st6vaian/5PAAAAAP//AwBQSwMEFAAGAAgA AAAhAPk52XHhAAAACgEAAA8AAABkcnMvZG93bnJldi54bWxMj0FLw0AQhe+C/2EZwZvdpCFRYyal FPVUBFtBvE2z0yQ0uxuy2yT9925PenoM7/HeN8Vq1p0YeXCtNQjxIgLBprKqNTXC1/7t4QmE82QU ddYwwoUdrMrbm4JyZSfzyePO1yKUGJcTQuN9n0vpqoY1uYXt2QTvaAdNPpxDLdVAUyjXnVxGUSY1 tSYsNNTzpuHqtDtrhPeJpnUSv47b03Fz+dmnH9/bmBHv7+b1CwjPs/8LwxU/oEMZmA72bJQTHcJz kmYhipAEufpRFqcgDgjL+DEBWRby/wvlLwAAAP//AwBQSwECLQAUAAYACAAAACEAtoM4kv4AAADh AQAAEwAAAAAAAAAAAAAAAAAAAAAAW0NvbnRlbnRfVHlwZXNdLnhtbFBLAQItABQABgAIAAAAIQA4 /SH/1gAAAJQBAAALAAAAAAAAAAAAAAAAAC8BAABfcmVscy8ucmVsc1BLAQItABQABgAIAAAAIQDZ mPah4RUAADebAAAOAAAAAAAAAAAAAAAAAC4CAABkcnMvZTJvRG9jLnhtbFBLAQItABQABgAIAAAA IQD5Odlx4QAAAAoBAAAPAAAAAAAAAAAAAAAAADsYAABkcnMvZG93bnJldi54bWxQSwUGAAAAAAQA BADzAAAASRkAAAAA ">
                <v:group id="Group 818" o:spid="_x0000_s1052" style="position:absolute;left:10733;top:13588;width:204;height:604;rotation:-90" coordorigin="3327,5910" coordsize="246,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kGqdMMAAADcAAAADwAAAGRycy9kb3ducmV2LnhtbERPS2vCQBC+C/0PyxS8 SN1YgkjqKkVpyUEQHxdv0+w0Cc3OxuxU4793D4LHj+89X/auURfqQu3ZwGScgCIuvK25NHA8fL3N QAVBtth4JgM3CrBcvAzmmFl/5R1d9lKqGMIhQwOVSJtpHYqKHIaxb4kj9+s7hxJhV2rb4TWGu0a/ J8lUO6w5NlTY0qqi4m//7wxIsz5t8u22/j7Iz21zPqf9epQbM3ztPz9ACfXyFD/cuTWQpnF+PBOP gF7c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ap0wwAAANwAAAAP AAAAAAAAAAAAAAAAAKoCAABkcnMvZG93bnJldi54bWxQSwUGAAAAAAQABAD6AAAAmgMAAAAA ">
                  <v:rect id="Rectangle 819" o:spid="_x0000_s1053" style="position:absolute;left:3327;top:5910;width:24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cHUMYA AADcAAAADwAAAGRycy9kb3ducmV2LnhtbESPQWvCQBSE70L/w/IK3sxGES1pNqEqBaEHMW3ur9nX JDT7Nma3mvrr3ULB4zAz3zBpPppOnGlwrWUF8ygGQVxZ3XKt4OP9dfYEwnlkjZ1lUvBLDvLsYZJi ou2Fj3QufC0ChF2CChrv+0RKVzVk0EW2Jw7elx0M+iCHWuoBLwFuOrmI45U02HJYaLCnbUPVd/Fj FBwO13J9/Ox35Vif1h1udm+Fuyo1fRxfnkF4Gv09/N/eawXL5Rz+zo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atcHUMYAAADcAAAADwAAAAAAAAAAAAAAAACYAgAAZHJz L2Rvd25yZXYueG1sUEsFBgAAAAAEAAQA9QAAAIsDAAAAAA== " fillcolor="black" stroked="f">
                    <v:fill r:id="rId600" o:title="" opacity="64764f" o:opacity2="64764f" type="pattern"/>
                  </v:rect>
                  <v:shape id="AutoShape 820" o:spid="_x0000_s1054" type="#_x0000_t32" style="position:absolute;left:3557;top:5934;width:0;height:14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ylDcIAAADcAAAADwAAAGRycy9kb3ducmV2LnhtbESPT4vCMBTE74LfITxhb5r6B5FqKioI Xjyoe9nbo3k2pc1LbWLtfnsjLOxxmJnfMJttb2vRUetLxwqmkwQEce50yYWC79txvALhA7LG2jEp +CUP22w42GCq3Ysv1F1DISKEfYoKTAhNKqXPDVn0E9cQR+/uWoshyraQusVXhNtazpJkKS2WHBcM NnQwlFfXp1VgG20fZ2f0T1XO6z2d7rt90in1Nep3axCB+vAf/muftILFYgafM/EIyOw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8ylDcIAAADcAAAADwAAAAAAAAAAAAAA AAChAgAAZHJzL2Rvd25yZXYueG1sUEsFBgAAAAAEAAQA+QAAAJADAAAAAA== " strokeweight="1.5pt"/>
                </v:group>
                <v:group id="Group 821" o:spid="_x0000_s1055" style="position:absolute;left:10766;top:12915;width:144;height:901" coordorigin="2893,4512" coordsize="144,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BIeb8YAAADcAAAADwAAAGRycy9kb3ducmV2LnhtbESPQWvCQBSE7wX/w/IK 3ppNNC2SZhWRKh5CoSqU3h7ZZxLMvg3ZbRL/fbdQ6HGYmW+YfDOZVgzUu8aygiSKQRCXVjdcKbic 908rEM4ja2wtk4I7OdisZw85ZtqO/EHDyVciQNhlqKD2vsukdGVNBl1kO+LgXW1v0AfZV1L3OAa4 aeUijl+kwYbDQo0d7Woqb6dvo+Aw4rhdJm9Dcbvu7l/n5/fPIiGl5o/T9hWEp8n/h//aR60gT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Eh5vxgAAANwA AAAPAAAAAAAAAAAAAAAAAKoCAABkcnMvZG93bnJldi54bWxQSwUGAAAAAAQABAD6AAAAnQMAAAAA ">
                  <v:group id="Group 822" o:spid="_x0000_s1056" style="position:absolute;left:2446;top:5126;width:1037;height:144;rotation:-90" coordorigin="802,8191" coordsize="4283,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qsd8YAAADcAAAADwAAAGRycy9kb3ducmV2LnhtbESPQWvCQBSE7wX/w/KE XkrdKKGU1FVEUXIQpOrF22v2NQlm38bsU+O/7xYKPQ4z8w0znfeuUTfqQu3ZwHiUgCIuvK25NHA8 rF/fQQVBtth4JgMPCjCfDZ6mmFl/50+67aVUEcIhQwOVSJtpHYqKHIaRb4mj9+07hxJlV2rb4T3C XaMnSfKmHdYcFypsaVlRcd5fnQFpVqdtvtvVm4N8PbaXS9qvXnJjnof94gOUUC//4b92bg2kaQq/ Z+IR0LM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eqx3xgAAANwA AAAPAAAAAAAAAAAAAAAAAKoCAABkcnMvZG93bnJldi54bWxQSwUGAAAAAAQABAD6AAAAnQMAAAAA ">
                    <v:rect id="Rectangle 823" o:spid="_x0000_s1057" style="position:absolute;left:802;top:8211;width:4271;height: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Z7MQA AADcAAAADwAAAGRycy9kb3ducmV2LnhtbESPQWvCQBSE7wX/w/KE3uqubQwaXUUKQsH2YBS8PrLP JJh9G7Orpv/eLRQ8DjPzDbNY9bYRN+p87VjDeKRAEBfO1FxqOOw3b1MQPiAbbByThl/ysFoOXhaY GXfnHd3yUIoIYZ+hhiqENpPSFxVZ9CPXEkfv5DqLIcqulKbDe4TbRr4rlUqLNceFClv6rKg451er AdPEXH5OH9/77TXFWdmrzeSotH4d9us5iEB9eIb/219GQ5JM4O9MPAJy+QAAAP//AwBQSwECLQAU AAYACAAAACEA8PeKu/0AAADiAQAAEwAAAAAAAAAAAAAAAAAAAAAAW0NvbnRlbnRfVHlwZXNdLnht bFBLAQItABQABgAIAAAAIQAx3V9h0gAAAI8BAAALAAAAAAAAAAAAAAAAAC4BAABfcmVscy8ucmVs c1BLAQItABQABgAIAAAAIQAzLwWeQQAAADkAAAAQAAAAAAAAAAAAAAAAACkCAABkcnMvc2hhcGV4 bWwueG1sUEsBAi0AFAAGAAgAAAAhAJh7GezEAAAA3AAAAA8AAAAAAAAAAAAAAAAAmAIAAGRycy9k b3ducmV2LnhtbFBLBQYAAAAABAAEAPUAAACJAwAAAAA= " stroked="f"/>
                    <v:group id="Group 824" o:spid="_x0000_s1058" style="position:absolute;left:802;top:8191;width:4283;height:912" coordorigin="802,8191" coordsize="4283,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W998YAAADcAAAADwAAAGRycy9kb3ducmV2LnhtbESPT2vCQBTE7wW/w/IK 3uommoqkriJSpQcpNBFKb4/sMwlm34bsNn++fbdQ6HGYmd8w2/1oGtFT52rLCuJFBIK4sLrmUsE1 Pz1tQDiPrLGxTAomcrDfzR62mGo78Af1mS9FgLBLUUHlfZtK6YqKDLqFbYmDd7OdQR9kV0rd4RDg ppHLKFpLgzWHhQpbOlZU3LNvo+A84HBYxa/95X47Tl/58/vnJSal5o/j4QWEp9H/h//ab1pBkqz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Zb33xgAAANwA AAAPAAAAAAAAAAAAAAAAAKoCAABkcnMvZG93bnJldi54bWxQSwUGAAAAAAQABAD6AAAAnQMAAAAA ">
                      <v:shape id="Freeform 825" o:spid="_x0000_s1059" style="position:absolute;left:3565;top:8204;width:784;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3wxcUA AADcAAAADwAAAGRycy9kb3ducmV2LnhtbESPQWvCQBSE74X+h+UVvBTdWIKW1FWCWKknMRbPj+wz Cc2+TbJrjP++Kwgeh5n5hlmsBlOLnjpXWVYwnUQgiHOrKy4U/B6/x58gnEfWWFsmBTdysFq+viww 0fbKB+ozX4gAYZeggtL7JpHS5SUZdBPbEAfvbDuDPsiukLrDa4CbWn5E0UwarDgslNjQuqT8L7sY Be/9JTXz7TluzWyXntoNTvfbVqnR25B+gfA0+Gf40f7RCuJ4Dvcz4Qj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DfDFxQAAANwAAAAPAAAAAAAAAAAAAAAAAJgCAABkcnMv ZG93bnJldi54bWxQSwUGAAAAAAQABAD1AAAAigM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26" o:spid="_x0000_s1060" style="position:absolute;left:4203;top:8211;width:882;height:889;visibility:visible;mso-wrap-style:square;v-text-anchor:top" coordsize="1103,36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lodcUA AADcAAAADwAAAGRycy9kb3ducmV2LnhtbESPQWvCQBSE70L/w/IKvZmNUVuJrqEUS6U3kyIeH9nX JDX7NmS3Mf57Vyj0OMzMN8wmG00rBupdY1nBLIpBEJdWN1wp+CrepysQziNrbC2Tgis5yLYPkw2m 2l74QEPuKxEg7FJUUHvfpVK6siaDLrIdcfC+bW/QB9lXUvd4CXDTyiSOn6XBhsNCjR291VSe81+j 4OOl3fFyXhxOK21/PqlJjt0xUerpcXxdg/A0+v/wX3uvFSwXC7ifCUdAb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uWh1xQAAANwAAAAPAAAAAAAAAAAAAAAAAJgCAABkcnMv ZG93bnJldi54bWxQSwUGAAAAAAQABAD1AAAAigMAAAAA "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27" o:spid="_x0000_s1061" style="position:absolute;left:2930;top:8192;width:782;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LEtMUA AADcAAAADwAAAGRycy9kb3ducmV2LnhtbESPQWvCQBSE74X+h+UVvIhuFLWSZiOhVGlPohXPj+wz Cc2+TbJrjP++WxB6HGbmGybZDKYWPXWusqxgNo1AEOdWV1woOH1vJ2sQziNrrC2Tgjs52KTPTwnG 2t74QP3RFyJA2MWooPS+iaV0eUkG3dQ2xMG72M6gD7IrpO7wFuCmlvMoWkmDFYeFEht6Lyn/OV6N gnF/zczr7rJozeorO7cfONvvWqVGL0P2BsLT4P/Dj/anVrBcLOHvTDgCMv0FAAD//wMAUEsBAi0A FAAGAAgAAAAhAPD3irv9AAAA4gEAABMAAAAAAAAAAAAAAAAAAAAAAFtDb250ZW50X1R5cGVzXS54 bWxQSwECLQAUAAYACAAAACEAMd1fYdIAAACPAQAACwAAAAAAAAAAAAAAAAAuAQAAX3JlbHMvLnJl bHNQSwECLQAUAAYACAAAACEAMy8FnkEAAAA5AAAAEAAAAAAAAAAAAAAAAAApAgAAZHJzL3NoYXBl eG1sLnhtbFBLAQItABQABgAIAAAAIQB7csS0xQAAANwAAAAPAAAAAAAAAAAAAAAAAJgCAABkcnMv ZG93bnJldi54bWxQSwUGAAAAAAQABAD1AAAAigM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28" o:spid="_x0000_s1062" style="position:absolute;left:2330;top:8191;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eFcQA AADcAAAADwAAAGRycy9kb3ducmV2LnhtbESPQUsDMRSE74L/ITzBi9hsSy2yNi1SFPYm3fagt8fm mSxuXsImdqO/3hQKHoeZ+YZZb7MbxInG2HtWMJ9VIIg7r3s2Co6H1/tHEDEhaxw8k4IfirDdXF+t sdZ+4j2d2mREgXCsUYFNKdRSxs6Swzjzgbh4n350mIocjdQjTgXuBrmoqpV02HNZsBhoZ6n7ar+d guHNvMvf3E5VtgsOzV1ozMuHUrc3+fkJRKKc/sOXdqMVPCxXcD5TjoDc/AEAAP//AwBQSwECLQAU AAYACAAAACEA8PeKu/0AAADiAQAAEwAAAAAAAAAAAAAAAAAAAAAAW0NvbnRlbnRfVHlwZXNdLnht bFBLAQItABQABgAIAAAAIQAx3V9h0gAAAI8BAAALAAAAAAAAAAAAAAAAAC4BAABfcmVscy8ucmVs c1BLAQItABQABgAIAAAAIQAzLwWeQQAAADkAAAAQAAAAAAAAAAAAAAAAACkCAABkcnMvc2hhcGV4 bWwueG1sUEsBAi0AFAAGAAgAAAAhAFnf3hXEAAAA3AAAAA8AAAAAAAAAAAAAAAAAmAIAAGRycy9k b3ducmV2LnhtbFBLBQYAAAAABAAEAPUAAACJ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29" o:spid="_x0000_s1063" style="position:absolute;left:1723;top:8202;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N7jsQA AADcAAAADwAAAGRycy9kb3ducmV2LnhtbESPT0sDMRTE74LfITyhF7HZFv+xNi2lVNhbcfWgt8fm mSxuXsIm7UY/fSMIHoeZ+Q2z2mQ3iBONsfesYDGvQBB3XvdsFLy9Pt88gogJWePgmRR8U4TN+vJi hbX2E7/QqU1GFAjHGhXYlEItZewsOYxzH4iL9+lHh6nI0Ug94lTgbpDLqrqXDnsuCxYD7Sx1X+3R KRgO5l3+5Haqsl1yaK5DY/YfSs2u8vYJRKKc/sN/7UYruLt9gN8z5QjI9RkAAP//AwBQSwECLQAU AAYACAAAACEA8PeKu/0AAADiAQAAEwAAAAAAAAAAAAAAAAAAAAAAW0NvbnRlbnRfVHlwZXNdLnht bFBLAQItABQABgAIAAAAIQAx3V9h0gAAAI8BAAALAAAAAAAAAAAAAAAAAC4BAABfcmVscy8ucmVs c1BLAQItABQABgAIAAAAIQAzLwWeQQAAADkAAAAQAAAAAAAAAAAAAAAAACkCAABkcnMvc2hhcGV4 bWwueG1sUEsBAi0AFAAGAAgAAAAhADaTe47EAAAA3AAAAA8AAAAAAAAAAAAAAAAAmAIAAGRycy9k b3ducmV2LnhtbFBLBQYAAAAABAAEAPUAAACJ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30" o:spid="_x0000_s1064" style="position:absolute;left:802;top:8211;width:1060;height:892;visibility:visible;mso-wrap-style:square;v-text-anchor:top" coordsize="10081,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rfFsMA AADcAAAADwAAAGRycy9kb3ducmV2LnhtbERPTWuDQBC9F/oflin0Is2akEoxrqEUWhIIFG0J5Da4 E5W4s+Jujf777CHQ4+N9Z9vJdGKkwbWWFSwXMQjiyuqWawW/P58vbyCcR9bYWSYFMznY5o8PGaba XrmgsfS1CCHsUlTQeN+nUrqqIYNuYXviwJ3tYNAHONRSD3gN4aaTqzhOpMGWQ0ODPX00VF3KP6Ng v7SJNt9f1eF4KmI/naLVPEZKPT9N7xsQnib/L767d1rB6zqsDWfCEZD5DQAA//8DAFBLAQItABQA BgAIAAAAIQDw94q7/QAAAOIBAAATAAAAAAAAAAAAAAAAAAAAAABbQ29udGVudF9UeXBlc10ueG1s UEsBAi0AFAAGAAgAAAAhADHdX2HSAAAAjwEAAAsAAAAAAAAAAAAAAAAALgEAAF9yZWxzLy5yZWxz UEsBAi0AFAAGAAgAAAAhADMvBZ5BAAAAOQAAABAAAAAAAAAAAAAAAAAAKQIAAGRycy9zaGFwZXht bC54bWxQSwECLQAUAAYACAAAACEACPrfFsMAAADcAAAADwAAAAAAAAAAAAAAAACYAgAAZHJzL2Rv d25yZXYueG1sUEsFBgAAAAAEAAQA9QAAAIgDAAAAAA== "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31" o:spid="_x0000_s1065" type="#_x0000_t32" style="position:absolute;left:2993;top:4512;width:1;height:1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Ru4cUAAADcAAAADwAAAGRycy9kb3ducmV2LnhtbESPQWsCMRSE7wX/Q3hCL0WzW1DK1iir INSCB217f25eN8HNy7qJuv33jSB4HGbmG2a26F0jLtQF61lBPs5AEFdeW64VfH+tR28gQkTW2Hgm BX8UYDEfPM2w0P7KO7rsYy0ShEOBCkyMbSFlqAw5DGPfEifv13cOY5JdLXWH1wR3jXzNsql0aDkt GGxpZag67s9OwXaTL8uDsZvP3cluJ+uyOdcvP0o9D/vyHUSkPj7C9/aHVjCZ5nA7k46An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Ru4cUAAADcAAAADwAAAAAAAAAA AAAAAAChAgAAZHJzL2Rvd25yZXYueG1sUEsFBgAAAAAEAAQA+QAAAJMDAAAAAA== "/>
                  <v:shape id="AutoShape 832" o:spid="_x0000_s1066" type="#_x0000_t32" style="position:absolute;left:2980;top:5719;width:0;height:1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bwlsUAAADcAAAADwAAAGRycy9kb3ducmV2LnhtbESPQWsCMRSE74L/ITzBi9SsglK2RtkK ghY8qO39dfO6Cd28bDdR13/fCILHYWa+YRarztXiQm2wnhVMxhkI4tJry5WCz9Pm5RVEiMgaa8+k 4EYBVst+b4G59lc+0OUYK5EgHHJUYGJscilDachhGPuGOHk/vnUYk2wrqVu8Jrir5TTL5tKh5bRg sKG1ofL3eHYK9rvJe/Ft7O7j8Gf3s01Rn6vRl1LDQVe8gYjUxWf40d5qBbP5FO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6bwlsUAAADcAAAADwAAAAAAAAAA AAAAAAChAgAAZHJzL2Rvd25yZXYueG1sUEsFBgAAAAAEAAQA+QAAAJMDAAAAAA== "/>
                </v:group>
                <v:group id="Group 833" o:spid="_x0000_s1067" style="position:absolute;left:10466;top:12690;width:784;height:233" coordorigin="263,5266" coordsize="979,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ZNksYAAADcAAAADwAAAGRycy9kb3ducmV2LnhtbESPQWuDQBSE74X+h+UV emtWG5RisxEJbekhBGIKpbeH+6IS9624WzX/PhsI5DjMzDfMKp9NJ0YaXGtZQbyIQBBXVrdcK/g5 fL68gXAeWWNnmRScyUG+fnxYYabtxHsaS1+LAGGXoYLG+z6T0lUNGXQL2xMH72gHgz7IoZZ6wCnA TSdfoyiVBlsOCw32tGmoOpX/RsHXhFOxjD/G7em4Of8dkt3vNialnp/m4h2Ep9nfw7f2t1aQpEu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9Rk2SxgAAANwA AAAPAAAAAAAAAAAAAAAAAKoCAABkcnMvZG93bnJldi54bWxQSwUGAAAAAAQABAD6AAAAnQMAAAAA ">
                  <v:shape id="AutoShape 834" o:spid="_x0000_s1068" style="position:absolute;left:316;top:5430;width:861;height:21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0/VMYA AADcAAAADwAAAGRycy9kb3ducmV2LnhtbESPQWsCMRSE74X+h/AKXkpNauuiW6OoIHgpZVWox+fm dbN087Jsom7/vSkUehxm5htmtuhdIy7UhdqzhuehAkFcelNzpeGw3zxNQISIbLDxTBp+KMBifn83 w9z4Kxd02cVKJAiHHDXYGNtcylBachiGviVO3pfvHMYku0qaDq8J7ho5UiqTDmtOCxZbWlsqv3dn p+GxOGAw78Vn9bL6GJ2mR5XZXmk9eOiXbyAi9fE//NfeGg3j7BV+z6QjIOc3AAAA//8DAFBLAQIt ABQABgAIAAAAIQDw94q7/QAAAOIBAAATAAAAAAAAAAAAAAAAAAAAAABbQ29udGVudF9UeXBlc10u eG1sUEsBAi0AFAAGAAgAAAAhADHdX2HSAAAAjwEAAAsAAAAAAAAAAAAAAAAALgEAAF9yZWxzLy5y ZWxzUEsBAi0AFAAGAAgAAAAhADMvBZ5BAAAAOQAAABAAAAAAAAAAAAAAAAAAKQIAAGRycy9zaGFw ZXhtbC54bWxQSwECLQAUAAYACAAAACEAcH0/VMYAAADcAAAADwAAAAAAAAAAAAAAAACYAgAAZHJz L2Rvd25yZXYueG1sUEsFBgAAAAAEAAQA9QAAAIsDAAAAAA== " path="m,l5400,21600r10800,l21600,,,xe">
                    <v:stroke joinstyle="miter"/>
                    <v:path o:connecttype="custom" o:connectlocs="753,109;431,218;108,109;431,0" o:connectangles="0,0,0,0" textboxrect="4491,4459,17109,17141"/>
                  </v:shape>
                  <v:rect id="Rectangle 835" o:spid="_x0000_s1069" style="position:absolute;left:263;top:5266;width:979;height: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9KEcQA AADcAAAADwAAAGRycy9kb3ducmV2LnhtbESPQWvCQBSE7wX/w/KE3uqu1oSauglSEAraQ7Xg9ZF9 JqHZtzG7avz3rlDocZiZb5hlMdhWXKj3jWMN04kCQVw603Cl4We/fnkD4QOywdYxabiRhyIfPS0x M+7K33TZhUpECPsMNdQhdJmUvqzJop+4jjh6R9dbDFH2lTQ9XiPctnKmVCotNhwXauzoo6byd3e2 GjCdm9PX8XW735xTXFSDWicHpfXzeFi9gwg0hP/wX/vTaEjSBB5n4hGQ+R0AAP//AwBQSwECLQAU AAYACAAAACEA8PeKu/0AAADiAQAAEwAAAAAAAAAAAAAAAAAAAAAAW0NvbnRlbnRfVHlwZXNdLnht bFBLAQItABQABgAIAAAAIQAx3V9h0gAAAI8BAAALAAAAAAAAAAAAAAAAAC4BAABfcmVscy8ucmVs c1BLAQItABQABgAIAAAAIQAzLwWeQQAAADkAAAAQAAAAAAAAAAAAAAAAACkCAABkcnMvc2hhcGV4 bWwueG1sUEsBAi0AFAAGAAgAAAAhAKUvShHEAAAA3AAAAA8AAAAAAAAAAAAAAAAAmAIAAGRycy9k b3ducmV2LnhtbFBLBQYAAAAABAAEAPUAAACJAwAAAAA= " stroked="f"/>
                </v:group>
                <v:rect id="Rectangle 836" o:spid="_x0000_s1070" style="position:absolute;left:10730;top:12346;width:261;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R5osQA AADcAAAADwAAAGRycy9kb3ducmV2LnhtbESPQWsCMRSE7wX/Q3gFL6VmLe4iW6OIRfCkaAteH5vX zeLmZUniuv57Uyh4HGbmG2axGmwrevKhcaxgOslAEFdON1wr+Pnevs9BhIissXVMCu4UYLUcvSyw 1O7GR+pPsRYJwqFEBSbGrpQyVIYshonriJP367zFmKSvpfZ4S3Dbyo8sK6TFhtOCwY42hqrL6WoV vFWH/vJ1ndE635M/51uz8cNRqfHrsP4EEWmIz/B/e6cV5EUBf2fS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KlkeaLEAAAA3AAAAA8AAAAAAAAAAAAAAAAAmAIAAGRycy9k b3ducmV2LnhtbFBLBQYAAAAABAAEAPUAAACJAwAAAAA= ">
                  <v:fill recolor="t" rotate="t" type="tile"/>
                </v:rect>
                <v:shape id="AutoShape 837" o:spid="_x0000_s1071" type="#_x0000_t32" style="position:absolute;left:10867;top:12479;width:0;height:4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RR6MMAAADcAAAADwAAAGRycy9kb3ducmV2LnhtbESPwWrDMBBE74X8g9hAb7WcktjFtRJC oZDcErvQ69ba2ibWSlhq7P59VCjkOMzMG6bczWYQVxp9b1nBKklBEDdW99wq+Kjfn15A+ICscbBM Cn7Jw267eCix0HbiM12r0IoIYV+ggi4EV0jpm44M+sQ64uh929FgiHJspR5xinAzyOc0zaTBnuNC h47eOmou1Y9R4Fz4dOtLnX+dmmOOPu+Z6kqpx+W8fwURaA738H/7oBVsshz+zsQjIL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kUejDAAAA3AAAAA8AAAAAAAAAAAAA AAAAoQIAAGRycy9kb3ducmV2LnhtbFBLBQYAAAAABAAEAPkAAACRAwAAAAA= ">
                  <v:stroke dashstyle="1 1" startarrow="block" startarrowwidth="narrow" endarrow="block" endarrowwidth="narrow"/>
                </v:shape>
                <v:shape id="Text Box 838" o:spid="_x0000_s1072" type="#_x0000_t202" style="position:absolute;left:10906;top:12556;width:286;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gUUMIA AADcAAAADwAAAGRycy9kb3ducmV2LnhtbERPz2vCMBS+D/wfwhN2m6mDlVlNRWQDYTCs9eDx2by2 weala6J2//1yEHb8+H6v1qPtxI0GbxwrmM8SEMSV04YbBcfy8+UdhA/IGjvHpOCXPKzzydMKM+3u XNDtEBoRQ9hnqKANoc+k9FVLFv3M9cSRq91gMUQ4NFIPeI/htpOvSZJKi4ZjQ4s9bVuqLoerVbA5 cfFhfr7P+6IuTFkuEv5KL0o9T8fNEkSgMfyLH+6dVvCWxrX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Z+BRQwgAAANwAAAAPAAAAAAAAAAAAAAAAAJgCAABkcnMvZG93 bnJldi54bWxQSwUGAAAAAAQABAD1AAAAhwMAAAAA " filled="f" stroked="f">
                  <v:textbox inset="0,0,0,0">
                    <w:txbxContent>
                      <w:p w:rsidR="007C64B4" w:rsidRPr="006B75CE" w:rsidRDefault="007C64B4" w:rsidP="00BF6B9A">
                        <w:r w:rsidRPr="006B75CE">
                          <w:t>h</w:t>
                        </w:r>
                      </w:p>
                    </w:txbxContent>
                  </v:textbox>
                </v:shape>
                <v:shape id="Text Box 839" o:spid="_x0000_s1073" type="#_x0000_t202" style="position:absolute;left:10944;top:13240;width:286;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Sxy8UA AADcAAAADwAAAGRycy9kb3ducmV2LnhtbESPQWvCQBSE70L/w/KE3nSj0FBTV5GiIBSKMR48vmaf yWL2bcyumv77rlDwOMzMN8x82dtG3KjzxrGCyTgBQVw6bbhScCg2o3cQPiBrbByTgl/ysFy8DOaY aXfnnG77UIkIYZ+hgjqENpPSlzVZ9GPXEkfv5DqLIcqukrrDe4TbRk6TJJUWDceFGlv6rKk8769W werI+dpcvn92+Sk3RTFL+Cs9K/U67FcfIAL14Rn+b2+1grd0B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tLHLxQAAANwAAAAPAAAAAAAAAAAAAAAAAJgCAABkcnMv ZG93bnJldi54bWxQSwUGAAAAAAQABAD1AAAAigMAAAAA " filled="f" stroked="f">
                  <v:textbox inset="0,0,0,0">
                    <w:txbxContent>
                      <w:p w:rsidR="007C64B4" w:rsidRPr="006B75CE" w:rsidRDefault="007C64B4" w:rsidP="00BF6B9A">
                        <w:r w:rsidRPr="006B75CE">
                          <w:t>k</w:t>
                        </w:r>
                      </w:p>
                    </w:txbxContent>
                  </v:textbox>
                </v:shape>
                <v:shape id="Text Box 840" o:spid="_x0000_s1074" type="#_x0000_t202" style="position:absolute;left:10770;top:12065;width:286;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eOi8IA AADcAAAADwAAAGRycy9kb3ducmV2LnhtbERPz2vCMBS+D/wfwhN2m6mCblajiCgMBrJaDx6fzbMN Ni+1ybT+9+Yg7Pjx/Z4vO1uLG7XeOFYwHCQgiAunDZcKDvn24wuED8gaa8ek4EEelove2xxT7e6c 0W0fShFD2KeooAqhSaX0RUUW/cA1xJE7u9ZiiLAtpW7xHsNtLUdJMpEWDceGChtaV1Rc9n9WwerI 2cZcd6ff7JyZPJ8m/DO5KPXe71YzEIG68C9+ub+1gvFnnB/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V46LwgAAANwAAAAPAAAAAAAAAAAAAAAAAJgCAABkcnMvZG93 bnJldi54bWxQSwUGAAAAAAQABAD1AAAAhwMAAAAA " filled="f" stroked="f">
                  <v:textbox inset="0,0,0,0">
                    <w:txbxContent>
                      <w:p w:rsidR="007C64B4" w:rsidRPr="006B75CE" w:rsidRDefault="007C64B4" w:rsidP="00BF6B9A">
                        <w:pPr>
                          <w:rPr>
                            <w:vertAlign w:val="subscript"/>
                          </w:rPr>
                        </w:pPr>
                        <w:r w:rsidRPr="006B75CE">
                          <w:t>m</w:t>
                        </w:r>
                        <w:r w:rsidRPr="006B75CE">
                          <w:rPr>
                            <w:vertAlign w:val="subscript"/>
                          </w:rPr>
                          <w:t>1</w:t>
                        </w:r>
                      </w:p>
                    </w:txbxContent>
                  </v:textbox>
                </v:shape>
                <v:shape id="Text Box 841" o:spid="_x0000_s1075" type="#_x0000_t202" style="position:absolute;left:11124;top:12769;width:286;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srEMYA AADcAAAADwAAAGRycy9kb3ducmV2LnhtbESPQWvCQBSE7wX/w/KE3urGQm2NWUVEoVCQxnjw+My+ JIvZt2l2q+m/dwuFHoeZ+YbJVoNtxZV6bxwrmE4SEMSl04ZrBcdi9/QGwgdkja1jUvBDHlbL0UOG qXY3zul6CLWIEPYpKmhC6FIpfdmQRT9xHXH0KtdbDFH2tdQ93iLctvI5SWbSouG40GBHm4bKy+Hb KlifON+ar/35M69yUxTzhD9mF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TRsrEMYAAADcAAAADwAAAAAAAAAAAAAAAACYAgAAZHJz L2Rvd25yZXYueG1sUEsFBgAAAAAEAAQA9QAAAIsDAAAAAA== " filled="f" stroked="f">
                  <v:textbox inset="0,0,0,0">
                    <w:txbxContent>
                      <w:p w:rsidR="007C64B4" w:rsidRPr="006B75CE" w:rsidRDefault="007C64B4" w:rsidP="00BF6B9A">
                        <w:pPr>
                          <w:rPr>
                            <w:vertAlign w:val="subscript"/>
                          </w:rPr>
                        </w:pPr>
                        <w:r w:rsidRPr="006B75CE">
                          <w:t>m</w:t>
                        </w:r>
                        <w:r w:rsidRPr="006B75CE">
                          <w:rPr>
                            <w:vertAlign w:val="subscript"/>
                          </w:rPr>
                          <w:t>2</w:t>
                        </w:r>
                      </w:p>
                    </w:txbxContent>
                  </v:textbox>
                </v:shape>
                <w10:wrap type="square"/>
              </v:group>
            </w:pict>
          </mc:Fallback>
        </mc:AlternateContent>
      </w:r>
      <w:r w:rsidR="0028118A" w:rsidRPr="001A0C27">
        <w:rPr>
          <w:rFonts w:ascii="Times New Roman" w:eastAsia="Times New Roman" w:hAnsi="Times New Roman" w:cs="Times New Roman"/>
          <w:b/>
          <w:bCs/>
          <w:color w:val="0000FF"/>
          <w:sz w:val="24"/>
          <w:szCs w:val="24"/>
          <w:lang w:val="pt-BR"/>
        </w:rPr>
        <w:t xml:space="preserve">Câu </w:t>
      </w:r>
      <w:r w:rsidR="002E0DC0" w:rsidRPr="001A0C27">
        <w:rPr>
          <w:rFonts w:ascii="Times New Roman" w:eastAsia="Times New Roman" w:hAnsi="Times New Roman" w:cs="Times New Roman"/>
          <w:b/>
          <w:bCs/>
          <w:color w:val="0000FF"/>
          <w:sz w:val="24"/>
          <w:szCs w:val="24"/>
          <w:lang w:val="vi-VN"/>
        </w:rPr>
        <w:t>4</w:t>
      </w:r>
      <w:r w:rsidR="00BF6B9A" w:rsidRPr="001A0C27">
        <w:rPr>
          <w:rFonts w:ascii="Times New Roman" w:eastAsia="Times New Roman" w:hAnsi="Times New Roman" w:cs="Times New Roman"/>
          <w:b/>
          <w:bCs/>
          <w:color w:val="0000FF"/>
          <w:sz w:val="24"/>
          <w:szCs w:val="24"/>
          <w:lang w:val="pt-BR"/>
        </w:rPr>
        <w:t>:</w:t>
      </w:r>
      <w:r w:rsidR="00BF6B9A" w:rsidRPr="001A0C27">
        <w:rPr>
          <w:rFonts w:ascii="Times New Roman" w:eastAsia="Times New Roman" w:hAnsi="Times New Roman" w:cs="Times New Roman"/>
          <w:sz w:val="24"/>
          <w:szCs w:val="24"/>
          <w:lang w:val="pt-BR"/>
        </w:rPr>
        <w:t xml:space="preserve"> Cho cơ hệ như hình vẽ. Lò xo có khối lượng không đáng kể có độ cứng k = 50 N/m. vật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xml:space="preserve"> = 200 g vật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 300 g. Khi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đang cân bằng ta thả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xml:space="preserve"> từ độ cao h (so với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Sau va chạm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dính chặt với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cả hai cùng dao động với</w:t>
      </w:r>
      <w:r w:rsidR="00C673E1" w:rsidRPr="001A0C27">
        <w:rPr>
          <w:rFonts w:ascii="Times New Roman" w:eastAsia="Times New Roman" w:hAnsi="Times New Roman" w:cs="Times New Roman"/>
          <w:sz w:val="24"/>
          <w:szCs w:val="24"/>
          <w:lang w:val="pt-BR"/>
        </w:rPr>
        <w:t xml:space="preserve"> biên độ A = 10 cm. Độ cao h là</w:t>
      </w:r>
    </w:p>
    <w:p w:rsidR="00BF6B9A" w:rsidRPr="001A0C27" w:rsidRDefault="00BF6B9A" w:rsidP="006A1E06">
      <w:pPr>
        <w:tabs>
          <w:tab w:val="left" w:pos="0"/>
          <w:tab w:val="left" w:pos="2760"/>
          <w:tab w:val="left" w:pos="5400"/>
          <w:tab w:val="left" w:pos="8040"/>
        </w:tabs>
        <w:spacing w:after="0" w:line="240" w:lineRule="auto"/>
        <w:jc w:val="both"/>
        <w:rPr>
          <w:rFonts w:ascii="Times New Roman" w:eastAsia="Times New Roman" w:hAnsi="Times New Roman" w:cs="Times New Roman"/>
          <w:b/>
          <w:sz w:val="24"/>
          <w:szCs w:val="24"/>
          <w:lang w:val="de-DE"/>
        </w:rPr>
      </w:pPr>
      <w:r w:rsidRPr="001A0C27">
        <w:rPr>
          <w:rFonts w:ascii="Times New Roman" w:eastAsia="Times New Roman" w:hAnsi="Times New Roman" w:cs="Times New Roman"/>
          <w:b/>
          <w:color w:val="FF0000"/>
          <w:sz w:val="24"/>
          <w:szCs w:val="24"/>
          <w:lang w:val="pt-BR"/>
        </w:rPr>
        <w:t>A.</w:t>
      </w:r>
      <w:r w:rsidRPr="001A0C27">
        <w:rPr>
          <w:rFonts w:ascii="Times New Roman" w:eastAsia="Times New Roman" w:hAnsi="Times New Roman" w:cs="Times New Roman"/>
          <w:sz w:val="24"/>
          <w:szCs w:val="24"/>
          <w:lang w:val="pt-BR"/>
        </w:rPr>
        <w:t xml:space="preserve"> h = 0,2625 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B.</w:t>
      </w:r>
      <w:r w:rsidRPr="001A0C27">
        <w:rPr>
          <w:rFonts w:ascii="Times New Roman" w:eastAsia="Times New Roman" w:hAnsi="Times New Roman" w:cs="Times New Roman"/>
          <w:sz w:val="24"/>
          <w:szCs w:val="24"/>
          <w:lang w:val="pt-BR"/>
        </w:rPr>
        <w:t xml:space="preserve"> h = 25 c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C.</w:t>
      </w:r>
      <w:r w:rsidRPr="001A0C27">
        <w:rPr>
          <w:rFonts w:ascii="Times New Roman" w:eastAsia="Times New Roman" w:hAnsi="Times New Roman" w:cs="Times New Roman"/>
          <w:sz w:val="24"/>
          <w:szCs w:val="24"/>
          <w:lang w:val="pt-BR"/>
        </w:rPr>
        <w:t xml:space="preserve"> h = 0,2526 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sz w:val="24"/>
          <w:szCs w:val="24"/>
          <w:lang w:val="pt-BR"/>
        </w:rPr>
        <w:t xml:space="preserve"> h = 2,5 cm</w:t>
      </w:r>
    </w:p>
    <w:p w:rsidR="0028118A" w:rsidRPr="001A0C27" w:rsidRDefault="0028118A" w:rsidP="006A1E06">
      <w:pPr>
        <w:tabs>
          <w:tab w:val="left" w:pos="4937"/>
        </w:tabs>
        <w:spacing w:after="0"/>
        <w:jc w:val="both"/>
        <w:rPr>
          <w:rFonts w:ascii="Times New Roman" w:hAnsi="Times New Roman" w:cs="Times New Roman"/>
          <w:sz w:val="24"/>
          <w:szCs w:val="24"/>
          <w:lang w:val="vi-VN"/>
        </w:rPr>
      </w:pPr>
    </w:p>
    <w:p w:rsidR="00895497" w:rsidRPr="001A0C27" w:rsidRDefault="00895497" w:rsidP="006A1E06">
      <w:pPr>
        <w:tabs>
          <w:tab w:val="left" w:pos="4937"/>
        </w:tabs>
        <w:spacing w:after="0"/>
        <w:jc w:val="both"/>
        <w:rPr>
          <w:rFonts w:ascii="Times New Roman" w:hAnsi="Times New Roman" w:cs="Times New Roman"/>
          <w:sz w:val="24"/>
          <w:szCs w:val="24"/>
          <w:lang w:val="vi-VN"/>
        </w:rPr>
      </w:pPr>
    </w:p>
    <w:p w:rsidR="00895497" w:rsidRPr="001A0C27" w:rsidRDefault="00895497" w:rsidP="006A1E06">
      <w:pPr>
        <w:tabs>
          <w:tab w:val="left" w:pos="4937"/>
        </w:tabs>
        <w:spacing w:after="0"/>
        <w:jc w:val="both"/>
        <w:rPr>
          <w:rFonts w:ascii="Times New Roman" w:hAnsi="Times New Roman" w:cs="Times New Roman"/>
          <w:sz w:val="24"/>
          <w:szCs w:val="24"/>
          <w:lang w:val="vi-VN"/>
        </w:rPr>
      </w:pPr>
    </w:p>
    <w:p w:rsidR="008E32DD" w:rsidRPr="001A0C27" w:rsidRDefault="00F84CC2" w:rsidP="006A1E06">
      <w:pPr>
        <w:spacing w:after="0"/>
        <w:jc w:val="both"/>
        <w:rPr>
          <w:rFonts w:ascii="Times New Roman" w:hAnsi="Times New Roman" w:cs="Times New Roman"/>
          <w:bCs/>
          <w:kern w:val="32"/>
          <w:sz w:val="24"/>
          <w:szCs w:val="24"/>
          <w:lang w:val="vi-VN"/>
        </w:rPr>
      </w:pPr>
      <w:r w:rsidRPr="001A0C27">
        <w:rPr>
          <w:rFonts w:ascii="Times New Roman" w:hAnsi="Times New Roman" w:cs="Times New Roman"/>
          <w:b/>
          <w:color w:val="0000FF"/>
          <w:sz w:val="24"/>
          <w:szCs w:val="24"/>
        </w:rPr>
        <w:t xml:space="preserve">Câu </w:t>
      </w:r>
      <w:r w:rsidR="002E0DC0" w:rsidRPr="001A0C27">
        <w:rPr>
          <w:rFonts w:ascii="Times New Roman" w:hAnsi="Times New Roman" w:cs="Times New Roman"/>
          <w:b/>
          <w:color w:val="0000FF"/>
          <w:sz w:val="24"/>
          <w:szCs w:val="24"/>
          <w:lang w:val="vi-VN"/>
        </w:rPr>
        <w:t>5</w:t>
      </w:r>
      <w:r w:rsidR="008E32DD" w:rsidRPr="001A0C27">
        <w:rPr>
          <w:rFonts w:ascii="Times New Roman" w:hAnsi="Times New Roman" w:cs="Times New Roman"/>
          <w:b/>
          <w:color w:val="0000FF"/>
          <w:sz w:val="24"/>
          <w:szCs w:val="24"/>
          <w:lang w:val="vi-VN"/>
        </w:rPr>
        <w:t xml:space="preserve">. </w:t>
      </w:r>
      <w:r w:rsidR="008E32DD" w:rsidRPr="001A0C27">
        <w:rPr>
          <w:rFonts w:ascii="Times New Roman" w:hAnsi="Times New Roman" w:cs="Times New Roman"/>
          <w:b/>
          <w:i/>
          <w:sz w:val="24"/>
          <w:szCs w:val="24"/>
          <w:lang w:val="vi-VN"/>
        </w:rPr>
        <w:t>(Chuyên Vĩnh Phúc năm học 2016-2017).</w:t>
      </w:r>
      <w:r w:rsidR="008E32DD" w:rsidRPr="001A0C27">
        <w:rPr>
          <w:rFonts w:ascii="Times New Roman" w:hAnsi="Times New Roman" w:cs="Times New Roman"/>
          <w:b/>
          <w:sz w:val="24"/>
          <w:szCs w:val="24"/>
          <w:lang w:val="vi-VN"/>
        </w:rPr>
        <w:t xml:space="preserve"> </w:t>
      </w:r>
      <w:r w:rsidR="008E32DD" w:rsidRPr="001A0C27">
        <w:rPr>
          <w:rFonts w:ascii="Times New Roman" w:hAnsi="Times New Roman" w:cs="Times New Roman"/>
          <w:sz w:val="24"/>
          <w:szCs w:val="24"/>
        </w:rPr>
        <w:t>Một vật nhỏ có khối lượng M = 0,9 (kg), gắn trên một lò xo nhẹ thẳng đứng có độ cứng 25(N/m) đầu dưới của lò xo cố định. Một vật nhỏ có khối lượng m=0,1 (kg) chuyển động theo phương thẳng đứng với tốc độ 0,2</w:t>
      </w:r>
      <w:r w:rsidR="008E32DD" w:rsidRPr="001A0C27">
        <w:rPr>
          <w:rFonts w:ascii="Times New Roman" w:hAnsi="Times New Roman" w:cs="Times New Roman"/>
          <w:position w:val="-6"/>
          <w:sz w:val="24"/>
          <w:szCs w:val="24"/>
        </w:rPr>
        <w:object w:dxaOrig="375" w:dyaOrig="345">
          <v:shape id="_x0000_i1328" type="#_x0000_t75" style="width:21.75pt;height:14.25pt" o:ole="">
            <v:imagedata r:id="rId627" o:title=""/>
          </v:shape>
          <o:OLEObject Type="Embed" ProgID="Equation.DSMT4" ShapeID="_x0000_i1328" DrawAspect="Content" ObjectID="_1625572731" r:id="rId628"/>
        </w:object>
      </w:r>
      <w:r w:rsidR="008E32DD" w:rsidRPr="001A0C27">
        <w:rPr>
          <w:rFonts w:ascii="Times New Roman" w:hAnsi="Times New Roman" w:cs="Times New Roman"/>
          <w:sz w:val="24"/>
          <w:szCs w:val="24"/>
        </w:rPr>
        <w:t xml:space="preserve"> m/s đến va chạm mềm với M. Sau va chạm hai vật dính vào nhau và cùng dao động điều hòa theo phương thẳng đứng trùng với trục của lò xo. Lấy gia tốc trọng trường g=10m/s</w:t>
      </w:r>
      <w:r w:rsidR="008E32DD" w:rsidRPr="001A0C27">
        <w:rPr>
          <w:rFonts w:ascii="Times New Roman" w:hAnsi="Times New Roman" w:cs="Times New Roman"/>
          <w:sz w:val="24"/>
          <w:szCs w:val="24"/>
          <w:vertAlign w:val="superscript"/>
        </w:rPr>
        <w:t>2</w:t>
      </w:r>
      <w:r w:rsidR="008E32DD" w:rsidRPr="001A0C27">
        <w:rPr>
          <w:rFonts w:ascii="Times New Roman" w:hAnsi="Times New Roman" w:cs="Times New Roman"/>
          <w:sz w:val="24"/>
          <w:szCs w:val="24"/>
        </w:rPr>
        <w:t>. Biên độ dao động là</w:t>
      </w:r>
    </w:p>
    <w:p w:rsidR="00633116" w:rsidRPr="001A0C27" w:rsidRDefault="008E32DD" w:rsidP="006A1E06">
      <w:pPr>
        <w:tabs>
          <w:tab w:val="left" w:pos="2880"/>
          <w:tab w:val="left" w:pos="5400"/>
          <w:tab w:val="left" w:pos="6120"/>
          <w:tab w:val="left" w:pos="873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lastRenderedPageBreak/>
        <w:t xml:space="preserve">A. </w:t>
      </w:r>
      <w:r w:rsidRPr="001A0C27">
        <w:rPr>
          <w:rFonts w:ascii="Times New Roman" w:hAnsi="Times New Roman" w:cs="Times New Roman"/>
          <w:sz w:val="24"/>
          <w:szCs w:val="24"/>
        </w:rPr>
        <w:t>4</w:t>
      </w:r>
      <w:r w:rsidRPr="001A0C27">
        <w:rPr>
          <w:rFonts w:ascii="Times New Roman" w:hAnsi="Times New Roman" w:cs="Times New Roman"/>
          <w:position w:val="-6"/>
          <w:sz w:val="24"/>
          <w:szCs w:val="24"/>
        </w:rPr>
        <w:object w:dxaOrig="375" w:dyaOrig="345">
          <v:shape id="_x0000_i1329" type="#_x0000_t75" style="width:21.75pt;height:14.25pt" o:ole="">
            <v:imagedata r:id="rId627" o:title=""/>
          </v:shape>
          <o:OLEObject Type="Embed" ProgID="Equation.DSMT4" ShapeID="_x0000_i1329" DrawAspect="Content" ObjectID="_1625572732" r:id="rId629"/>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4,5 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4</w:t>
      </w:r>
      <w:r w:rsidRPr="001A0C27">
        <w:rPr>
          <w:rFonts w:ascii="Times New Roman" w:hAnsi="Times New Roman" w:cs="Times New Roman"/>
          <w:position w:val="-8"/>
          <w:sz w:val="24"/>
          <w:szCs w:val="24"/>
        </w:rPr>
        <w:object w:dxaOrig="360" w:dyaOrig="360">
          <v:shape id="_x0000_i1330" type="#_x0000_t75" style="width:21.75pt;height:21.75pt" o:ole="">
            <v:imagedata r:id="rId630" o:title=""/>
          </v:shape>
          <o:OLEObject Type="Embed" ProgID="Equation.DSMT4" ShapeID="_x0000_i1330" DrawAspect="Content" ObjectID="_1625572733" r:id="rId631"/>
        </w:object>
      </w:r>
      <w:r w:rsidRPr="001A0C27">
        <w:rPr>
          <w:rFonts w:ascii="Times New Roman" w:hAnsi="Times New Roman" w:cs="Times New Roman"/>
          <w:sz w:val="24"/>
          <w:szCs w:val="24"/>
        </w:rPr>
        <w:t xml:space="preserve"> 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4 cm</w:t>
      </w:r>
      <w:r w:rsidR="003C30B5" w:rsidRPr="001A0C27">
        <w:rPr>
          <w:rFonts w:ascii="Times New Roman" w:hAnsi="Times New Roman" w:cs="Times New Roman"/>
          <w:sz w:val="24"/>
          <w:szCs w:val="24"/>
          <w:lang w:val="vi-VN"/>
        </w:rPr>
        <w:t>.</w:t>
      </w:r>
    </w:p>
    <w:p w:rsidR="002E0DC0" w:rsidRPr="001A0C27" w:rsidRDefault="002E0DC0" w:rsidP="006A1E06">
      <w:pPr>
        <w:tabs>
          <w:tab w:val="left" w:pos="2880"/>
          <w:tab w:val="left" w:pos="5400"/>
          <w:tab w:val="left" w:pos="6120"/>
          <w:tab w:val="left" w:pos="8730"/>
        </w:tabs>
        <w:spacing w:after="0"/>
        <w:jc w:val="both"/>
        <w:rPr>
          <w:rFonts w:ascii="Times New Roman" w:hAnsi="Times New Roman" w:cs="Times New Roman"/>
          <w:sz w:val="24"/>
          <w:szCs w:val="24"/>
          <w:lang w:val="vi-VN"/>
        </w:rPr>
      </w:pPr>
    </w:p>
    <w:p w:rsidR="00A53FE2" w:rsidRPr="001A0C27" w:rsidRDefault="001A0C27" w:rsidP="001A0C27">
      <w:pPr>
        <w:tabs>
          <w:tab w:val="left" w:pos="2708"/>
          <w:tab w:val="left" w:pos="5138"/>
          <w:tab w:val="left" w:pos="7567"/>
        </w:tabs>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10. </w:t>
      </w:r>
      <w:r w:rsidRPr="001A0C27">
        <w:rPr>
          <w:rFonts w:ascii="Tahoma" w:hAnsi="Tahoma" w:cs="Tahoma"/>
          <w:b/>
          <w:sz w:val="24"/>
          <w:szCs w:val="24"/>
          <w:lang w:val="pt-BR"/>
        </w:rPr>
        <w:t>ĐIỀU KIỆN BIÊN ĐỘ ĐỂ CON LẮC LÒ XO DAO ĐỘNG ĐIỀU HÒA</w:t>
      </w:r>
      <w:r w:rsidRPr="001A0C27">
        <w:rPr>
          <w:rFonts w:ascii="Tahoma" w:hAnsi="Tahoma" w:cs="Tahoma"/>
          <w:b/>
          <w:sz w:val="24"/>
          <w:szCs w:val="24"/>
          <w:lang w:val="vi-VN"/>
        </w:rPr>
        <w:t xml:space="preserve"> </w:t>
      </w:r>
      <w:r w:rsidRPr="001A0C27">
        <w:rPr>
          <w:rFonts w:ascii="Tahoma" w:hAnsi="Tahoma" w:cs="Tahoma"/>
          <w:sz w:val="24"/>
          <w:szCs w:val="24"/>
          <w:lang w:val="vi-VN"/>
        </w:rPr>
        <w:t>(chinh phục 9-10)</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pacing w:val="-6"/>
          <w:sz w:val="24"/>
          <w:szCs w:val="24"/>
          <w:lang w:val="it-IT"/>
        </w:rPr>
        <w:t>Câu 1:</w:t>
      </w:r>
      <w:r w:rsidRPr="001A0C27">
        <w:rPr>
          <w:rFonts w:ascii="Times New Roman" w:eastAsia="Times New Roman" w:hAnsi="Times New Roman" w:cs="Times New Roman"/>
          <w:spacing w:val="-6"/>
          <w:sz w:val="24"/>
          <w:szCs w:val="24"/>
          <w:lang w:val="it-IT"/>
        </w:rPr>
        <w:t xml:space="preserve"> </w:t>
      </w:r>
      <w:r w:rsidRPr="001A0C27">
        <w:rPr>
          <w:rFonts w:ascii="Times New Roman" w:eastAsia="Times New Roman" w:hAnsi="Times New Roman" w:cs="Times New Roman"/>
          <w:sz w:val="24"/>
          <w:szCs w:val="24"/>
        </w:rPr>
        <w:t>Vật có khối lượng m=160g được gắn vào lò xo có độ cứng k= 64N/m đặt thẳng đứng.Người ta đặt thêm lên vật m một gia trọ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90g. Gia trọng tiếp xúc với m theo mặt phẳng ngang. Kích thích cho hệ dao động điều hòa theo phương thẳng đứng</w:t>
      </w:r>
      <w:r w:rsid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rPr>
        <w:t>Để gia trọ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không rời khỏi vật trong quá trình dao động thì biên độ dao động A của hệ phải thỏa mãn:</w:t>
      </w:r>
    </w:p>
    <w:p w:rsidR="00A53FE2" w:rsidRPr="001A0C27" w:rsidRDefault="00A53FE2" w:rsidP="00A53FE2">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sz w:val="24"/>
          <w:szCs w:val="24"/>
          <w:lang w:val="pt-BR"/>
        </w:rPr>
        <w:t xml:space="preserve">A. A&lt; 4,1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pt-BR"/>
        </w:rPr>
        <w:t xml:space="preserve"> B.  A&lt; 5cm             </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color w:val="FF0000"/>
          <w:sz w:val="24"/>
          <w:szCs w:val="24"/>
          <w:lang w:val="pt-BR"/>
        </w:rPr>
        <w:t xml:space="preserve">C.  A&lt; 3,9 cm              </w:t>
      </w:r>
      <w:r w:rsidRPr="001A0C27">
        <w:rPr>
          <w:rFonts w:ascii="Times New Roman" w:eastAsia="Times New Roman" w:hAnsi="Times New Roman" w:cs="Times New Roman"/>
          <w:color w:val="FF0000"/>
          <w:sz w:val="24"/>
          <w:szCs w:val="24"/>
          <w:lang w:val="vi-VN"/>
        </w:rPr>
        <w:tab/>
      </w:r>
      <w:r w:rsidRPr="001A0C27">
        <w:rPr>
          <w:rFonts w:ascii="Times New Roman" w:eastAsia="Times New Roman" w:hAnsi="Times New Roman" w:cs="Times New Roman"/>
          <w:sz w:val="24"/>
          <w:szCs w:val="24"/>
          <w:lang w:val="pt-BR"/>
        </w:rPr>
        <w:t>D. A&lt; 4,5cm</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z w:val="24"/>
          <w:szCs w:val="24"/>
        </w:rPr>
        <w:t>Câu 2:</w:t>
      </w:r>
      <w:r w:rsidRPr="001A0C27">
        <w:rPr>
          <w:rFonts w:ascii="Times New Roman" w:eastAsia="Times New Roman" w:hAnsi="Times New Roman" w:cs="Times New Roman"/>
          <w:sz w:val="24"/>
          <w:szCs w:val="24"/>
        </w:rPr>
        <w:t xml:space="preserve"> Một con lắc lò xo gồm vật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mỏng, phẳng) có khối lượng 2kg và lò xo có độ cứng k = 100N/m đang dao động điều hòa trên mặt phẳng nằm ngang không ma sát với biên độ A = 5cm. Khi vật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softHyphen/>
        <w:t xml:space="preserve"> đến vị trí biên thì người ta đặt nhẹ lên nó một vật có khối lượng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Cho hệ số ma sát giữa m</w:t>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và m</w:t>
      </w:r>
      <w:r w:rsidRPr="001A0C27">
        <w:rPr>
          <w:rFonts w:ascii="Times New Roman" w:eastAsia="Times New Roman" w:hAnsi="Times New Roman" w:cs="Times New Roman"/>
          <w:sz w:val="24"/>
          <w:szCs w:val="24"/>
          <w:vertAlign w:val="subscript"/>
        </w:rPr>
        <w:t xml:space="preserve">1 </w:t>
      </w:r>
      <w:r w:rsidRPr="001A0C27">
        <w:rPr>
          <w:rFonts w:ascii="Times New Roman" w:eastAsia="Times New Roman" w:hAnsi="Times New Roman" w:cs="Times New Roman"/>
          <w:sz w:val="24"/>
          <w:szCs w:val="24"/>
        </w:rPr>
        <w:t>là μ = 0,2 và g = 10m/s</w:t>
      </w:r>
      <w:r w:rsidRPr="001A0C27">
        <w:rPr>
          <w:rFonts w:ascii="Times New Roman" w:eastAsia="Times New Roman" w:hAnsi="Times New Roman" w:cs="Times New Roman"/>
          <w:sz w:val="24"/>
          <w:szCs w:val="24"/>
          <w:vertAlign w:val="superscript"/>
        </w:rPr>
        <w:t>2</w:t>
      </w:r>
      <w:r w:rsidRPr="001A0C27">
        <w:rPr>
          <w:rFonts w:ascii="Times New Roman" w:eastAsia="Times New Roman" w:hAnsi="Times New Roman" w:cs="Times New Roman"/>
          <w:sz w:val="24"/>
          <w:szCs w:val="24"/>
        </w:rPr>
        <w:t>. Giá trị của m</w:t>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để nó không bị trượt trên m</w:t>
      </w:r>
      <w:r w:rsidRPr="001A0C27">
        <w:rPr>
          <w:rFonts w:ascii="Times New Roman" w:eastAsia="Times New Roman" w:hAnsi="Times New Roman" w:cs="Times New Roman"/>
          <w:sz w:val="24"/>
          <w:szCs w:val="24"/>
          <w:vertAlign w:val="subscript"/>
        </w:rPr>
        <w:t xml:space="preserve">1 </w:t>
      </w:r>
      <w:r w:rsidRPr="001A0C27">
        <w:rPr>
          <w:rFonts w:ascii="Times New Roman" w:eastAsia="Times New Roman" w:hAnsi="Times New Roman" w:cs="Times New Roman"/>
          <w:sz w:val="24"/>
          <w:szCs w:val="24"/>
        </w:rPr>
        <w:t>là</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sz w:val="24"/>
          <w:szCs w:val="24"/>
        </w:rPr>
        <w:t>A.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w:t>
      </w:r>
      <w:r w:rsidRPr="001A0C27">
        <w:rPr>
          <w:rFonts w:ascii="Times New Roman" w:eastAsia="Times New Roman" w:hAnsi="Times New Roman" w:cs="Times New Roman"/>
          <w:sz w:val="24"/>
          <w:szCs w:val="24"/>
          <w:vertAlign w:val="subscript"/>
        </w:rPr>
        <w:t xml:space="preserve"> </w:t>
      </w:r>
      <w:r w:rsidRPr="001A0C27">
        <w:rPr>
          <w:rFonts w:ascii="Times New Roman" w:eastAsia="Times New Roman" w:hAnsi="Times New Roman" w:cs="Times New Roman"/>
          <w:sz w:val="24"/>
          <w:szCs w:val="24"/>
        </w:rPr>
        <w:t>0,5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rPr>
        <w:t>B.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vertAlign w:val="subscript"/>
        </w:rPr>
        <w:t xml:space="preserve">  </w:t>
      </w:r>
      <w:r w:rsidRPr="001A0C27">
        <w:rPr>
          <w:rFonts w:ascii="Times New Roman" w:eastAsia="Times New Roman" w:hAnsi="Times New Roman" w:cs="Times New Roman"/>
          <w:sz w:val="24"/>
          <w:szCs w:val="24"/>
        </w:rPr>
        <w:t>0,4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color w:val="FF0000"/>
          <w:sz w:val="24"/>
          <w:szCs w:val="24"/>
        </w:rPr>
        <w:t>C. m</w:t>
      </w:r>
      <w:r w:rsidRPr="001A0C27">
        <w:rPr>
          <w:rFonts w:ascii="Times New Roman" w:eastAsia="Times New Roman" w:hAnsi="Times New Roman" w:cs="Times New Roman"/>
          <w:color w:val="FF0000"/>
          <w:sz w:val="24"/>
          <w:szCs w:val="24"/>
          <w:vertAlign w:val="subscript"/>
        </w:rPr>
        <w:t>2</w:t>
      </w:r>
      <w:r w:rsidRPr="001A0C27">
        <w:rPr>
          <w:rFonts w:ascii="Times New Roman" w:eastAsia="Times New Roman" w:hAnsi="Times New Roman" w:cs="Times New Roman"/>
          <w:color w:val="FF0000"/>
          <w:sz w:val="24"/>
          <w:szCs w:val="24"/>
        </w:rPr>
        <w:t xml:space="preserve"> ≥ 0,5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t>D.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0,4kg</w:t>
      </w:r>
    </w:p>
    <w:p w:rsidR="00A53FE2" w:rsidRPr="001A0C27" w:rsidRDefault="00A53FE2" w:rsidP="00A53FE2">
      <w:pPr>
        <w:tabs>
          <w:tab w:val="left" w:pos="2340"/>
          <w:tab w:val="left" w:pos="4860"/>
          <w:tab w:val="left" w:pos="7560"/>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sz w:val="24"/>
          <w:szCs w:val="24"/>
        </w:rPr>
        <mc:AlternateContent>
          <mc:Choice Requires="wpg">
            <w:drawing>
              <wp:anchor distT="0" distB="0" distL="114300" distR="114300" simplePos="0" relativeHeight="251774976" behindDoc="0" locked="0" layoutInCell="1" allowOverlap="1" wp14:anchorId="30F3796C" wp14:editId="0785FE60">
                <wp:simplePos x="0" y="0"/>
                <wp:positionH relativeFrom="column">
                  <wp:posOffset>5370830</wp:posOffset>
                </wp:positionH>
                <wp:positionV relativeFrom="paragraph">
                  <wp:posOffset>99060</wp:posOffset>
                </wp:positionV>
                <wp:extent cx="1527175" cy="453390"/>
                <wp:effectExtent l="0" t="0" r="0" b="3810"/>
                <wp:wrapSquare wrapText="bothSides"/>
                <wp:docPr id="594" name="Group 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453390"/>
                          <a:chOff x="2707" y="6451"/>
                          <a:chExt cx="2255" cy="714"/>
                        </a:xfrm>
                      </wpg:grpSpPr>
                      <wps:wsp>
                        <wps:cNvPr id="595" name="Text Box 843"/>
                        <wps:cNvSpPr txBox="1">
                          <a:spLocks noChangeArrowheads="1"/>
                        </wps:cNvSpPr>
                        <wps:spPr bwMode="auto">
                          <a:xfrm>
                            <a:off x="3325" y="6625"/>
                            <a:ext cx="22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k</w:t>
                              </w:r>
                            </w:p>
                          </w:txbxContent>
                        </wps:txbx>
                        <wps:bodyPr rot="0" vert="horz" wrap="square" lIns="0" tIns="0" rIns="0" bIns="0" anchor="t" anchorCtr="0" upright="1">
                          <a:noAutofit/>
                        </wps:bodyPr>
                      </wps:wsp>
                      <wps:wsp>
                        <wps:cNvPr id="596" name="AutoShape 844"/>
                        <wps:cNvCnPr>
                          <a:cxnSpLocks noChangeShapeType="1"/>
                        </wps:cNvCnPr>
                        <wps:spPr bwMode="auto">
                          <a:xfrm>
                            <a:off x="2803" y="6812"/>
                            <a:ext cx="0" cy="2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Rectangle 845" descr="Narrow horizontal"/>
                        <wps:cNvSpPr>
                          <a:spLocks noChangeArrowheads="1"/>
                        </wps:cNvSpPr>
                        <wps:spPr bwMode="auto">
                          <a:xfrm>
                            <a:off x="2713" y="6812"/>
                            <a:ext cx="82" cy="257"/>
                          </a:xfrm>
                          <a:prstGeom prst="rect">
                            <a:avLst/>
                          </a:pr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8" name="Rectangle 846" descr="Narrow vertical"/>
                        <wps:cNvSpPr>
                          <a:spLocks noChangeArrowheads="1"/>
                        </wps:cNvSpPr>
                        <wps:spPr bwMode="auto">
                          <a:xfrm>
                            <a:off x="2707" y="7069"/>
                            <a:ext cx="2255" cy="96"/>
                          </a:xfrm>
                          <a:prstGeom prst="rect">
                            <a:avLst/>
                          </a:pr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99" name="Group 847"/>
                        <wpg:cNvGrpSpPr>
                          <a:grpSpLocks/>
                        </wpg:cNvGrpSpPr>
                        <wpg:grpSpPr bwMode="auto">
                          <a:xfrm>
                            <a:off x="2803" y="6903"/>
                            <a:ext cx="1165" cy="166"/>
                            <a:chOff x="802" y="8191"/>
                            <a:chExt cx="4283" cy="924"/>
                          </a:xfrm>
                        </wpg:grpSpPr>
                        <wps:wsp>
                          <wps:cNvPr id="600" name="Rectangle 848"/>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01" name="Group 849"/>
                          <wpg:cNvGrpSpPr>
                            <a:grpSpLocks/>
                          </wpg:cNvGrpSpPr>
                          <wpg:grpSpPr bwMode="auto">
                            <a:xfrm>
                              <a:off x="802" y="8191"/>
                              <a:ext cx="4283" cy="912"/>
                              <a:chOff x="802" y="8191"/>
                              <a:chExt cx="4283" cy="912"/>
                            </a:xfrm>
                          </wpg:grpSpPr>
                          <wps:wsp>
                            <wps:cNvPr id="602" name="Freeform 850"/>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851"/>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852"/>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853"/>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 name="Freeform 854"/>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855"/>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6" name="AutoShape 856"/>
                        <wps:cNvCnPr>
                          <a:cxnSpLocks noChangeShapeType="1"/>
                        </wps:cNvCnPr>
                        <wps:spPr bwMode="auto">
                          <a:xfrm>
                            <a:off x="3955" y="7012"/>
                            <a:ext cx="32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37" name="Rectangle 857" descr="Woven mat"/>
                        <wps:cNvSpPr>
                          <a:spLocks noChangeArrowheads="1"/>
                        </wps:cNvSpPr>
                        <wps:spPr bwMode="auto">
                          <a:xfrm>
                            <a:off x="4104" y="6889"/>
                            <a:ext cx="349" cy="18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638" name="Rectangle 858" descr="Woven mat"/>
                        <wps:cNvSpPr>
                          <a:spLocks noChangeArrowheads="1"/>
                        </wps:cNvSpPr>
                        <wps:spPr bwMode="auto">
                          <a:xfrm>
                            <a:off x="4179" y="6714"/>
                            <a:ext cx="198" cy="18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639" name="Text Box 859"/>
                        <wps:cNvSpPr txBox="1">
                          <a:spLocks noChangeArrowheads="1"/>
                        </wps:cNvSpPr>
                        <wps:spPr bwMode="auto">
                          <a:xfrm>
                            <a:off x="4156" y="6451"/>
                            <a:ext cx="3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m</w:t>
                              </w:r>
                              <w:r w:rsidRPr="006B75CE">
                                <w:rPr>
                                  <w:vertAlign w:val="subscript"/>
                                </w:rPr>
                                <w:t>2</w:t>
                              </w:r>
                            </w:p>
                          </w:txbxContent>
                        </wps:txbx>
                        <wps:bodyPr rot="0" vert="horz" wrap="square" lIns="0" tIns="0" rIns="0" bIns="0" anchor="t" anchorCtr="0" upright="1">
                          <a:noAutofit/>
                        </wps:bodyPr>
                      </wps:wsp>
                      <wps:wsp>
                        <wps:cNvPr id="723" name="Text Box 860"/>
                        <wps:cNvSpPr txBox="1">
                          <a:spLocks noChangeArrowheads="1"/>
                        </wps:cNvSpPr>
                        <wps:spPr bwMode="auto">
                          <a:xfrm>
                            <a:off x="4448" y="6789"/>
                            <a:ext cx="3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m</w:t>
                              </w:r>
                              <w:r w:rsidRPr="006B75CE">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4" o:spid="_x0000_s1076" style="position:absolute;left:0;text-align:left;margin-left:422.9pt;margin-top:7.8pt;width:120.25pt;height:35.7pt;z-index:251774976" coordorigin="2707,6451" coordsize="2255,7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aCaiRIAAO2JAAAOAAAAZHJzL2Uyb0RvYy54bWzsXVtv47gVfi/Q/yD4sUA2ulmXYLPF7mSy LbC9oE3bZ8V2YqOO5crOJLtF/3u/cw5JkbLoyDuZ7EyreRg4EkXy3G+8fP3b54d18GHR7Fb15nIS fRVOgsVmVs9Xm/vLyd9urs+KSbDbV5t5ta43i8vJj4vd5Lff/PpXXz9tLxZxvazX80UToJPN7uJp ezlZ7vfbi/Pz3Wy5eKh2X9XbxQYv7+rmodrjz+b+fN5UT+j9YX0eh2F2/lQ3821Tzxa7HZ5eycvJ N9z/3d1itv/T3d1usQ/WlxPMbc//N/z/Lf1//s3X1cV9U22Xq5maRvUzZvFQrTYY1HR1Ve2r4LFZ HXT1sJo19a6+2381qx/O67u71WzBMACaKOxA831TP24ZlvuLp/utQRNQ28HTz+529scPf26C1fxy Mi3TSbCpHkAkHjegB0DP0/b+Aq2+b7Z/3f65ERjx84d69s8dXp9339Pf99I4uH36Qz1Hh9Xjvmb0 PN81D9QFAA+emQo/GiosnvfBDA+jaZxH+XQSzPAunSZJqcg0W4KW9Fmch/kkwNssnUZCwtnyvfo8 jqfq2zxiAM6rCxmWp6qmRnCB43YtUncfh9S/Lqvtgmm1I3QZpGIugtQbgu+7+jko0kTwyg0JqcH+ GS8AOeNoJ7gNNvW7ZbW5X3zbNPXTclHNMUOGFnCYTwWOHXXyErKTJMZkCGsZfjDja5THcSnojnOe m0FZdbFtdvvvF/VDQD8uJw0kimdZffhhtyf6t02IsJv6erVec+frjfMADeUJBsWn9I6GZyH5dxmW 74v3RXqWxtn7szS8ujr79vpdepZdgxOukqt3766i/9C4UXqxXM3niw0NowU2SofRTqkOETUjsrt6 vZpTdzSlXXN/+27dBB8qKIxr/keowuStZufuNPg1YOmAFMVp+F1cnl1nRX6WXqfTszIPi7MwKr8r szAt06trF6QfVpvFx4MUPF1OyikozOB4YQv53yFs1cXDag+VvF49XE4K06i6IA58v5kzaffVai2/ LVTQ9FtUAGOa0MyvxKLCrPvn22fWOBHLNTHzbT3/ERzc1OAwaGnYE/xY1s1Pk+AJuvlysvvXY9Us JsH69xtIASly/aPRP271j2ozw6eXk/0kkJ/v9qLwH7fN6n6JnkXONvW3UEt3K+bidhYAQamGN9MR mdYRNCFWJFASSvmypL/biOadPW+U5jXagZvf/LiFlnWUg3xCkAxSDnERJqIciih2lQOwTZo4nuaK W7QS76iG3b6pCL/v6s0GWqJuBM1DFMVH8ywMpWJNH5t+psrH6EtLkEQXiQBpgWKN2REkkRrSTm/N sLC+YtT+AkLDRq0XYFgYl/liN4Os/bEikxVAClc/1Zt9tSbGoTnCMJK9Y830iawcfAcfIxfxQE5+ ychtq/2e7Y/YxE3V/I50FYF1dw/rwfDZhsRRtqbJbW9bx+ioJuAFPSb1fZJlHc2Q8jd6pWewzSmj NDV2J53mMf4Q26PeiP1Rb748G4Q47VCkYZhckSbLvJq9sUArZz8Ps9K1TK2rX2bHbdPpEv13QDpK 9L3lK3+0kf7UjuWJXuQvKNEqQiajyMG1iRYRhtkheJGyz9UNsSnN8FoheOv4lfAA2bunsIwD8SiD TSffL8pYvqoLE4IXIYwp3hRReRCBp3EBE0zflfEvHoFnIRT1oWYr3tAlMbiKI4UrjeEU3orCVOhi qo2qBwbeVng6MIod/YhXCWe/eK2TheBBV+uwnf2UWseIhFEfrUgY5aED0VOVjnwHn/kXS/tlpB0F pdfNYkHp66CYmnTHYRikgzjzZnDgnkxJSZMmjkWFSFqN9HdeIKNLargomKAGI9Djj5LVo2hCB+iw KnOVmLufq9nfQHnePayREv/NeQAPOAmeAri+ylC0zcBBplkeT4NlkGShSjK2rYAU0youCl9nMB5t M9ggT28AzjQ7MjVgxzSjSXl6g6vbNvNAibDXtIn9E4MrbZpFSGh6eoOtN83yaeGZF5JkbbMjSINp adv5gIRktI3SJPZRgELodm5eeiK/3jab5pm3O5sGRxAX2UQ4Nj2bEEdoGtmUOIY7mxRH5kcxn0FL moQ+ysY2LfI09pA2tqlxBH2xTQ0faeFptXMjEfVwHdUADAyuqEI/GA1QLSW9D1XxvFFaAb+QUUXx KeTAaFvvqBhDKgI65kayj9yetIqnMUCmxrrKgFZHGgMkasx6BJM73hi8Q411kvJ4YzAGNdZq8Xhj EkFqLd7bixMhIePmw4AkIeLmw8AkGeHmwwAlEeDmw0AlDqfm4GAySS/hnDiYmw8DlXiUmzugyiiK xyhQ79Zqm0mAWu2tBCfIgxFrEtfQTwpK2SAFy8sJ2xx681B/WNzU3GZPPErmgYcGwyvA2iazx9vV 7LvFT/YHUALyQRRrM7blnkiLcE9RVnBXmIb7gvSHRp7Tc+84ursYpUwFoMy4JKkHslo7KuMYUPQL Qt+L45QKHP2RnrUwU5wlzB76qYx8EiDCN1Gmo0GZbJnKAFEEPuTYUgMRywvYvcG4ispQPkpKpzOU 2dToqk7cIchwaiQJ4lxCutNRQgVbIYVDIjJQ/LxlqpcJkeo6SxS6/EP6n3vrMpZ5cRI92q86jGUm 0GUFA45+MYixLOQcCIrgEpytCkodupwED+ROs1jhUD8pFCtFEZxui8fIPgt5ZPxB4KR5oXgMxQKr synSJNyZM7ZB8nAWy2IlEk73mWax2NUCotnAkP0sBpBIB7KiNnqR4Wy9e1NgonCftGWE1RNiwP0p A6pXXF8ryXSafbGFNgeKj6vyA8Oe0vaXkwt4g7UvGVWUD4Jgdiz6a4GQN67RnB4EpxSSkoouDlJs ha76vVYQXITwrKFsXoiBc3H62Usjv1oH1PCYjPsNTevpC9CYVtCTvs5snz/yTsz2+DGkrzMoPjOm b1524HVkXnbcFeWFB0g76sqBCk4aHCDMCYD9GHPiXx+ITvw7TX1QdsJfb282+qGqPWBGNv6PIM2J fo9MzqbBEXI6we8RvNlUODI7J/adJj6adkLf1ENUJ/T1o86JfH1kcCLfovTOzCYDzLxvZrYYRGFO cXSftMc2GeKoVEH+AfvGjiyEeenrz6VDoeJ8HeWNgXlP5mEMzL1pltcIzP1JHPGRbyADZLNfzBKo HAQWmVrN5bOPCPtZKlXYn3NGqo3pVZipnPbcTLRt4YZqKjTJVYwRY8mB5f1De+rQrPc5qU0N2ouh uO4McZHTGcJYHoRUuj047LrznP17O2PRBwnSFs5HOrJHYhJeEoZWhUiBW9qeBIV8gnhfuUEK4Srd FNH4FgLhA/DAsPKD8RQn8g1F91ZXiQ72nQBKI3U4GVKyVIQLu3MExwptDglgjGX6ho9cnLt/CSq4 7oz+Eec7fcHYcV8I83ufn0QF3VmXl/TgXV7SgOjng3ipRYrLmElmuIlr15rHNC1OgkR/BI5yyI2A XNAV6eqWoBceiJBE1skOAmSKvBHncVAXszgqU9LtjKsxO5yhcsU7sulAI6NAZo3GTOHxWGPCTZHp I92Ax4OmX2IBLnUVRVJJ1EMAMypzVE6dNB55L/wFuSeDhxG1SpKR6m0CSrhDRYs4klm3E8gFSLzo y4QAujFNcbDp55NvRgDaxzSFvTmsf4sOtmL0pClYXl47TRGXiSh/rJpS6kAve8hfO00x1urbbAYs ka9sCjVskh5jrZ6KnHaYfARxTrZirNWb9J6dufMxnZOxgKcx1uqPrQIQT2ms1XfXXahAYqzVj7X6 CSnqwR6+DkDHWn277KMvhDel8rFWfxJ/jbX6HlEcg+C+ky/GIPjz2IOeJfBbD2r1nNt99SA4aYNg lYXWQTCq92rBupgmyIzea/5zF6yj2ka9cuqtLcJjmDbqKyKUAgttDNtGdqUeKq2/J8fdT6io2NOT XSfG+r3+nuy4C33092QXJ6ne3AObXZec+mbUCXv7e7IrklFR9s/IKc970eRU56ko3IMlpziPiLJ/ Uk5tPvLRrrsy3dOXjXMvrrqRrqcvG+9e+jlFeT+2bMx750X+v+FirHbrn5dTkEd+th/3Tj0ey9o8 fdnc7qGiG9tmVO7uYVJnFTqqbZ5Z2exeRFNPXzbmkbT29GWzfBF6hJDOwTE4jadJ2xd00ViDH2vw qIu8acD9mdfg2WJj5T2pc8/Ce6lZFWyDIUQvVODV9oa4dCpZ0JTcTeouI9ePoSJ7PO7uunipYulv sqlTBKSEPBXXjF1SNS+UF63HmL8bKLp/yTc4i8D6xBTJ+GE2derlEomfMn35Io0c9NDJbVSwQ33O qjEinc2PYboHYwdr7OUb7Am1utJrE5z17xqTeuOyiwv3L8FMkkgF0ymFYgU5D6krItIU9l9NXjOO 26H7l/pGVWCxwNmePMwZd9VhHv34FOzrbzrMoyvkHebRMKjHg5hHY6PTVQwaEok7A2sSnAKD/qbD Q1hHzyPEuSMX8CsUHYbnl3TNvnQWOExVvrKfNoM5NFOM4bB6TnYb6FHrcLTM5TgwhAVDFi4MIkAR qm/c1TnmceKgB06JjHDCHgPWmSSubhm/UNsVYn2koTA1XBUZQTRHBwb8OZbWx9L6Z3qyXQZhOcwq sAC9dlYhytVmLGyD75TWWd54G/yYVWjjGXtPgh1mecJIO8aCtenvxw6x4H30h2tQrybCGrMKcrKC P9th4x0+QT/ex6wCH1t8M2YV+vbni183brmHq6ROLPi/33I/ZhX4GPExq6AOLxizCnL4w5hVsOVi zCqMWQVOL/AmLc48jOcK2CeiUsZ7PFfgrY8fzxLk3A7WKnB68rWzCuaYwoNjBaKQdg1JVoHzDRCP j1qrwLvHw1DqJHZwbq9ViKNcdkFHKrXav1oBawy83dkl3Dzx9Ya8jQnS4yKjamnUNzm7gC4b+A9n ZmcX1KFpvX3Zoa5/ZnaOAen4yDczO81wBG3O8gWE4d7+nBUM2Prmw5yzigG5dn+HNiWOzdCmBfDn pYWzcj/PfeRwljMcwyAo2TKBH16bIFjL7ofXpoifvs6qBnCetz9nYcMR/DlLG45N0Dls4AiFnRUO xxDopiOOiK4tIXlUeCnsnDmQT+VwhUOBc44cOIpCmyReClMFyCgDllyfzCW2rnJJDPU4Lp8Yl0+g 7PU/tHzCm0ZRRdMbCITa3UvnXJIHbQ7T/DkHHYrZlCMPIPZ9Cy4kkid1qEZ+Yb2F2tkelSjNWwV/ fV4gNgM79VryLLgcCenWoL144gHOeIYpAekTt7aMHf5SmXeGIHeDW/NTjjpeOu0gSdRSB6cjVLRh Yg+HJR/kZBhQ01bBYAcj0xybrqX23Kl3wznhFxYxZi/iCvZEJh1nct+SrmVjjYF0R5bJJhU5LQKm ejEMZQWOgGDkdLqDyyLoxwTcNSDwZU6HJy70Bv5cn5il1oIUZEdBnSiCtFisRy4Ov4ALM5jFQB75 KIVDZ3WGqwRl5ZC7/Z6stgw+nItxcp+asLN8Jcs1+kXkNL3I0xAwTpCUPFM4jkKXmciKy4Qzz4uT uMx01+UyM4Eulxlw9ItBXNYip8NlIIAgExNwFlQYypwED4RQyBzR2YYW/bNcMRNOIHXGITdLyCPj DwInz9SsE7kaU9Maq0AUlzmDGyyLwA4aosR1TUJoZ7ql5jJ1C5seWVkEiFG/QsaY4/qQcX3I6etD cBCjuaTG/k0Zlk9+a2qG9Zwqw2PdiDjlRZ4qxfPpb0RMSrpHliQrREzPOkXvU0koSKXcjzZQOvOz dS9L/cgbEaFVcA3u8SSjc7Ock4v8Yk9qNSfWfkFXIma0slVykn9pr0SkA3vU/Wn/wInkmwCXWBMn 9acpzZWer3XhL3whsSWZOvu0vRokSeG0EgdHOM4cM4Kd8PDwSzen3a5XW74Lcb5dkUDQhXr/WO2X fNgK+mf+pUbqZltcD9m5u7rnjm+5F/uqnj0+LDZ7uei7WayrPW4Z3y1X253I466ZEbZZNvcrXEK5 x1nvmMKeRTPY0cnvLCC4g5xgVb/vMJvLyQb3keOG2PU97i3f8w2VQIKGhoROjkt+y6t0+WLH8ZrC HS5y95zVQ6d+HYoZHv6iYqaOv8rUheOtmEV0zNcoZqOYfVk3UtN1EErM2lvr5Ww5y3S9za31aQS/ j9ww3GOg8hHGDaOl+iRd46319mXDzgXClkvodadEXz02q8vJvyn+HG+tp/tlOna4vbWeuZDk4MTT /skx0XfUy83BeCK3BuPHl3ZjMK+3F1Pc6gg53vXtdUSaSv4loyytG6qNOmK1XnMMOeqIT30Bcasj OGHwOesIzuk83W859Ltvqu1yNbuq9pX9N+vAi0VcL+v1fNF8818BAAAA//8DAFBLAwQUAAYACAAA ACEAeKWtZN8AAAAKAQAADwAAAGRycy9kb3ducmV2LnhtbEyPQUvDQBCF74L/YRnBm92NNTHEbEop 6qkItoJ4mybTJDQ7G7LbJP33bk96HL7He9/kq9l0YqTBtZY1RAsFgri0Vcu1hq/920MKwnnkCjvL pOFCDlbF7U2OWWUn/qRx52sRSthlqKHxvs+kdGVDBt3C9sSBHe1g0IdzqGU14BTKTScflUqkwZbD QoM9bRoqT7uz0fA+4bReRq/j9nTcXH728cf3NiKt7+/m9QsIT7P/C8NVP6hDEZwO9syVE52G9CkO 6j6AOAFxDag0WYI4BPSsQBa5/P9C8QsAAP//AwBQSwECLQAUAAYACAAAACEAtoM4kv4AAADhAQAA EwAAAAAAAAAAAAAAAAAAAAAAW0NvbnRlbnRfVHlwZXNdLnhtbFBLAQItABQABgAIAAAAIQA4/SH/ 1gAAAJQBAAALAAAAAAAAAAAAAAAAAC8BAABfcmVscy8ucmVsc1BLAQItABQABgAIAAAAIQBOhaCa iRIAAO2JAAAOAAAAAAAAAAAAAAAAAC4CAABkcnMvZTJvRG9jLnhtbFBLAQItABQABgAIAAAAIQB4 pa1k3wAAAAoBAAAPAAAAAAAAAAAAAAAAAOMUAABkcnMvZG93bnJldi54bWxQSwUGAAAAAAQABADz AAAA7xUAAAAA ">
                <v:shape id="Text Box 843" o:spid="_x0000_s1077" type="#_x0000_t202" style="position:absolute;left:3325;top:6625;width:229;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zL6cQA AADcAAAADwAAAGRycy9kb3ducmV2LnhtbESPQWvCQBSE74L/YXlCb7pRUDS6ihQLBaEY46HH1+wz Wcy+TbNbjf++Kwgeh5n5hlltOluLK7XeOFYwHiUgiAunDZcKTvnHcA7CB2SNtWNScCcPm3W/t8JU uxtndD2GUkQI+xQVVCE0qZS+qMiiH7mGOHpn11oMUbal1C3eItzWcpIkM2nRcFyosKH3iorL8c8q 2H5ztjO/Xz+H7JyZPF8kvJ9dlHobdNsliEBdeIWf7U+tYLqY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IIsy+nEAAAA3AAAAA8AAAAAAAAAAAAAAAAAmAIAAGRycy9k b3ducmV2LnhtbFBLBQYAAAAABAAEAPUAAACJAwAAAAA= " filled="f" stroked="f">
                  <v:textbox inset="0,0,0,0">
                    <w:txbxContent>
                      <w:p w:rsidR="007C64B4" w:rsidRPr="006B75CE" w:rsidRDefault="007C64B4" w:rsidP="00A53FE2">
                        <w:pPr>
                          <w:rPr>
                            <w:vertAlign w:val="subscript"/>
                          </w:rPr>
                        </w:pPr>
                        <w:r w:rsidRPr="006B75CE">
                          <w:t>k</w:t>
                        </w:r>
                      </w:p>
                    </w:txbxContent>
                  </v:textbox>
                </v:shape>
                <v:shape id="AutoShape 844" o:spid="_x0000_s1078" type="#_x0000_t32" style="position:absolute;left:2803;top:6812;width:0;height:2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iGssUAAADcAAAADwAAAGRycy9kb3ducmV2LnhtbESPT2sCMRTE7wW/Q3iFXopmLSh1a5RV EKrgwX/35+Z1E7p5WTdRt9/eFAo9DjPzG2Y671wtbtQG61nBcJCBIC69tlwpOB5W/XcQISJrrD2T gh8KMJ/1nqaYa3/nHd32sRIJwiFHBSbGJpcylIYchoFviJP35VuHMcm2krrFe4K7Wr5l2Vg6tJwW DDa0NFR+769OwXY9XBRnY9eb3cVuR6uivlavJ6VenrviA0SkLv6H/9qfWsFoMob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iGssUAAADcAAAADwAAAAAAAAAA AAAAAAChAgAAZHJzL2Rvd25yZXYueG1sUEsFBgAAAAAEAAQA+QAAAJMDAAAAAA== "/>
                <v:rect id="Rectangle 845" o:spid="_x0000_s1079" alt="Narrow horizontal" style="position:absolute;left:2713;top:6812;width:82;height:2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LNccQA AADcAAAADwAAAGRycy9kb3ducmV2LnhtbESPzWrDMBCE74W8g9hAbo3cQNvYiRJMocS30Pw418Xa 2KbWykhq7Lx9VCj0OMzMN8x6O5pO3Mj51rKCl3kCgriyuuVawen4+bwE4QOyxs4yKbiTh+1m8rTG TNuBv+h2CLWIEPYZKmhC6DMpfdWQQT+3PXH0rtYZDFG6WmqHQ4SbTi6S5E0abDkuNNjTR0PV9+HH KNidUy53S1cuzgVeMNd7nxup1Gw65isQgcbwH/5rF1rBa/oOv2fiEZCbBwAAAP//AwBQSwECLQAU AAYACAAAACEA8PeKu/0AAADiAQAAEwAAAAAAAAAAAAAAAAAAAAAAW0NvbnRlbnRfVHlwZXNdLnht bFBLAQItABQABgAIAAAAIQAx3V9h0gAAAI8BAAALAAAAAAAAAAAAAAAAAC4BAABfcmVscy8ucmVs c1BLAQItABQABgAIAAAAIQAzLwWeQQAAADkAAAAQAAAAAAAAAAAAAAAAACkCAABkcnMvc2hhcGV4 bWwueG1sUEsBAi0AFAAGAAgAAAAhADLyzXHEAAAA3AAAAA8AAAAAAAAAAAAAAAAAmAIAAGRycy9k b3ducmV2LnhtbFBLBQYAAAAABAAEAPUAAACJAwAAAAA= " fillcolor="black" stroked="f">
                  <v:fill r:id="rId632" o:title="" type="pattern"/>
                </v:rect>
                <v:rect id="Rectangle 846" o:spid="_x0000_s1080" alt="Narrow vertical" style="position:absolute;left:2707;top:7069;width:2255;height: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jrdMMA AADcAAAADwAAAGRycy9kb3ducmV2LnhtbERP3WrCMBS+H+wdwhG809ThxqxGkY25MRil6gMcmmNb bE66JLbVp18uhF1+fP+rzWAa0ZHztWUFs2kCgriwuuZSwfHwMXkF4QOyxsYyKbiSh8368WGFqbY9 59TtQyliCPsUFVQhtKmUvqjIoJ/aljhyJ+sMhghdKbXDPoabRj4lyYs0WHNsqLClt4qK8/5iFGSf P3l2tmWj3W6evPPs97YtvpUaj4btEkSgIfyL7+4vreB5EdfGM/EI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zNjrdMMAAADcAAAADwAAAAAAAAAAAAAAAACYAgAAZHJzL2Rv d25yZXYueG1sUEsFBgAAAAAEAAQA9QAAAIgDAAAAAA== " fillcolor="black" stroked="f">
                  <v:fill r:id="rId633" o:title="" type="pattern"/>
                </v:rect>
                <v:group id="Group 847" o:spid="_x0000_s1081" style="position:absolute;left:2803;top:6903;width:1165;height:166" coordorigin="802,8191" coordsize="4283,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sKX8UAAADcAAAADwAAAGRycy9kb3ducmV2LnhtbESPT4vCMBTE78J+h/AW vGnaFUWrUUR2lz2I4B8Qb4/m2Rabl9Jk2/rtjSB4HGbmN8xi1ZlSNFS7wrKCeBiBIE6tLjhTcDr+ DKYgnEfWWFomBXdysFp+9BaYaNvynpqDz0SAsEtQQe59lUjp0pwMuqGtiIN3tbVBH2SdSV1jG+Cm lF9RNJEGCw4LOVa0ySm9Hf6Ngt8W2/Uo/m62t+vmfjmOd+dtTEr1P7v1HISnzr/Dr/afVjCezeB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l7Cl/FAAAA3AAA AA8AAAAAAAAAAAAAAAAAqgIAAGRycy9kb3ducmV2LnhtbFBLBQYAAAAABAAEAPoAAACcAwAAAAA= ">
                  <v:rect id="Rectangle 848" o:spid="_x0000_s1082" style="position:absolute;left:802;top:8211;width:4271;height: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JtVcIA AADcAAAADwAAAGRycy9kb3ducmV2LnhtbERPz2vCMBS+D/wfwhN2m4nOFa2mZQjCQHeYDrw+mmdb bF66Jrbdf28Ogx0/vt/bfLSN6KnztWMN85kCQVw4U3Op4fu8f1mB8AHZYOOYNPyShzybPG0xNW7g L+pPoRQxhH2KGqoQ2lRKX1Rk0c9cSxy5q+sshgi7UpoOhxhuG7lQKpEWa44NFba0q6i4ne5WAyZL 8/N5fT2eD/cE1+Wo9m8XpfXzdHzfgAg0hn/xn/vDaEhUnB/PxCMg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om1VwgAAANwAAAAPAAAAAAAAAAAAAAAAAJgCAABkcnMvZG93 bnJldi54bWxQSwUGAAAAAAQABAD1AAAAhwMAAAAA " stroked="f"/>
                  <v:group id="Group 849" o:spid="_x0000_s1083" style="position:absolute;left:802;top:8191;width:4283;height:912" coordorigin="802,8191" coordsize="4283,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shape id="Freeform 850" o:spid="_x0000_s1084" style="position:absolute;left:3565;top:8204;width:784;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SEfMUA AADcAAAADwAAAGRycy9kb3ducmV2LnhtbESPQWvCQBSE7wX/w/IKXkrdKCWWmI0EaaU9FaN4fmSf SWj2bZJdY/z33UKhx2FmvmHS7WRaMdLgGssKlosIBHFpdcOVgtPx/fkVhPPIGlvLpOBODrbZ7CHF RNsbH2gsfCUChF2CCmrvu0RKV9Zk0C1sRxy8ix0M+iCHSuoBbwFuWrmKolgabDgs1NjRrqbyu7ga BU/jNTfr/eWlN/Fnfu7fcPm175WaP075BoSnyf+H/9ofWkEcreD3TDgCMvsBAAD//wMAUEsBAi0A FAAGAAgAAAAhAPD3irv9AAAA4gEAABMAAAAAAAAAAAAAAAAAAAAAAFtDb250ZW50X1R5cGVzXS54 bWxQSwECLQAUAAYACAAAACEAMd1fYdIAAACPAQAACwAAAAAAAAAAAAAAAAAuAQAAX3JlbHMvLnJl bHNQSwECLQAUAAYACAAAACEAMy8FnkEAAAA5AAAAEAAAAAAAAAAAAAAAAAApAgAAZHJzL3NoYXBl eG1sLnhtbFBLAQItABQABgAIAAAAIQC51IR8xQAAANwAAAAPAAAAAAAAAAAAAAAAAJgCAABkcnMv ZG93bnJldi54bWxQSwUGAAAAAAQABAD1AAAAigM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51" o:spid="_x0000_s1085" style="position:absolute;left:4203;top:8211;width:882;height:889;visibility:visible;mso-wrap-style:square;v-text-anchor:top" coordsize="1103,36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8ovcMA AADcAAAADwAAAGRycy9kb3ducmV2LnhtbESPQYvCMBSE78L+h/AW9qapFV2pTWVZXBRv6iIeH82z rTYvpYla/70RBI/DzHzDpPPO1OJKrassKxgOIhDEudUVFwr+d3/9KQjnkTXWlknBnRzMs49eiom2 N97QdesLESDsElRQet8kUrq8JINuYBvi4B1ta9AH2RZSt3gLcFPLOIom0mDFYaHEhn5Lys/bi1Gw /K4XPB7tNoeptqc1VfG+2cdKfX12PzMQnjr/Dr/aK61gEo3geSYcAZk9AAAA//8DAFBLAQItABQA BgAIAAAAIQDw94q7/QAAAOIBAAATAAAAAAAAAAAAAAAAAAAAAABbQ29udGVudF9UeXBlc10ueG1s UEsBAi0AFAAGAAgAAAAhADHdX2HSAAAAjwEAAAsAAAAAAAAAAAAAAAAALgEAAF9yZWxzLy5yZWxz UEsBAi0AFAAGAAgAAAAhADMvBZ5BAAAAOQAAABAAAAAAAAAAAAAAAAAAKQIAAGRycy9zaGFwZXht bC54bWxQSwECLQAUAAYACAAAACEAyR8ovcMAAADcAAAADwAAAAAAAAAAAAAAAACYAgAAZHJzL2Rv d25yZXYueG1sUEsFBgAAAAAEAAQA9QAAAIgDAAAAAA== "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52" o:spid="_x0000_s1086" style="position:absolute;left:2930;top:8192;width:782;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G5k8QA AADcAAAADwAAAGRycy9kb3ducmV2LnhtbESPQWvCQBSE70L/w/IEL0U3iqSSukooKvZUmpaeH9ln Esy+TbJrjP++Kwgeh5n5hllvB1OLnjpXWVYwn0UgiHOrKy4U/P7spysQziNrrC2Tghs52G5eRmtM tL3yN/WZL0SAsEtQQel9k0jp8pIMupltiIN3sp1BH2RXSN3hNcBNLRdRFEuDFYeFEhv6KCk/Zxej 4LW/pObtcFq2Jv5M/9odzr8OrVKT8ZC+g/A0+Gf40T5qBXG0hPuZcATk5h8AAP//AwBQSwECLQAU AAYACAAAACEA8PeKu/0AAADiAQAAEwAAAAAAAAAAAAAAAAAAAAAAW0NvbnRlbnRfVHlwZXNdLnht bFBLAQItABQABgAIAAAAIQAx3V9h0gAAAI8BAAALAAAAAAAAAAAAAAAAAC4BAABfcmVscy8ucmVs c1BLAQItABQABgAIAAAAIQAzLwWeQQAAADkAAAAQAAAAAAAAAAAAAAAAACkCAABkcnMvc2hhcGV4 bWwueG1sUEsBAi0AFAAGAAgAAAAhAFlxuZPEAAAA3AAAAA8AAAAAAAAAAAAAAAAAmAIAAGRycy9k b3ducmV2LnhtbFBLBQYAAAAABAAEAPUAAACJAw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53" o:spid="_x0000_s1087" style="position:absolute;left:2330;top:8191;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tvjMQA AADcAAAADwAAAGRycy9kb3ducmV2LnhtbESPQUsDMRSE7wX/Q3iCl2KzbaHI2rSIVNibuO2h3h6b Z7K4eQmb2I3+eiMIPQ4z8w2z3Wc3iAuNsfesYLmoQBB3XvdsFJyOL/cPIGJC1jh4JgXfFGG/u5lt sdZ+4je6tMmIAuFYowKbUqiljJ0lh3HhA3HxPvzoMBU5GqlHnArcDXJVVRvpsOeyYDHQs6Xus/1y CoZXc5Y/uZ2qbFccmnlozOFdqbvb/PQIIlFO1/B/u9EKNus1/J0pR0D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qLb4zEAAAA3AAAAA8AAAAAAAAAAAAAAAAAmAIAAGRycy9k b3ducmV2LnhtbFBLBQYAAAAABAAEAPUAAACJ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54" o:spid="_x0000_s1088" style="position:absolute;left:1723;top:8202;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L3+MQA AADcAAAADwAAAGRycy9kb3ducmV2LnhtbESPQUsDMRSE74L/ITzBi9hsWymyNi1SFPYm3fagt8fm mSxuXsImdqO/3hQKHoeZ+YZZb7MbxInG2HtWMJ9VIIg7r3s2Co6H1/tHEDEhaxw8k4IfirDdXF+t sdZ+4j2d2mREgXCsUYFNKdRSxs6Swzjzgbh4n350mIocjdQjTgXuBrmoqpV02HNZsBhoZ6n7ar+d guHNvMvf3E5VtgsOzV1ozMuHUrc3+fkJRKKc/sOXdqMVrJYPcD5TjoDc/AEAAP//AwBQSwECLQAU AAYACAAAACEA8PeKu/0AAADiAQAAEwAAAAAAAAAAAAAAAAAAAAAAW0NvbnRlbnRfVHlwZXNdLnht bFBLAQItABQABgAIAAAAIQAx3V9h0gAAAI8BAAALAAAAAAAAAAAAAAAAAC4BAABfcmVscy8ucmVs c1BLAQItABQABgAIAAAAIQAzLwWeQQAAADkAAAAQAAAAAAAAAAAAAAAAACkCAABkcnMvc2hhcGV4 bWwueG1sUEsBAi0AFAAGAAgAAAAhAEVi9/jEAAAA3AAAAA8AAAAAAAAAAAAAAAAAmAIAAGRycy9k b3ducmV2LnhtbFBLBQYAAAAABAAEAPUAAACJ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55" o:spid="_x0000_s1089" style="position:absolute;left:802;top:8211;width:1060;height:892;visibility:visible;mso-wrap-style:square;v-text-anchor:top" coordsize="10081,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hiicUA AADcAAAADwAAAGRycy9kb3ducmV2LnhtbESPQYvCMBSE78L+h/AW9iKaqlikaxQRXHZBkKoseHs0 z7bYvJQm1vrvjSB4HGbmG2a+7EwlWmpcaVnBaBiBIM6sLjlXcDxsBjMQziNrrCyTgjs5WC4+enNM tL1xSu3e5yJA2CWooPC+TqR0WUEG3dDWxME728agD7LJpW7wFuCmkuMoiqXBksNCgTWtC8ou+6tR 8DeysTa7n2z7f0oj353643vbV+rrs1t9g/DU+Xf41f7VCuLJFJ5nwhGQi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2GKJxQAAANwAAAAPAAAAAAAAAAAAAAAAAJgCAABkcnMv ZG93bnJldi54bWxQSwUGAAAAAAQABAD1AAAAigMAAAAA "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56" o:spid="_x0000_s1090" type="#_x0000_t32" style="position:absolute;left:3955;top:7012;width:3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UhDcEAAADcAAAADwAAAGRycy9kb3ducmV2LnhtbESPT4vCMBTE74LfITxhb5r6hyrVKCII XuuK50fzbIvNS21SG7/9ZmFhj8PM/IbZHYJpxJs6V1tWMJ8lIIgLq2suFdy+z9MNCOeRNTaWScGH HBz249EOM20Hzul99aWIEHYZKqi8bzMpXVGRQTezLXH0HrYz6KPsSqk7HCLcNHKRJKk0WHNcqLCl U0XF89obBXn+Ku+9C8Nx8wjr1U2vTNJflPqahOMWhKfg/8N/7YtWkC5T+D0Tj4Dc/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9SENwQAAANwAAAAPAAAAAAAAAAAAAAAA AKECAABkcnMvZG93bnJldi54bWxQSwUGAAAAAAQABAD5AAAAjwMAAAAA " strokeweight="1.25pt"/>
                <v:rect id="Rectangle 857" o:spid="_x0000_s1091" alt="Woven mat" style="position:absolute;left:4104;top:6889;width:349;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6SWMQA AADcAAAADwAAAGRycy9kb3ducmV2LnhtbESPT2sCMRTE74V+h/AKXopmW6stW6OIIniq+Ae8Pjav m8XNy5LEdf32RhA8DjPzG2Yy62wtWvKhcqzgY5CBIC6crrhUcNiv+j8gQkTWWDsmBVcKMJu+vkww 1+7CW2p3sRQJwiFHBSbGJpcyFIYshoFriJP377zFmKQvpfZ4SXBby88sG0uLFacFgw0tDBWn3dkq eC827Wl5/qL56I/8cbQyC99tleq9dfNfEJG6+Aw/2mutYDz8hvuZdATk9AYAAP//AwBQSwECLQAU AAYACAAAACEA8PeKu/0AAADiAQAAEwAAAAAAAAAAAAAAAAAAAAAAW0NvbnRlbnRfVHlwZXNdLnht bFBLAQItABQABgAIAAAAIQAx3V9h0gAAAI8BAAALAAAAAAAAAAAAAAAAAC4BAABfcmVscy8ucmVs c1BLAQItABQABgAIAAAAIQAzLwWeQQAAADkAAAAQAAAAAAAAAAAAAAAAACkCAABkcnMvc2hhcGV4 bWwueG1sUEsBAi0AFAAGAAgAAAAhAA6+kljEAAAA3AAAAA8AAAAAAAAAAAAAAAAAmAIAAGRycy9k b3ducmV2LnhtbFBLBQYAAAAABAAEAPUAAACJAwAAAAA= ">
                  <v:fill recolor="t" rotate="t" type="tile"/>
                </v:rect>
                <v:rect id="Rectangle 858" o:spid="_x0000_s1092" alt="Woven mat" style="position:absolute;left:4179;top:6714;width:198;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EGKsIA AADcAAAADwAAAGRycy9kb3ducmV2LnhtbERPy2oCMRTdF/yHcAtuimZsq5SpUWTKgKsWbcHtZXI7 GZzcDEnm4d+bRaHLw3lv95NtxUA+NI4VrJYZCOLK6YZrBT/f5eINRIjIGlvHpOBGAfa72cMWc+1G PtFwjrVIIRxyVGBi7HIpQ2XIYli6jjhxv85bjAn6WmqPYwq3rXzOso202HBqMNhRYai6nnur4Kn6 Gq4f/Ssd1p/kL+vSFH46KTV/nA7vICJN8V/85z5qBZuXtDadSUdA7u4AAAD//wMAUEsBAi0AFAAG AAgAAAAhAPD3irv9AAAA4gEAABMAAAAAAAAAAAAAAAAAAAAAAFtDb250ZW50X1R5cGVzXS54bWxQ SwECLQAUAAYACAAAACEAMd1fYdIAAACPAQAACwAAAAAAAAAAAAAAAAAuAQAAX3JlbHMvLnJlbHNQ SwECLQAUAAYACAAAACEAMy8FnkEAAAA5AAAAEAAAAAAAAAAAAAAAAAApAgAAZHJzL3NoYXBleG1s LnhtbFBLAQItABQABgAIAAAAIQB/IQYqwgAAANwAAAAPAAAAAAAAAAAAAAAAAJgCAABkcnMvZG93 bnJldi54bWxQSwUGAAAAAAQABAD1AAAAhwMAAAAA ">
                  <v:fill recolor="t" rotate="t" type="tile"/>
                </v:rect>
                <v:shape id="Text Box 859" o:spid="_x0000_s1093" type="#_x0000_t202" style="position:absolute;left:4156;top:6451;width:309;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qsUA AADcAAAADwAAAGRycy9kb3ducmV2LnhtbESPQWvCQBSE70L/w/KE3nSjhVBTV5GiIBSKMR48vmaf yWL2bcyumv77rlDwOMzMN8x82dtG3KjzxrGCyTgBQVw6bbhScCg2o3cQPiBrbByTgl/ysFy8DOaY aXfnnG77UIkIYZ+hgjqENpPSlzVZ9GPXEkfv5DqLIcqukrrDe4TbRk6TJJUWDceFGlv6rKk8769W werI+dpcvn92+Sk3RTFL+Cs9K/U67FcfIAL14Rn+b2+1gvRtB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v+qxQAAANwAAAAPAAAAAAAAAAAAAAAAAJgCAABkcnMv ZG93bnJldi54bWxQSwUGAAAAAAQABAD1AAAAigMAAAAA " filled="f" stroked="f">
                  <v:textbox inset="0,0,0,0">
                    <w:txbxContent>
                      <w:p w:rsidR="007C64B4" w:rsidRPr="006B75CE" w:rsidRDefault="007C64B4" w:rsidP="00A53FE2">
                        <w:pPr>
                          <w:rPr>
                            <w:vertAlign w:val="subscript"/>
                          </w:rPr>
                        </w:pPr>
                        <w:r w:rsidRPr="006B75CE">
                          <w:t>m</w:t>
                        </w:r>
                        <w:r w:rsidRPr="006B75CE">
                          <w:rPr>
                            <w:vertAlign w:val="subscript"/>
                          </w:rPr>
                          <w:t>2</w:t>
                        </w:r>
                      </w:p>
                    </w:txbxContent>
                  </v:textbox>
                </v:shape>
                <v:shape id="Text Box 860" o:spid="_x0000_s1094" type="#_x0000_t202" style="position:absolute;left:4448;top:6789;width:309;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JRAMYA AADcAAAADwAAAGRycy9kb3ducmV2LnhtbESPQWvCQBSE74X+h+UVvNVNFbSmWUVKC0JBGuPB4zP7 kixm36bZVdN/7xaEHoeZ+YbJVoNtxYV6bxwreBknIIhLpw3XCvbF5/MrCB+QNbaOScEveVgtHx8y TLW7ck6XXahFhLBPUUETQpdK6cuGLPqx64ijV7neYoiyr6Xu8RrhtpWTJJlJi4bjQoMdvTdUnnZn q2B94PzD/GyP33mVm6JYJPw1Oyk1ehrWbyACDeE/fG9vtIL5ZAp/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bPJRAMYAAADcAAAADwAAAAAAAAAAAAAAAACYAgAAZHJz L2Rvd25yZXYueG1sUEsFBgAAAAAEAAQA9QAAAIsDAAAAAA== " filled="f" stroked="f">
                  <v:textbox inset="0,0,0,0">
                    <w:txbxContent>
                      <w:p w:rsidR="007C64B4" w:rsidRPr="006B75CE" w:rsidRDefault="007C64B4" w:rsidP="00A53FE2">
                        <w:pPr>
                          <w:rPr>
                            <w:vertAlign w:val="subscript"/>
                          </w:rPr>
                        </w:pPr>
                        <w:r w:rsidRPr="006B75CE">
                          <w:t>m</w:t>
                        </w:r>
                        <w:r w:rsidRPr="006B75CE">
                          <w:rPr>
                            <w:vertAlign w:val="subscript"/>
                          </w:rPr>
                          <w:t>1</w:t>
                        </w:r>
                      </w:p>
                    </w:txbxContent>
                  </v:textbox>
                </v:shape>
                <w10:wrap type="square"/>
              </v:group>
            </w:pict>
          </mc:Fallback>
        </mc:AlternateContent>
      </w:r>
      <w:r w:rsidRPr="001A0C27">
        <w:rPr>
          <w:rFonts w:ascii="Times New Roman" w:eastAsia="Times New Roman" w:hAnsi="Times New Roman" w:cs="Times New Roman"/>
          <w:b/>
          <w:color w:val="0000FF"/>
          <w:sz w:val="24"/>
          <w:szCs w:val="24"/>
        </w:rPr>
        <w:t xml:space="preserve">Câu 3: </w:t>
      </w:r>
      <w:r w:rsidRPr="001A0C27">
        <w:rPr>
          <w:rFonts w:ascii="Times New Roman" w:eastAsia="Times New Roman" w:hAnsi="Times New Roman" w:cs="Times New Roman"/>
          <w:sz w:val="24"/>
          <w:szCs w:val="24"/>
        </w:rPr>
        <w:t>Cho cơ hệ như hình vẽ. Lò xo có độ cứng k = 100 N/m,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100 g, </w:t>
      </w:r>
    </w:p>
    <w:p w:rsidR="00A53FE2" w:rsidRPr="001A0C27" w:rsidRDefault="00A53FE2" w:rsidP="00A53FE2">
      <w:pPr>
        <w:tabs>
          <w:tab w:val="left" w:pos="2340"/>
          <w:tab w:val="left" w:pos="4860"/>
          <w:tab w:val="left" w:pos="7560"/>
        </w:tabs>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sz w:val="24"/>
          <w:szCs w:val="24"/>
        </w:rPr>
        <w:t>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150 g. Bỏ qua ma sát giữa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và mặt sàn nằm ngang, ma sát giữa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và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là µ</w:t>
      </w:r>
      <w:r w:rsidRPr="001A0C27">
        <w:rPr>
          <w:rFonts w:ascii="Times New Roman" w:eastAsia="Times New Roman" w:hAnsi="Times New Roman" w:cs="Times New Roman"/>
          <w:sz w:val="24"/>
          <w:szCs w:val="24"/>
          <w:vertAlign w:val="subscript"/>
        </w:rPr>
        <w:t>12</w:t>
      </w:r>
      <w:r w:rsidRPr="001A0C27">
        <w:rPr>
          <w:rFonts w:ascii="Times New Roman" w:eastAsia="Times New Roman" w:hAnsi="Times New Roman" w:cs="Times New Roman"/>
          <w:sz w:val="24"/>
          <w:szCs w:val="24"/>
        </w:rPr>
        <w:t xml:space="preserve"> = 0,8. Biên độ dao động của vật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bằng bao nhiêu để hai vật không trượt lên nhau:</w:t>
      </w:r>
    </w:p>
    <w:p w:rsidR="00A53FE2" w:rsidRPr="001A0C27" w:rsidRDefault="00A53FE2" w:rsidP="00A53FE2">
      <w:pPr>
        <w:tabs>
          <w:tab w:val="left" w:pos="0"/>
          <w:tab w:val="left" w:pos="2250"/>
          <w:tab w:val="left" w:pos="4500"/>
          <w:tab w:val="left" w:pos="6660"/>
        </w:tabs>
        <w:spacing w:after="0" w:line="240" w:lineRule="auto"/>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FF0000"/>
          <w:sz w:val="24"/>
          <w:szCs w:val="24"/>
          <w:lang w:val="pt-BR"/>
        </w:rPr>
        <w:t>A.</w:t>
      </w:r>
      <w:r w:rsidRPr="001A0C27">
        <w:rPr>
          <w:rFonts w:ascii="Times New Roman" w:eastAsia="Times New Roman" w:hAnsi="Times New Roman" w:cs="Times New Roman"/>
          <w:sz w:val="24"/>
          <w:szCs w:val="24"/>
          <w:lang w:val="pt-BR"/>
        </w:rPr>
        <w:t xml:space="preserve"> A ≤ 0,8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FF0000"/>
          <w:sz w:val="24"/>
          <w:szCs w:val="24"/>
          <w:lang w:val="pt-BR"/>
        </w:rPr>
        <w:t>B.</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color w:val="0000FF"/>
          <w:sz w:val="24"/>
          <w:szCs w:val="24"/>
          <w:lang w:val="pt-BR"/>
        </w:rPr>
        <w:t>A ≤ 2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FF0000"/>
          <w:sz w:val="24"/>
          <w:szCs w:val="24"/>
          <w:lang w:val="pt-BR"/>
        </w:rPr>
        <w:t>C.</w:t>
      </w:r>
      <w:r w:rsidRPr="001A0C27">
        <w:rPr>
          <w:rFonts w:ascii="Times New Roman" w:eastAsia="Times New Roman" w:hAnsi="Times New Roman" w:cs="Times New Roman"/>
          <w:sz w:val="24"/>
          <w:szCs w:val="24"/>
          <w:lang w:val="pt-BR"/>
        </w:rPr>
        <w:t xml:space="preserve"> A ≤ 7,5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sz w:val="24"/>
          <w:szCs w:val="24"/>
          <w:lang w:val="pt-BR"/>
        </w:rPr>
        <w:t>A ≤ 5cm</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bCs/>
          <w:sz w:val="24"/>
          <w:szCs w:val="24"/>
          <w:lang w:val="pt-BR"/>
        </w:rPr>
      </w:pPr>
      <w:r w:rsidRPr="001A0C27">
        <w:rPr>
          <w:rFonts w:ascii="Times New Roman" w:eastAsia="Times New Roman" w:hAnsi="Times New Roman" w:cs="Times New Roman"/>
          <w:b/>
          <w:noProof/>
          <w:sz w:val="24"/>
          <w:szCs w:val="24"/>
        </w:rPr>
        <mc:AlternateContent>
          <mc:Choice Requires="wpg">
            <w:drawing>
              <wp:anchor distT="0" distB="0" distL="114300" distR="114300" simplePos="0" relativeHeight="251776000" behindDoc="1" locked="0" layoutInCell="1" allowOverlap="1" wp14:anchorId="3A7C700F" wp14:editId="52E3B85B">
                <wp:simplePos x="0" y="0"/>
                <wp:positionH relativeFrom="column">
                  <wp:posOffset>5948045</wp:posOffset>
                </wp:positionH>
                <wp:positionV relativeFrom="paragraph">
                  <wp:posOffset>81280</wp:posOffset>
                </wp:positionV>
                <wp:extent cx="574675" cy="1110615"/>
                <wp:effectExtent l="0" t="0" r="15875" b="13335"/>
                <wp:wrapTight wrapText="bothSides">
                  <wp:wrapPolygon edited="0">
                    <wp:start x="7160" y="0"/>
                    <wp:lineTo x="0" y="2593"/>
                    <wp:lineTo x="0" y="3705"/>
                    <wp:lineTo x="10024" y="5928"/>
                    <wp:lineTo x="7876" y="7039"/>
                    <wp:lineTo x="7160" y="19266"/>
                    <wp:lineTo x="10024" y="21489"/>
                    <wp:lineTo x="12172" y="21489"/>
                    <wp:lineTo x="21481" y="21489"/>
                    <wp:lineTo x="21481" y="2593"/>
                    <wp:lineTo x="17901" y="0"/>
                    <wp:lineTo x="7160" y="0"/>
                  </wp:wrapPolygon>
                </wp:wrapTight>
                <wp:docPr id="572" name="Group 5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1110615"/>
                          <a:chOff x="2579" y="4033"/>
                          <a:chExt cx="800" cy="1986"/>
                        </a:xfrm>
                      </wpg:grpSpPr>
                      <wpg:grpSp>
                        <wpg:cNvPr id="573" name="Group 862"/>
                        <wpg:cNvGrpSpPr>
                          <a:grpSpLocks/>
                        </wpg:cNvGrpSpPr>
                        <wpg:grpSpPr bwMode="auto">
                          <a:xfrm rot="16200000">
                            <a:off x="2446" y="5126"/>
                            <a:ext cx="1037" cy="144"/>
                            <a:chOff x="802" y="8191"/>
                            <a:chExt cx="4283" cy="924"/>
                          </a:xfrm>
                        </wpg:grpSpPr>
                        <wps:wsp>
                          <wps:cNvPr id="574" name="Rectangle 863"/>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75" name="Group 864"/>
                          <wpg:cNvGrpSpPr>
                            <a:grpSpLocks/>
                          </wpg:cNvGrpSpPr>
                          <wpg:grpSpPr bwMode="auto">
                            <a:xfrm>
                              <a:off x="802" y="8191"/>
                              <a:ext cx="4283" cy="912"/>
                              <a:chOff x="802" y="8191"/>
                              <a:chExt cx="4283" cy="912"/>
                            </a:xfrm>
                          </wpg:grpSpPr>
                          <wps:wsp>
                            <wps:cNvPr id="576" name="Freeform 865"/>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Freeform 866"/>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867"/>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868"/>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869"/>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870"/>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82" name="AutoShape 871"/>
                        <wps:cNvCnPr>
                          <a:cxnSpLocks noChangeShapeType="1"/>
                        </wps:cNvCnPr>
                        <wps:spPr bwMode="auto">
                          <a:xfrm>
                            <a:off x="2993" y="4344"/>
                            <a:ext cx="1" cy="3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872"/>
                        <wps:cNvCnPr>
                          <a:cxnSpLocks noChangeShapeType="1"/>
                        </wps:cNvCnPr>
                        <wps:spPr bwMode="auto">
                          <a:xfrm>
                            <a:off x="2980" y="5719"/>
                            <a:ext cx="0"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4" name="Group 873"/>
                        <wpg:cNvGrpSpPr>
                          <a:grpSpLocks/>
                        </wpg:cNvGrpSpPr>
                        <wpg:grpSpPr bwMode="auto">
                          <a:xfrm rot="5400000">
                            <a:off x="2927" y="3912"/>
                            <a:ext cx="101" cy="798"/>
                            <a:chOff x="3327" y="5910"/>
                            <a:chExt cx="246" cy="1440"/>
                          </a:xfrm>
                        </wpg:grpSpPr>
                        <wps:wsp>
                          <wps:cNvPr id="585" name="Rectangle 874" descr="Light upward diagonal"/>
                          <wps:cNvSpPr>
                            <a:spLocks noChangeArrowheads="1"/>
                          </wps:cNvSpPr>
                          <wps:spPr bwMode="auto">
                            <a:xfrm>
                              <a:off x="3327" y="5910"/>
                              <a:ext cx="246" cy="1440"/>
                            </a:xfrm>
                            <a:prstGeom prst="rect">
                              <a:avLst/>
                            </a:prstGeom>
                            <a:pattFill prst="ltUpDiag">
                              <a:fgClr>
                                <a:srgbClr val="000000">
                                  <a:alpha val="99001"/>
                                </a:srgbClr>
                              </a:fgClr>
                              <a:bgClr>
                                <a:srgbClr val="FFFFFF">
                                  <a:alpha val="99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6" name="AutoShape 875"/>
                          <wps:cNvCnPr>
                            <a:cxnSpLocks noChangeShapeType="1"/>
                          </wps:cNvCnPr>
                          <wps:spPr bwMode="auto">
                            <a:xfrm>
                              <a:off x="3557" y="5934"/>
                              <a:ext cx="0" cy="14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7" name="Oval 876"/>
                        <wps:cNvSpPr>
                          <a:spLocks noChangeArrowheads="1"/>
                        </wps:cNvSpPr>
                        <wps:spPr bwMode="auto">
                          <a:xfrm>
                            <a:off x="2966" y="4322"/>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Text Box 877"/>
                        <wps:cNvSpPr txBox="1">
                          <a:spLocks noChangeArrowheads="1"/>
                        </wps:cNvSpPr>
                        <wps:spPr bwMode="auto">
                          <a:xfrm>
                            <a:off x="2904" y="4033"/>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C</w:t>
                              </w:r>
                            </w:p>
                          </w:txbxContent>
                        </wps:txbx>
                        <wps:bodyPr rot="0" vert="horz" wrap="square" lIns="0" tIns="0" rIns="0" bIns="0" anchor="t" anchorCtr="0" upright="1">
                          <a:noAutofit/>
                        </wps:bodyPr>
                      </wps:wsp>
                      <wps:wsp>
                        <wps:cNvPr id="589" name="Text Box 878"/>
                        <wps:cNvSpPr txBox="1">
                          <a:spLocks noChangeArrowheads="1"/>
                        </wps:cNvSpPr>
                        <wps:spPr bwMode="auto">
                          <a:xfrm>
                            <a:off x="3057" y="5065"/>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k</w:t>
                              </w:r>
                            </w:p>
                          </w:txbxContent>
                        </wps:txbx>
                        <wps:bodyPr rot="0" vert="horz" wrap="square" lIns="0" tIns="0" rIns="0" bIns="0" anchor="t" anchorCtr="0" upright="1">
                          <a:noAutofit/>
                        </wps:bodyPr>
                      </wps:wsp>
                      <wps:wsp>
                        <wps:cNvPr id="590" name="Oval 879"/>
                        <wps:cNvSpPr>
                          <a:spLocks noChangeArrowheads="1"/>
                        </wps:cNvSpPr>
                        <wps:spPr bwMode="auto">
                          <a:xfrm>
                            <a:off x="2966" y="4640"/>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1" name="Text Box 880"/>
                        <wps:cNvSpPr txBox="1">
                          <a:spLocks noChangeArrowheads="1"/>
                        </wps:cNvSpPr>
                        <wps:spPr bwMode="auto">
                          <a:xfrm>
                            <a:off x="3041" y="4493"/>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B</w:t>
                              </w:r>
                            </w:p>
                          </w:txbxContent>
                        </wps:txbx>
                        <wps:bodyPr rot="0" vert="horz" wrap="square" lIns="0" tIns="0" rIns="0" bIns="0" anchor="t" anchorCtr="0" upright="1">
                          <a:noAutofit/>
                        </wps:bodyPr>
                      </wps:wsp>
                      <wps:wsp>
                        <wps:cNvPr id="592" name="Text Box 881"/>
                        <wps:cNvSpPr txBox="1">
                          <a:spLocks noChangeArrowheads="1"/>
                        </wps:cNvSpPr>
                        <wps:spPr bwMode="auto">
                          <a:xfrm>
                            <a:off x="3093" y="5674"/>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m</w:t>
                              </w:r>
                            </w:p>
                          </w:txbxContent>
                        </wps:txbx>
                        <wps:bodyPr rot="0" vert="horz" wrap="square" lIns="0" tIns="0" rIns="0" bIns="0" anchor="t" anchorCtr="0" upright="1">
                          <a:noAutofit/>
                        </wps:bodyPr>
                      </wps:wsp>
                      <wps:wsp>
                        <wps:cNvPr id="593" name="Oval 882"/>
                        <wps:cNvSpPr>
                          <a:spLocks noChangeArrowheads="1"/>
                        </wps:cNvSpPr>
                        <wps:spPr bwMode="auto">
                          <a:xfrm>
                            <a:off x="2899" y="5760"/>
                            <a:ext cx="158" cy="158"/>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2" o:spid="_x0000_s1095" style="position:absolute;left:0;text-align:left;margin-left:468.35pt;margin-top:6.4pt;width:45.25pt;height:87.45pt;z-index:-251540480" coordorigin="2579,4033" coordsize="800,19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hNC3xIAAHmPAAAOAAAAZHJzL2Uyb0RvYy54bWzsXVtv4ziWfl9g/4PgxwXS0f0SdHrQXak0 FqidGUxnfoBiO7GxjuWVXZX0LPa/73fOISVSFhW5KnHPdKseUpZEHfJceHhuIr//08vTxvuyrPfr ans9C77zZ95yO68W6+3j9ezvd7cX+czbH8rtotxU2+X17NflfvanH/79375/3l0tw2pVbRbL2gOQ 7f7qeXc9Wx0Ou6vLy/18tXwq999Vu+UWDx+q+qk84LJ+vFzU5TOgP20uQ99PL5+rerGrq/lyv8fd G3k4+4HhPzws54e/PDzslwdvcz3D2A78t+a/9/T38ofvy6vHutyt1nM1jPIrRvFUrrfotAF1Ux5K 73O9PgL1tJ7X1b56OHw3r54uq4eH9XzJOACbwO9g83Ndfd4xLo9Xz4+7hkwgbYdOXw12/ucvf629 9eJ6lmThzNuWT2AS9+vRDZDnefd4hVY/17tfdn+tBUf8/FTN/3uPx5fd53T9KI29++f/qhYAWH4+ VEyel4f6iUAAce+FufBrw4Xly8Gb42aSxWmWzLw5HgVB4KdBImyar8BLei1MsmLm4XHsR5F+9lG9 nvvgM79b5Ck9vCyvpFseqhqa4MUXDYoNISKbEHn6PoTw6gryGKSQY/xj+ii6hHGcMoJJEDIO5ZWm TuBHmcIvjjXuii65DxaCLHlQBPqRJksc5kCL6FKE/J6TLJiI+1bW9t8ma7+syt2SRXhPUtSQONYk /humaLl93Cy9PGVePu+4pRa2vUiat60+rNBu+WNdV8+rZbnAwBhJcNV4gS72kNNXRa+hVRgoWmkK x2EWKEr5NqXKq129P/y8rJ48+nE9qzF45lv55dP+ILKmm5CY76vNenG73mz4on68/7CpvS8ldNEt /1PiaTXbbKnxtqLXBKLcwfDQBz2jgbJu+d8iCGP/p7C4uE3z7CK+jZOLIvPzCz8ofipSPy7im9v/ owEG8dVqvVgst5/W26XWc0E8jrdK44qGYk3nPUOMkjBh3K3R700kWa5Zx0LYrGZP6wPU/mb9BGEV 6Qeq5RXx9eN2wb8P5Xojvy/t4fOMBg30/0wVlgJiPM3m/dV9tfgVQsATDOoACxS4tarqf8y8Zyj7 69n+fz6X9XLmbf5zC0Eqgjim1YEvYig+XNTmk3vzSbmdA9T17DDz5OeHg6won3f1+nGFngImzLb6 EXrvYc2C0Y6KdSZPskElBA1oauM8ZVnsaltacd5KGzdTolEf7ZRolEfAurC8apTx8Vvz1Ueliw2l I+/9tkoHOlVIelsvl2RTQOfw2mKpEIiqubp9jXKJEsBlTRyKCmn1d5ZD9ZEazvPCWp1A0s+iXGgm aIUC/i7UtH9cqNHfQTofnjawU/7j0oPkRt6zB5FVK2HbDFqsaZaFibfyotRXa2nbCktG0yrMcxcw LB5tsyB1QQNyTbOBoYE6TTMalGNsYFjbzIElVsOmTegeGOzQplkQh6kDGuyKplmW5I5xBSYHBoiG paUF50ISM6NtFEehiwOByQI3PwOTBUmWOsGZPBggXGAyYWh4JiMGeBqYnBiincmKgfGRrm5YFke+ i7OhyYssDh2sDU1uDJAvNLnhYi0srXZsNEUdUoeV1GxngoPGbDRAuRIrA6riZau0An5hFYJHIAbk rtqThUwqAjrmTiwkbk9axdFYrMY7ViDoD60GGgMlgsx65NXGYsXeZUrTDUOGYBBkrRaHG9MUZAzH oUiTjJuPQ5ImETcfhybNEW4+DlGaAtx8HKok4dQcEiwG4TBlSIK5+ThUSUa5uYWqcFbJGJm5XQe6 nnlwoO9pRDCLywOJpv5J5iEvSN7qesZrDj15qr4s7ypucyAZpeWBu4YuU4i1Teaf79fzn5b/MF+A EpAXglAvYzuGRFqEIQVpzqAwIvsB6Q9NPAtybz8aXJjGFrigoFkPYrXrqPTToKIfEPle7adQ6OiX 9KhFmMI0YvHQd6XnkxARuQlS7Q3KYAvlW8K3zhX7FD/gaxJ2WPdG0yoofHkpKixg8EtU7yrG0mHI eG5EUSo9WICiXAlPJIzVVKIFqiNUrzMizmE8EeaBb8sP6X950BGs5sFJ/Gjf6ghWM4CuKDTo6Aej BMsgztFE0cIVKzu+w5eT8MG80yKWW9yPciVKCN9Y/dD6LOyR/kehE2cI5PC0yy1gSai6t/puiDxe xNJQTQkLfKpFLLS1gGg2mieN3jJFDCiROmTvtNGLjGdr3TfefXm12ZK2DMJMRYAsN/nIm769VTPT aoYwoXKaXQ40uiHFC39OqWny7FQMwS8+5h/z+AJG8ceL2L+5ufjx9kN8kd4GWXIT3Xz4cBPYMQSK THx7DIHGY2FhIeuKjxixAImrgLLA5fcRCzhL5A1m+pETzDHGt3aCY3JJadrmRyG2HBP5TZ3g3Idl DWXzig+cidHPVhrZ1dqhxmgaFwKa1gEL2DStoCddwEybP3AOzLT40aULGBRf06drXKbjNTAu0+8K styBpOl1ZSAFBw2OCGY5wG6KWf6vC0XL/01iF5Yd99cJzSQ/VLUDTeQUWsIOEM3yfgcGZ/JggJ2W 8ztAN5MLA6OzfN8kcvG04/rGDqZarq+bdJbn62KD5fnmhXNkJhuwzLtGZk6DwM/Ij+6b7aHJhhDm ugueNRf8rHDBs/mQK8dce3mTY94TeZgcc2eY5S0cc3cQR2zkO8yBUVECFYMIrRgE2alNaOlr3H6e lcrtzzgL0vr0yldWRnvWDLRtYdrR2qODZSwuWOirZUjgQHvKfaS+TDdW3ye1qSnxqivevJTGFjC4 seJ5YIU2O8G6bt1n+96MWPRhgrCF9ZLGEIFJWEkINqhEpOAnbU/CQl6Bv6/MIEVwFW4KqH8J14i/ n4kIYJUfTacwknfIuzdARdrZtxwoTdTxbIhppSJamMDhHCuyWSzAYsy3WzmyaW5fCSlSPU7flhks dgwL8SOrD33/JC40L3VkSXcOslidaET0/VGy1BLFBhaljTSp6gB7tpyEiWYgJMpiNxxyIVegs1vS CSwQYYlUJoxCJEHcSHx7a7ypmt1Wv5qy4wUqU7KDeK4hrjkia9RnDIvHvK2GQuEG3B41/CKByQFQ QZBYQwVlVOSoSKwwHlkv/AaZJ6O7EbVKMyOWoEOjO3zFizCQURsPBEk86IuEALspTHFUiXVc6jCF KVBIYZcsnCVMAa1wFKbgef/WYYqwiET5o2pKqQMKjlElWvbWYYopV2853Wae0wzHgPdN0GPK1VMa 13STsYS7CGdFK6ZcfRPeMyN3LtpZEQtYGlOufqgKQIy2KVffrbtQjsSUq59y9TNS1KMtfO2ATrn6 tuyjz4VvUuVTrv4k+Zpy9T1TcXKC+z5HmpzgEXX7Z3GCEcE5coK52OXNneCodYJVFFo7wcjeq1y9 LE2YM/orrq8tWEe2jaBy6K1NwqOb1uvLA6Tucr0Yto3MTD1UWj8ky9yPKKnYA8nME6N+rx+S6XcB Rj8kMzlJ+eYe3My8ZOIaUcft7YdkZiSDvOgfkZWed5LJys5TUriHSlZyHh5l/6Cs3Hzg4l23Mt0B y6S5k1ZdT9cBy6S7k39WUt5NLZPyznGR/d9IMard+sdlJeQRn+2nvZWPR1mbA5Yp7Q4u2r5tSunu HiG1qtCRbXOMyhT3PEgcsEzKI2jtgGWKfO47JiFSlC1NwyRqYUEXTTn4KQePvMhZHe5/8hw8r9io vCd1TumLNr+uEsJIz3HOKtcfFLQt+lwu+BmSsSqsTBY0Jd+O7TJyfRsqssfi7tbFy4j0O2li5eko IE8DbdYle/zqNpSAPWr7St4pBIUuJAafJla+XDzxU4Yvb8SBRZ5CiBwiP2fkGBHO5j6xdI+mDmrs 5R3fKhDQtQkcY9BpP01JpuMoykT0PTllFs1hooKcb+qMiBAR678avBYcm9T2lXpHZWCpjMOgA5Yz BtURHn37FOrrdzrCozPkHZZrHE4RHk2NDqgQPCTKdTrWLDgFB/1OR4ZQR889hJk1L2BXKD6Mjy/p nH1h1x6oeGU/b0ZLaKoEwxL1jNZtkEfV4WgJzVK5rcp5Rslo7qt37Oqc5nZkkQdGiVDthG8MWGfS LLDT+Ln6XCFMrKkHU0V6EM3RwQGXU2p9Sq1/zW4A54gqkEI+iirwavTWUYUgUx9j5aH+DGiKKsBW NT1crCmtP2MmwU03y+FGmj4WVpt+OKaLBeuj312Dem281imqIDsruKMdJt2d/JuiCryX1N0UVej7 Pl/suumTe5hKaseCP/wn91NUgfd2m6IKavOCKaogmz9MUQVzXkxRhSmq0O63wpGHaV+BR2Nvwqlg /zcp2Ecu4SiqICHft44qNBsOHm0rgL1isWjy5nrNtzXfVKvAX4/7vuRJTOfcrFUIg0y+gg5UaLW/ WgE1Bk5wZgo3i1zQEHNsnPQQ+0HClQ/6BmeGF+QD/uORmdEFtWlaLyzT1XWPzIwxIBwfuEZmhhkG yGaVL8ANd8KzKhjw6ZuLclYVA2LtboAmJ4ZGaPIC9HPywqrczzIXO6xyhiEKgpOtELjxNRmCWnY3 viZH3Py1qhogeU54VmHDAP2s0oahAVqbDQxw2KpwGCKgHY4YmLrmDMmC3Mlha8+BLJHNFY4nXGiy ZJCEJkucHKYMUKMMeOa65lxk6iqbxbAepvKJqXwCaa/fUfmEM4yikqZ3mBDq617a55Is6G/b8YCX YNnyANO+r+BCPHlSh6rnV+ot1JftQYHUvJEz1/sF4mNgK19LlgWnIzG7NWqv7niAPZ6xlID1kZ1b xhf+kpm3uiBzg1vzXfY6XtvtIIpUqYMFCBltLLHH3ZINcjIOyGkrZ7BDkSTDR9eSe+7ku2Gc8AOD GfNXaYX1RAYdpvjc2+AIagwEHK1M1gMYLYKmejCOZDm2gGDidMDBZFEJ59RORJMtczo+Ya4/4M/0 jllSrAHuSD9BgNliIgoTh/uBCTNaxMAeeSmGQWcAS6gmhtC0P7+nVZtvCylHUQw796kBW+UraabJ L1OuqT2AKSRonDBTslTROPBtYaJVXAacOh6cJGUNuK6UNQPoShkZTjwA/WAczRridKQMDBBiYgBW QUXDmZPwwSQUNge0t6HB/zRTwoQdSK1+yMwS9kj/o9DJUjXqCBVXRi+oAlFSZnXeUPkEKaNjFoTR Vg+FJiTOIzF7FkeKBLxfIQOtqT5kqg85vT6kPcCGN2RQ5+zIiRfvf2YL1aJJ3Qh9HsMHu3g5jkrB nFMhng9bOSAIBpU6IKg5toWb3/26w2FAYn5Zr9DFqFNbwgJ7G9HMiiN9+o2uKIEmpMhPhK1cMSLM MR352dlntuwPdUmndHyotlvsa13VUiSrD1ygyaleIFPuaKfWbzr25F92o9aGDF+9/yrxhNgMOT2b wEJUjgWWDQVL+tgDeDeBVfWvSabLg7XAqlBlgP2AJoGV04nebmfhNxdYQ9nyeWj6JCuyWETI5NS0 XNj55uf0yFlG2CuM/rGXqc8KKygCRZoPZoqYIVrCAjIPSSlmenP25tSeKFJvJYU2zttje3g7bHqP PUtTONsVSJ+0dIZ1B/FsofDf2rPC4LR6i+V+joOXPpE29z7vnst64S3W5WO1LTfGqvSLOrbuvU4S 6yGlZoCbkO0qM/IoMViMB54etDpdzzaHv+9ugCtLwsMjzhXjvFfP6Vt0v9zsVqUcPFYUPqRCeKp2 3ObVsoFx3wtM7cc9EpiCIYYuD5tenE42+0OdbHaWWmYEjY6XeP4q4mxLfJSoPQCTQn+HoOe/XuJj 2aTx3YxSfCGE7xZYAzhPHOSFQwdvrI33J6tUrNJ2cTubhYqVW8T3LzgVEt7UwEb8jSv1VidghoU6 WAUZ1o7hQJETWv+bg2AcvtRys1nv9nS+Z3tiXceBsiTNOuLBLZByJsY5PC12Sf4Vj408i3KFFIh0 3pFC+6l6gYRypEvpVrKsvMMLHpBXz+rnnU5rDQsVMmxP/NU6FqkJ7fnrr+Ec0kr7WQ+JauMznGiq /D4OUJnOlaWgEaSKzWH8zyfldBTE4eX+hU/Lxo4XsKFpHpx41CxMAjlmFj/kiFn8kONl8eNNj5Y9 i45Anu1IR3S3qDmPjoh8bYf5+kywSUdgYXavwCcfsjTpiJN0BGeLJh1B2xdYVu7Ax6bvaOWmqJKA zhYZpu2dJyuXdi/9Zz4c/RwrGDZJOVrBELNXq/v8z1/OZ+WiyELy+XGsj/CYVrBpBaM1x1rEn9aH Ze1t1k/YGoe9aNFrrsMfg/hK0iuf1tultm71/8NWbhNJ+2NbubQPUdfKlY8Czu4JR77KgCepLtyb dMSkI35DHdHELP/gOqKpNpBYLsplbBviXeNjOfZmoyQwSvU6Vi6XwXEy912jube3tBIRyt3VanQ0 1w1iZIaiE6w5UR4LqaOW6EycoLhSR2jUE4nSqCdvGKnhvMPzI+piQLrHutyt1vOb8lCa1/j9vLta htWq2iyW9Q//LwAAAAD//wMAUEsDBBQABgAIAAAAIQB71P5b4QAAAAsBAAAPAAAAZHJzL2Rvd25y ZXYueG1sTI9BS8NAEIXvgv9hGcGb3STFpsZsSinqqQi2gnibZqdJaHY3ZLdJ+u+dnuxtHu/jzXv5 ajKtGKj3jbMK4lkEgmzpdGMrBd/796clCB/QamydJQUX8rAq7u9yzLQb7RcNu1AJDrE+QwV1CF0m pS9rMuhnriPL3tH1BgPLvpK6x5HDTSuTKFpIg43lDzV2tKmpPO3ORsHHiON6Hr8N29Nxc/ndP3/+ bGNS6vFhWr+CCDSFfxiu9bk6FNzp4M5We9EqeJkvUkbZSHjCFYiSNAFx4GuZpiCLXN5uKP4AAAD/ /wMAUEsBAi0AFAAGAAgAAAAhALaDOJL+AAAA4QEAABMAAAAAAAAAAAAAAAAAAAAAAFtDb250ZW50 X1R5cGVzXS54bWxQSwECLQAUAAYACAAAACEAOP0h/9YAAACUAQAACwAAAAAAAAAAAAAAAAAvAQAA X3JlbHMvLnJlbHNQSwECLQAUAAYACAAAACEAkC4TQt8SAAB5jwAADgAAAAAAAAAAAAAAAAAuAgAA ZHJzL2Uyb0RvYy54bWxQSwECLQAUAAYACAAAACEAe9T+W+EAAAALAQAADwAAAAAAAAAAAAAAAAA5 FQAAZHJzL2Rvd25yZXYueG1sUEsFBgAAAAAEAAQA8wAAAEcWAAAAAA== ">
                <v:group id="Group 862" o:spid="_x0000_s1096" style="position:absolute;left:2446;top:5126;width:1037;height:144;rotation:-90" coordorigin="802,8191" coordsize="4283,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7xI8cAAADcAAAADwAAAGRycy9kb3ducmV2LnhtbESPQWvCQBSE70L/w/KE XqRutNqW1FVEaclBELWX3l6zzyQ0+zZmXzX++25B6HGYmW+Y2aJztTpTGyrPBkbDBBRx7m3FhYGP w9vDC6ggyBZrz2TgSgEW87veDFPrL7yj814KFSEcUjRQijSp1iEvyWEY+oY4ekffOpQo20LbFi8R 7mo9TpIn7bDiuFBiQ6uS8u/9jzMg9fpzk2231ftBvq6b02nSrQeZMff9bvkKSqiT//CtnVkD0+dH +DsTj4C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h7xI8cAAADc AAAADwAAAAAAAAAAAAAAAACqAgAAZHJzL2Rvd25yZXYueG1sUEsFBgAAAAAEAAQA+gAAAJ4DAAAA AA== ">
                  <v:rect id="Rectangle 863" o:spid="_x0000_s1097" style="position:absolute;left:802;top:8211;width:4271;height: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p5V8UA AADcAAAADwAAAGRycy9kb3ducmV2LnhtbESPT4vCMBTE78J+h/AWvGniqtXtGkUEYWH14B/w+mie bbF56TZRu99+Iwgeh5n5DTNbtLYSN2p86VjDoK9AEGfOlJxrOB7WvSkIH5ANVo5Jwx95WMzfOjNM jbvzjm77kIsIYZ+ihiKEOpXSZwVZ9H1XE0fv7BqLIcoml6bBe4TbSn4olUiLJceFAmtaFZRd9ler AZOR+d2eh5vDzzXBz7xV6/FJad19b5dfIAK14RV+tr+NhvFkBI8z8Qj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unlXxQAAANwAAAAPAAAAAAAAAAAAAAAAAJgCAABkcnMv ZG93bnJldi54bWxQSwUGAAAAAAQABAD1AAAAigMAAAAA " stroked="f"/>
                  <v:group id="Group 864" o:spid="_x0000_s1098" style="position:absolute;left:802;top:8191;width:4283;height:912" coordorigin="802,8191" coordsize="4283,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shape id="Freeform 865" o:spid="_x0000_s1099" style="position:absolute;left:3565;top:8204;width:784;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yQfsUA AADcAAAADwAAAGRycy9kb3ducmV2LnhtbESPQWvCQBSE74X+h+UVvIhuFBsldZVQqtiT1IrnR/aZ hGbfJtk1xn/vCkKPw8x8wyzXvalER60rLSuYjCMQxJnVJecKjr+b0QKE88gaK8uk4EYO1qvXlyUm 2l75h7qDz0WAsEtQQeF9nUjpsoIMurGtiYN3tq1BH2SbS93iNcBNJadRFEuDJYeFAmv6LCj7O1yM gmF3Sc18e541Jv5OT80XTvbbRqnBW59+gPDU+//ws73TCt7nMTzOhCMgV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FzJB+xQAAANwAAAAPAAAAAAAAAAAAAAAAAJgCAABkcnMv ZG93bnJldi54bWxQSwUGAAAAAAQABAD1AAAAigM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66" o:spid="_x0000_s1100" style="position:absolute;left:4203;top:8211;width:882;height:889;visibility:visible;mso-wrap-style:square;v-text-anchor:top" coordsize="1103,36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c8v8MA AADcAAAADwAAAGRycy9kb3ducmV2LnhtbESPT4vCMBTE74LfITzBm6ZWtNI1ioji4s0/iMdH87bt bvNSmqj1228EweMwM79h5svWVOJOjSstKxgNIxDEmdUl5wrOp+1gBsJ5ZI2VZVLwJAfLRbczx1Tb Bx/ofvS5CBB2KSoovK9TKV1WkEE3tDVx8H5sY9AH2eRSN/gIcFPJOIqm0mDJYaHAmtYFZX/Hm1Gw S6oNT8anw3Wm7e+eyvhSX2Kl+r129QXCU+s/4Xf7WyuYJAm8zoQj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NQc8v8MAAADcAAAADwAAAAAAAAAAAAAAAACYAgAAZHJzL2Rv d25yZXYueG1sUEsFBgAAAAAEAAQA9QAAAIgDAAAAAA== "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67" o:spid="_x0000_s1101" style="position:absolute;left:2930;top:8192;width:782;height:889;visibility:visible;mso-wrap-style:square;v-text-anchor:top" coordsize="7203,36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hl8MA AADcAAAADwAAAGRycy9kb3ducmV2LnhtbERPTWvCQBC9C/0PyxR6kbqxVC2pmxBKG+pJtOJ5yI5J aHY2ya5J+u+7B8Hj431v08k0YqDe1ZYVLBcRCOLC6ppLBaefr+c3EM4ja2wsk4I/cpAmD7MtxtqO fKDh6EsRQtjFqKDyvo2ldEVFBt3CtsSBu9jeoA+wL6XucQzhppEvUbSWBmsODRW29FFR8Xu8GgXz 4ZqZTX557cx6l527T1zu806pp8cpewfhafJ38c39rRWsNmFtOBOOgEz+AQAA//8DAFBLAQItABQA BgAIAAAAIQDw94q7/QAAAOIBAAATAAAAAAAAAAAAAAAAAAAAAABbQ29udGVudF9UeXBlc10ueG1s UEsBAi0AFAAGAAgAAAAhADHdX2HSAAAAjwEAAAsAAAAAAAAAAAAAAAAALgEAAF9yZWxzLy5yZWxz UEsBAi0AFAAGAAgAAAAhADMvBZ5BAAAAOQAAABAAAAAAAAAAAAAAAAAAKQIAAGRycy9zaGFwZXht bC54bWxQSwECLQAUAAYACAAAACEAWx+hl8MAAADcAAAADwAAAAAAAAAAAAAAAACYAgAAZHJzL2Rv d25yZXYueG1sUEsFBgAAAAAEAAQA9QAAAIgDAAAAAA== "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68" o:spid="_x0000_s1102" style="position:absolute;left:2330;top:8191;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yA2sQA AADcAAAADwAAAGRycy9kb3ducmV2LnhtbESPT0sDMRTE74LfITyhF7HZFvy3Ni2lVNhbcfWgt8fm mSxuXsIm7UY/fSMIHoeZ+Q2z2mQ3iBONsfesYDGvQBB3XvdsFLy9Pt88gIgJWePgmRR8U4TN+vJi hbX2E7/QqU1GFAjHGhXYlEItZewsOYxzH4iL9+lHh6nI0Ug94lTgbpDLqrqTDnsuCxYD7Sx1X+3R KRgO5l3+5Haqsl1yaK5DY/YfSs2u8vYJRKKc/sN/7UYruL1/hN8z5QjI9RkAAP//AwBQSwECLQAU AAYACAAAACEA8PeKu/0AAADiAQAAEwAAAAAAAAAAAAAAAAAAAAAAW0NvbnRlbnRfVHlwZXNdLnht bFBLAQItABQABgAIAAAAIQAx3V9h0gAAAI8BAAALAAAAAAAAAAAAAAAAAC4BAABfcmVscy8ucmVs c1BLAQItABQABgAIAAAAIQAzLwWeQQAAADkAAAAQAAAAAAAAAAAAAAAAACkCAABkcnMvc2hhcGV4 bWwueG1sUEsBAi0AFAAGAAgAAAAhAOYsgNrEAAAA3AAAAA8AAAAAAAAAAAAAAAAAmAIAAGRycy9k b3ducmV2LnhtbFBLBQYAAAAABAAEAPUAAACJ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69" o:spid="_x0000_s1103" style="position:absolute;left:1723;top:8202;width:821;height:891;visibility:visible;mso-wrap-style:square;v-text-anchor:top" coordsize="821,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NZYMEA AADcAAAADwAAAGRycy9kb3ducmV2LnhtbERPTUsDMRC9C/6HMIIXabMWWsq2aSmisDfp1oO9DZtp snQzCZvYjf56cxA8Pt73dp/dIG40xt6zgud5BYK487pno+Dj9DZbg4gJWePgmRR8U4T97v5ui7X2 Ex/p1iYjSgjHGhXYlEItZewsOYxzH4gLd/Gjw1TgaKQecSrhbpCLqlpJhz2XBouBXix11/bLKRje zaf8ye1UZbvg0DyFxryelXp8yIcNiEQ5/Yv/3I1WsFyX+eVMOQJy9wsAAP//AwBQSwECLQAUAAYA CAAAACEA8PeKu/0AAADiAQAAEwAAAAAAAAAAAAAAAAAAAAAAW0NvbnRlbnRfVHlwZXNdLnhtbFBL AQItABQABgAIAAAAIQAx3V9h0gAAAI8BAAALAAAAAAAAAAAAAAAAAC4BAABfcmVscy8ucmVsc1BL AQItABQABgAIAAAAIQAzLwWeQQAAADkAAAAQAAAAAAAAAAAAAAAAACkCAABkcnMvc2hhcGV4bWwu eG1sUEsBAi0AFAAGAAgAAAAhAELDWWDBAAAA3AAAAA8AAAAAAAAAAAAAAAAAmAIAAGRycy9kb3du cmV2LnhtbFBLBQYAAAAABAAEAPUAAACGAwAAAAA= "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70" o:spid="_x0000_s1104" style="position:absolute;left:802;top:8211;width:1060;height:892;visibility:visible;mso-wrap-style:square;v-text-anchor:top" coordsize="10081,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nMEcUA AADcAAAADwAAAGRycy9kb3ducmV2LnhtbESP3YrCMBSE7wXfIRxhb0TTCitSm4oIu7iwIP4geHdo jm2xOSlNrPXtNwuCl8PMfMOkq97UoqPWVZYVxNMIBHFudcWFgtPxa7IA4TyyxtoyKXiSg1U2HKSY aPvgPXUHX4gAYZeggtL7JpHS5SUZdFPbEAfvaluDPsi2kLrFR4CbWs6iaC4NVhwWSmxoU1J+O9yN gp/YzrXZfee/58s+8v1lPHt2Y6U+Rv16CcJT79/hV3urFXwuYvg/E46Az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iecwRxQAAANwAAAAPAAAAAAAAAAAAAAAAAJgCAABkcnMv ZG93bnJldi54bWxQSwUGAAAAAAQABAD1AAAAigMAAAAA "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71" o:spid="_x0000_s1105" type="#_x0000_t32" style="position:absolute;left:2993;top:4344;width:1;height:34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oWbMUAAADcAAAADwAAAGRycy9kb3ducmV2LnhtbESPQWsCMRSE74L/ITyhF6lZBYtsjbIK Qi140Or9dfO6CW5e1k3U7b83QqHHYWa+YebLztXiRm2wnhWMRxkI4tJry5WC49fmdQYiRGSNtWdS 8EsBlot+b4659nfe0+0QK5EgHHJUYGJscilDachhGPmGOHk/vnUYk2wrqVu8J7ir5STL3qRDy2nB YENrQ+X5cHUKdtvxqvg2dvu5v9jddFPU12p4Uupl0BXvICJ18T/81/7QCqazCTzPp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6oWbMUAAADcAAAADwAAAAAAAAAA AAAAAAChAgAAZHJzL2Rvd25yZXYueG1sUEsFBgAAAAAEAAQA+QAAAJMDAAAAAA== "/>
                <v:shape id="AutoShape 872" o:spid="_x0000_s1106" type="#_x0000_t32" style="position:absolute;left:2980;top:5719;width:0;height:1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az98YAAADcAAAADwAAAGRycy9kb3ducmV2LnhtbESPQWsCMRSE74X+h/AKvRTN2qLIapRt QaiCB1e9Pzevm9DNy3YTdfvvTaHgcZiZb5j5sneNuFAXrGcFo2EGgrjy2nKt4LBfDaYgQkTW2Hgm Bb8UYLl4fJhjrv2Vd3QpYy0ShEOOCkyMbS5lqAw5DEPfEifvy3cOY5JdLXWH1wR3jXzNsol0aDkt GGzpw1D1XZ6dgu169F6cjF1vdj92O14Vzbl+OSr1/NQXMxCR+ngP/7c/tYLx9A3+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ms/fGAAAA3AAAAA8AAAAAAAAA AAAAAAAAoQIAAGRycy9kb3ducmV2LnhtbFBLBQYAAAAABAAEAPkAAACUAwAAAAA= "/>
                <v:group id="Group 873" o:spid="_x0000_s1107" style="position:absolute;left:2927;top:3912;width:101;height:798;rotation:90" coordorigin="3327,5910" coordsize="246,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06u9MUAAADcAAAADwAAAGRycy9kb3ducmV2LnhtbESPQWsCMRSE74X+h/AK vRTNWmpZV6PYykKvtYoeH5vXzdLNy5pEd/vvm4LgcZiZb5jFarCtuJAPjWMFk3EGgrhyuuFawe6r HOUgQkTW2DomBb8UYLW8v1tgoV3Pn3TZxlokCIcCFZgYu0LKUBmyGMauI07et/MWY5K+ltpjn+C2 lc9Z9iotNpwWDHb0bqj62Z6tAj7t8/LUHp7KY+Un67d+ZjbHqNTjw7Ceg4g0xFv42v7QCqb5C/yf SUdAL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tOrvTFAAAA3AAA AA8AAAAAAAAAAAAAAAAAqgIAAGRycy9kb3ducmV2LnhtbFBLBQYAAAAABAAEAPoAAACcAwAAAAA= ">
                  <v:rect id="Rectangle 874" o:spid="_x0000_s1108" alt="Light upward diagonal" style="position:absolute;left:3327;top:5910;width:24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S0VMUA AADcAAAADwAAAGRycy9kb3ducmV2LnhtbESPQWvCQBSE7wX/w/KE3urGQlRSV9EGodCDGPX+mn1N QrNvY3ZNUn+9Wyh4HGbmG2a5HkwtOmpdZVnBdBKBIM6trrhQcDruXhYgnEfWWFsmBb/kYL0aPS0x 0bbnA3WZL0SAsEtQQel9k0jp8pIMuoltiIP3bVuDPsi2kLrFPsBNLV+jaCYNVhwWSmzovaT8J7sa Bfv97Tw/fDXpeSgu8xq36Wfmbko9j4fNGwhPg3+E/9sfWkG8iOHvTDgCcnUHAAD//wMAUEsBAi0A FAAGAAgAAAAhAPD3irv9AAAA4gEAABMAAAAAAAAAAAAAAAAAAAAAAFtDb250ZW50X1R5cGVzXS54 bWxQSwECLQAUAAYACAAAACEAMd1fYdIAAACPAQAACwAAAAAAAAAAAAAAAAAuAQAAX3JlbHMvLnJl bHNQSwECLQAUAAYACAAAACEAMy8FnkEAAAA5AAAAEAAAAAAAAAAAAAAAAAApAgAAZHJzL3NoYXBl eG1sLnhtbFBLAQItABQABgAIAAAAIQCYtLRUxQAAANwAAAAPAAAAAAAAAAAAAAAAAJgCAABkcnMv ZG93bnJldi54bWxQSwUGAAAAAAQABAD1AAAAigMAAAAA " fillcolor="black" stroked="f">
                    <v:fill r:id="rId600" o:title="" opacity="64764f" o:opacity2="64764f" type="pattern"/>
                  </v:rect>
                  <v:shape id="AutoShape 875" o:spid="_x0000_s1109" type="#_x0000_t32" style="position:absolute;left:3557;top:5934;width:0;height:14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8WCcIAAADcAAAADwAAAGRycy9kb3ducmV2LnhtbESPQYvCMBSE74L/ITxhbzbVZUVqo6iw 4MWDrhdvj+bZlDYvtYm1+++NsLDHYWa+YfLNYBvRU+crxwpmSQqCuHC64lLB5ed7ugThA7LGxjEp +CUPm/V4lGOm3ZNP1J9DKSKEfYYKTAhtJqUvDFn0iWuJo3dzncUQZVdK3eEzwm0j52m6kBYrjgsG W9obKurzwyqwrbb3ozP6WlefzY4Ot+0u7ZX6mAzbFYhAQ/gP/7UPWsHXcgHvM/EIyP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a8WCcIAAADcAAAADwAAAAAAAAAAAAAA AAChAgAAZHJzL2Rvd25yZXYueG1sUEsFBgAAAAAEAAQA+QAAAJADAAAAAA== " strokeweight="1.5pt"/>
                </v:group>
                <v:oval id="Oval 876" o:spid="_x0000_s1110" style="position:absolute;left:2966;top:4322;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E3cMA AADcAAAADwAAAGRycy9kb3ducmV2LnhtbESPQWvCQBSE74L/YXkFL1I3CmpIXUUCFq+mOXh8zb4m odm3YXdrkn/fLQg9DjPzDXM4jaYTD3K+taxgvUpAEFdWt1wrKD8urykIH5A1dpZJwUQeTsf57ICZ tgPf6FGEWkQI+wwVNCH0mZS+asigX9meOHpf1hkMUbpaaodDhJtObpJkJw22HBca7ClvqPoufowC t+ynfLrml/UnvxfbIdX3XamVWryM5zcQgcbwH362r1rBNt3D35l4BOTxFwAA//8DAFBLAQItABQA BgAIAAAAIQDw94q7/QAAAOIBAAATAAAAAAAAAAAAAAAAAAAAAABbQ29udGVudF9UeXBlc10ueG1s UEsBAi0AFAAGAAgAAAAhADHdX2HSAAAAjwEAAAsAAAAAAAAAAAAAAAAALgEAAF9yZWxzLy5yZWxz UEsBAi0AFAAGAAgAAAAhADMvBZ5BAAAAOQAAABAAAAAAAAAAAAAAAAAAKQIAAGRycy9zaGFwZXht bC54bWxQSwECLQAUAAYACAAAACEAJmzE3cMAAADcAAAADwAAAAAAAAAAAAAAAACYAgAAZHJzL2Rv d25yZXYueG1sUEsFBgAAAAAEAAQA9QAAAIgDAAAAAA== " fillcolor="black"/>
                <v:shape id="Text Box 877" o:spid="_x0000_s1111" type="#_x0000_t202" style="position:absolute;left:2904;top:4033;width:286;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TyqsEA AADcAAAADwAAAGRycy9kb3ducmV2LnhtbERPTYvCMBC9C/sfwix401RB0WoUWVwQBLHWwx5nm7EN NpNuk9X6781B8Ph438t1Z2txo9YbxwpGwwQEceG04VLBOf8ezED4gKyxdkwKHuRhvfroLTHV7s4Z 3U6hFDGEfYoKqhCaVEpfVGTRD11DHLmLay2GCNtS6hbvMdzWcpwkU2nRcGyosKGviorr6d8q2Pxw tjV/h99jdslMns8T3k+vSvU/u80CRKAuvMUv904rmMz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On08qrBAAAA3AAAAA8AAAAAAAAAAAAAAAAAmAIAAGRycy9kb3du cmV2LnhtbFBLBQYAAAAABAAEAPUAAACGAwAAAAA= " filled="f" stroked="f">
                  <v:textbox inset="0,0,0,0">
                    <w:txbxContent>
                      <w:p w:rsidR="007C64B4" w:rsidRPr="006B75CE" w:rsidRDefault="007C64B4" w:rsidP="00A53FE2">
                        <w:r w:rsidRPr="006B75CE">
                          <w:t>C</w:t>
                        </w:r>
                      </w:p>
                    </w:txbxContent>
                  </v:textbox>
                </v:shape>
                <v:shape id="Text Box 878" o:spid="_x0000_s1112" type="#_x0000_t202" style="position:absolute;left:3057;top:5065;width:286;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hXMcUA AADcAAAADwAAAGRycy9kb3ducmV2LnhtbESPQWvCQBSE74X+h+UVvNVNhYpJ3YgUCwVBGuOhx9fs S7KYfZtmtxr/fVcQPA4z8w2zXI22EycavHGs4GWagCCunDbcKDiUH88LED4ga+wck4ILeVjljw9L zLQ7c0GnfWhEhLDPUEEbQp9J6auWLPqp64mjV7vBYohyaKQe8BzhtpOzJJlLi4bjQos9vbdUHfd/ VsH6m4uN+d39fBV1YcoyTXg7Pyo1eRrXbyACjeEevrU/tYLXRQ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CGuFcxxQAAANwAAAAPAAAAAAAAAAAAAAAAAJgCAABkcnMv ZG93bnJldi54bWxQSwUGAAAAAAQABAD1AAAAigMAAAAA " filled="f" stroked="f">
                  <v:textbox inset="0,0,0,0">
                    <w:txbxContent>
                      <w:p w:rsidR="007C64B4" w:rsidRPr="006B75CE" w:rsidRDefault="007C64B4" w:rsidP="00A53FE2">
                        <w:r w:rsidRPr="006B75CE">
                          <w:t>k</w:t>
                        </w:r>
                      </w:p>
                    </w:txbxContent>
                  </v:textbox>
                </v:shape>
                <v:oval id="Oval 879" o:spid="_x0000_s1113" style="position:absolute;left:2966;top:4640;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zKdMAA AADcAAAADwAAAGRycy9kb3ducmV2LnhtbERPTYvCMBC9C/sfwix4EU1dULRrFCm4eN3ag8exGduy zaQk0bb/3hwWPD7e9+4wmFY8yfnGsoLlIgFBXFrdcKWguJzmGxA+IGtsLZOCkTwc9h+THaba9vxL zzxUIoawT1FBHUKXSunLmgz6he2II3e3zmCI0FVSO+xjuGnlV5KspcGGY0ONHWU1lX/5wyhws27M xnN2Wt74J1/1G31dF1qp6edw/AYRaAhv8b/7rBWstnF+PBOPgNy/AAAA//8DAFBLAQItABQABgAI AAAAIQDw94q7/QAAAOIBAAATAAAAAAAAAAAAAAAAAAAAAABbQ29udGVudF9UeXBlc10ueG1sUEsB Ai0AFAAGAAgAAAAhADHdX2HSAAAAjwEAAAsAAAAAAAAAAAAAAAAALgEAAF9yZWxzLy5yZWxzUEsB Ai0AFAAGAAgAAAAhADMvBZ5BAAAAOQAAABAAAAAAAAAAAAAAAAAAKQIAAGRycy9zaGFwZXhtbC54 bWxQSwECLQAUAAYACAAAACEALFzKdMAAAADcAAAADwAAAAAAAAAAAAAAAACYAgAAZHJzL2Rvd25y ZXYueG1sUEsFBgAAAAAEAAQA9QAAAIUDAAAAAA== " fillcolor="black"/>
                <v:shape id="Text Box 880" o:spid="_x0000_s1114" type="#_x0000_t202" style="position:absolute;left:3041;top:4493;width:286;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N6sUA AADcAAAADwAAAGRycy9kb3ducmV2LnhtbESPQWvCQBSE70L/w/IKvelGoWJSV5GiIBSkMR56fM0+ k8Xs25hdNf33bkHwOMzMN8x82dtGXKnzxrGC8SgBQVw6bbhScCg2wxkIH5A1No5JwR95WC5eBnPM tLtxTtd9qESEsM9QQR1Cm0npy5os+pFriaN3dJ3FEGVXSd3hLcJtIydJMpUWDceFGlv6rKk87S9W weqH87U5736/82NuiiJN+Gt6UurttV99gAjUh2f40d5qBe/pG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9F83qxQAAANwAAAAPAAAAAAAAAAAAAAAAAJgCAABkcnMv ZG93bnJldi54bWxQSwUGAAAAAAQABAD1AAAAigMAAAAA " filled="f" stroked="f">
                  <v:textbox inset="0,0,0,0">
                    <w:txbxContent>
                      <w:p w:rsidR="007C64B4" w:rsidRPr="006B75CE" w:rsidRDefault="007C64B4" w:rsidP="00A53FE2">
                        <w:r w:rsidRPr="006B75CE">
                          <w:t>B</w:t>
                        </w:r>
                      </w:p>
                    </w:txbxContent>
                  </v:textbox>
                </v:shape>
                <v:shape id="Text Box 881" o:spid="_x0000_s1115" type="#_x0000_t202" style="position:absolute;left:3093;top:5674;width:286;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VTncQA AADcAAAADwAAAGRycy9kb3ducmV2LnhtbESPQWvCQBSE74L/YXmCN90oKBpdRYpCQSiN8dDja/aZ LGbfptmtxn/fLQgeh5n5hllvO1uLG7XeOFYwGScgiAunDZcKzvlhtADhA7LG2jEpeJCH7abfW2Oq 3Z0zup1CKSKEfYoKqhCaVEpfVGTRj11DHL2Lay2GKNtS6hbvEW5rOU2SubRoOC5U2NBbRcX19GsV 7L4425ufj+/P7JKZPF8mfJxflRoOut0KRKAuvMLP9rtWMFtO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A3FU53EAAAA3AAAAA8AAAAAAAAAAAAAAAAAmAIAAGRycy9k b3ducmV2LnhtbFBLBQYAAAAABAAEAPUAAACJAwAAAAA= " filled="f" stroked="f">
                  <v:textbox inset="0,0,0,0">
                    <w:txbxContent>
                      <w:p w:rsidR="007C64B4" w:rsidRPr="006B75CE" w:rsidRDefault="007C64B4" w:rsidP="00A53FE2">
                        <w:r w:rsidRPr="006B75CE">
                          <w:t>m</w:t>
                        </w:r>
                      </w:p>
                    </w:txbxContent>
                  </v:textbox>
                </v:shape>
                <v:oval id="Oval 882" o:spid="_x0000_s1116" style="position:absolute;left:2899;top:5760;width:158;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8JjcQA AADcAAAADwAAAGRycy9kb3ducmV2LnhtbESPQWsCMRSE7wX/Q3hCbzWrYtHVKCIUe3Nre/H22Lzd DW5eliR1139vhEKPw8x8w2x2g23FjXwwjhVMJxkI4tJpw7WCn++PtyWIEJE1to5JwZ0C7Lajlw3m 2vX8RbdzrEWCcMhRQRNjl0sZyoYshonriJNXOW8xJulrqT32CW5bOcuyd2nRcFposKNDQ+X1/GsV +HvvltP2UhQnU5uqWFQrezwp9Toe9msQkYb4H/5rf2oFi9UcnmfSEZDbBwAAAP//AwBQSwECLQAU AAYACAAAACEA8PeKu/0AAADiAQAAEwAAAAAAAAAAAAAAAAAAAAAAW0NvbnRlbnRfVHlwZXNdLnht bFBLAQItABQABgAIAAAAIQAx3V9h0gAAAI8BAAALAAAAAAAAAAAAAAAAAC4BAABfcmVscy8ucmVs c1BLAQItABQABgAIAAAAIQAzLwWeQQAAADkAAAAQAAAAAAAAAAAAAAAAACkCAABkcnMvc2hhcGV4 bWwueG1sUEsBAi0AFAAGAAgAAAAhANJvCY3EAAAA3AAAAA8AAAAAAAAAAAAAAAAAmAIAAGRycy9k b3ducmV2LnhtbFBLBQYAAAAABAAEAPUAAACJAwAAAAA= " fillcolor="red" strokecolor="red"/>
                <w10:wrap type="tight"/>
              </v:group>
            </w:pict>
          </mc:Fallback>
        </mc:AlternateContent>
      </w:r>
      <w:r w:rsidRPr="001A0C27">
        <w:rPr>
          <w:rFonts w:ascii="Times New Roman" w:eastAsia="Times New Roman" w:hAnsi="Times New Roman" w:cs="Times New Roman"/>
          <w:b/>
          <w:bCs/>
          <w:color w:val="0000FF"/>
          <w:sz w:val="24"/>
          <w:szCs w:val="24"/>
          <w:lang w:val="pt-BR"/>
        </w:rPr>
        <w:t>Câu 4:</w:t>
      </w:r>
      <w:r w:rsidRPr="001A0C27">
        <w:rPr>
          <w:rFonts w:ascii="Times New Roman" w:eastAsia="Times New Roman" w:hAnsi="Times New Roman" w:cs="Times New Roman"/>
          <w:b/>
          <w:bCs/>
          <w:sz w:val="24"/>
          <w:szCs w:val="24"/>
          <w:lang w:val="pt-BR"/>
        </w:rPr>
        <w:t xml:space="preserve"> </w:t>
      </w:r>
      <w:r w:rsidRPr="001A0C27">
        <w:rPr>
          <w:rFonts w:ascii="Times New Roman" w:eastAsia="Times New Roman" w:hAnsi="Times New Roman" w:cs="Times New Roman"/>
          <w:bCs/>
          <w:sz w:val="24"/>
          <w:szCs w:val="24"/>
          <w:lang w:val="pt-BR"/>
        </w:rPr>
        <w:t>Vật nặng m = 100 g gắn vào đầu lò xo có k = 40 N/m. Đầu kia của lò xo nối với đầu B của đoạn dây không giãn CB như hình vẽ. Chiều dài tự nhiên của lò xo là 20 cm. Lấy g = 10 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 Kéo vật ra</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bCs/>
          <w:sz w:val="24"/>
          <w:szCs w:val="24"/>
          <w:lang w:val="pt-BR"/>
        </w:rPr>
      </w:pPr>
      <w:r w:rsidRPr="001A0C27">
        <w:rPr>
          <w:rFonts w:ascii="Times New Roman" w:eastAsia="Times New Roman" w:hAnsi="Times New Roman" w:cs="Times New Roman"/>
          <w:bCs/>
          <w:sz w:val="24"/>
          <w:szCs w:val="24"/>
          <w:lang w:val="pt-BR"/>
        </w:rPr>
        <w:t xml:space="preserve"> khỏi vị trí cân bằng xuống phía dưới theo phương thẳng đứng rồi thả  cho vật dao động điều hòa. </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Cs/>
          <w:sz w:val="24"/>
          <w:szCs w:val="24"/>
          <w:lang w:val="pt-BR"/>
        </w:rPr>
        <w:t>Lúc thả chiều dài của lò xo thỏa mãn điều kiện nào sau đây để khi vật dao động CB không bị chùng?</w:t>
      </w:r>
    </w:p>
    <w:p w:rsidR="00A53FE2" w:rsidRPr="001A0C27" w:rsidRDefault="00A53FE2" w:rsidP="00895497">
      <w:pPr>
        <w:tabs>
          <w:tab w:val="left" w:pos="0"/>
          <w:tab w:val="left" w:pos="2520"/>
          <w:tab w:val="left" w:pos="4590"/>
          <w:tab w:val="left" w:pos="7110"/>
        </w:tabs>
        <w:spacing w:after="0" w:line="240" w:lineRule="auto"/>
        <w:jc w:val="both"/>
        <w:rPr>
          <w:rFonts w:ascii="Times New Roman" w:eastAsia="Times New Roman" w:hAnsi="Times New Roman" w:cs="Times New Roman"/>
          <w:b/>
          <w:color w:val="0000FF"/>
          <w:sz w:val="24"/>
          <w:szCs w:val="24"/>
          <w:lang w:val="pt-BR"/>
        </w:rPr>
      </w:pPr>
      <w:r w:rsidRPr="001A0C27">
        <w:rPr>
          <w:rFonts w:ascii="Times New Roman" w:eastAsia="Times New Roman" w:hAnsi="Times New Roman" w:cs="Times New Roman"/>
          <w:b/>
          <w:bCs/>
          <w:color w:val="FF0000"/>
          <w:sz w:val="24"/>
          <w:szCs w:val="24"/>
          <w:lang w:val="pt-BR"/>
        </w:rPr>
        <w:t xml:space="preserve">A.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20 cm</w:t>
      </w:r>
      <w:r w:rsidRPr="001A0C27">
        <w:rPr>
          <w:rFonts w:ascii="Times New Roman" w:eastAsia="Times New Roman" w:hAnsi="Times New Roman" w:cs="Times New Roman"/>
          <w:color w:val="000000"/>
          <w:sz w:val="24"/>
          <w:szCs w:val="24"/>
          <w:lang w:val="pt-BR"/>
        </w:rPr>
        <w:t xml:space="preserve">. </w:t>
      </w:r>
      <w:r w:rsidRPr="001A0C27">
        <w:rPr>
          <w:rFonts w:ascii="Times New Roman" w:eastAsia="Times New Roman" w:hAnsi="Times New Roman" w:cs="Times New Roman"/>
          <w:color w:val="000000"/>
          <w:sz w:val="24"/>
          <w:szCs w:val="24"/>
          <w:lang w:val="pt-BR"/>
        </w:rPr>
        <w:tab/>
      </w:r>
      <w:r w:rsidRPr="001A0C27">
        <w:rPr>
          <w:rFonts w:ascii="Times New Roman" w:eastAsia="Times New Roman" w:hAnsi="Times New Roman" w:cs="Times New Roman"/>
          <w:b/>
          <w:bCs/>
          <w:color w:val="FF0000"/>
          <w:sz w:val="24"/>
          <w:szCs w:val="24"/>
          <w:lang w:val="pt-BR"/>
        </w:rPr>
        <w:t xml:space="preserve">B.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30 cm</w:t>
      </w:r>
      <w:r w:rsidRPr="001A0C27">
        <w:rPr>
          <w:rFonts w:ascii="Times New Roman" w:eastAsia="Times New Roman" w:hAnsi="Times New Roman" w:cs="Times New Roman"/>
          <w:color w:val="000000"/>
          <w:sz w:val="24"/>
          <w:szCs w:val="24"/>
          <w:lang w:val="pt-BR"/>
        </w:rPr>
        <w:t xml:space="preserve">.    </w:t>
      </w:r>
      <w:r w:rsidR="00895497"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color w:val="000000"/>
          <w:sz w:val="24"/>
          <w:szCs w:val="24"/>
          <w:lang w:val="pt-BR"/>
        </w:rPr>
        <w:t xml:space="preserve"> </w:t>
      </w:r>
      <w:r w:rsidRPr="001A0C27">
        <w:rPr>
          <w:rFonts w:ascii="Times New Roman" w:eastAsia="Times New Roman" w:hAnsi="Times New Roman" w:cs="Times New Roman"/>
          <w:b/>
          <w:bCs/>
          <w:color w:val="FF0000"/>
          <w:sz w:val="24"/>
          <w:szCs w:val="24"/>
          <w:lang w:val="pt-BR"/>
        </w:rPr>
        <w:t>C.</w:t>
      </w:r>
      <w:r w:rsidRPr="001A0C27">
        <w:rPr>
          <w:rFonts w:ascii="Times New Roman" w:eastAsia="Times New Roman" w:hAnsi="Times New Roman" w:cs="Times New Roman"/>
          <w:b/>
          <w:bCs/>
          <w:color w:val="000000"/>
          <w:sz w:val="24"/>
          <w:szCs w:val="24"/>
          <w:lang w:val="pt-BR"/>
        </w:rPr>
        <w:t xml:space="preserve">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27,5 cm</w:t>
      </w:r>
      <w:r w:rsidRPr="001A0C27">
        <w:rPr>
          <w:rFonts w:ascii="Times New Roman" w:eastAsia="Times New Roman" w:hAnsi="Times New Roman" w:cs="Times New Roman"/>
          <w:color w:val="000000"/>
          <w:sz w:val="24"/>
          <w:szCs w:val="24"/>
          <w:lang w:val="pt-BR"/>
        </w:rPr>
        <w:t xml:space="preserve">.       </w:t>
      </w:r>
      <w:r w:rsidR="00895497"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bCs/>
          <w:color w:val="FF0000"/>
          <w:sz w:val="24"/>
          <w:szCs w:val="24"/>
          <w:lang w:val="pt-BR"/>
        </w:rPr>
        <w:t>D</w:t>
      </w:r>
      <w:r w:rsidRPr="001A0C27">
        <w:rPr>
          <w:rFonts w:ascii="Times New Roman" w:eastAsia="Times New Roman" w:hAnsi="Times New Roman" w:cs="Times New Roman"/>
          <w:b/>
          <w:bCs/>
          <w:color w:val="000000"/>
          <w:sz w:val="24"/>
          <w:szCs w:val="24"/>
          <w:lang w:val="pt-BR"/>
        </w:rPr>
        <w:t xml:space="preserve">.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lt; 25 cm</w:t>
      </w:r>
      <w:r w:rsidRPr="001A0C27">
        <w:rPr>
          <w:rFonts w:ascii="Times New Roman" w:eastAsia="Times New Roman" w:hAnsi="Times New Roman" w:cs="Times New Roman"/>
          <w:color w:val="000000"/>
          <w:sz w:val="24"/>
          <w:szCs w:val="24"/>
          <w:lang w:val="pt-BR"/>
        </w:rPr>
        <w:t>.</w:t>
      </w:r>
    </w:p>
    <w:p w:rsidR="00F84CC2" w:rsidRPr="001A0C27" w:rsidRDefault="001A0C27" w:rsidP="001A0C27">
      <w:pPr>
        <w:tabs>
          <w:tab w:val="left" w:pos="1800"/>
        </w:tabs>
        <w:spacing w:after="0"/>
        <w:rPr>
          <w:rFonts w:ascii="Tahoma" w:hAnsi="Tahoma" w:cs="Tahoma"/>
          <w:b/>
          <w:sz w:val="24"/>
          <w:szCs w:val="24"/>
          <w:lang w:val="vi-VN"/>
        </w:rPr>
      </w:pPr>
      <w:r w:rsidRPr="001A0C27">
        <w:rPr>
          <w:rFonts w:ascii="Tahoma" w:hAnsi="Tahoma" w:cs="Tahoma"/>
          <w:b/>
          <w:sz w:val="24"/>
          <w:szCs w:val="24"/>
          <w:lang w:val="vi-VN"/>
        </w:rPr>
        <w:t>DẠNG 1</w:t>
      </w:r>
      <w:r>
        <w:rPr>
          <w:rFonts w:ascii="Tahoma" w:hAnsi="Tahoma" w:cs="Tahoma"/>
          <w:b/>
          <w:sz w:val="24"/>
          <w:szCs w:val="24"/>
        </w:rPr>
        <w:t>1</w:t>
      </w:r>
      <w:r w:rsidRPr="001A0C27">
        <w:rPr>
          <w:rFonts w:ascii="Tahoma" w:hAnsi="Tahoma" w:cs="Tahoma"/>
          <w:b/>
          <w:sz w:val="24"/>
          <w:szCs w:val="24"/>
          <w:lang w:val="vi-VN"/>
        </w:rPr>
        <w:t>: ĐỒ THỊ DAO ĐỘNG CƠ(PHẦN 1: ĐỒ THỊ 1 DAO ĐỘNG ĐIỀU HÒA).</w:t>
      </w:r>
    </w:p>
    <w:p w:rsidR="00780072" w:rsidRPr="001A0C27" w:rsidRDefault="00780072" w:rsidP="006A1E06">
      <w:pPr>
        <w:widowControl w:val="0"/>
        <w:tabs>
          <w:tab w:val="left" w:pos="709"/>
          <w:tab w:val="left" w:pos="1080"/>
          <w:tab w:val="left" w:pos="1170"/>
        </w:tabs>
        <w:autoSpaceDE w:val="0"/>
        <w:autoSpaceDN w:val="0"/>
        <w:adjustRightInd w:val="0"/>
        <w:spacing w:after="0" w:line="240" w:lineRule="auto"/>
        <w:jc w:val="both"/>
        <w:rPr>
          <w:rFonts w:asciiTheme="majorHAnsi" w:hAnsiTheme="majorHAnsi"/>
          <w:b/>
          <w:i/>
          <w:color w:val="FF0000"/>
          <w:sz w:val="24"/>
          <w:szCs w:val="24"/>
          <w:lang w:val="vi-VN"/>
        </w:rPr>
      </w:pPr>
      <w:r w:rsidRPr="001A0C27">
        <w:rPr>
          <w:rFonts w:asciiTheme="majorHAnsi" w:hAnsiTheme="majorHAnsi"/>
          <w:b/>
          <w:i/>
          <w:color w:val="FF0000"/>
          <w:sz w:val="24"/>
          <w:szCs w:val="24"/>
          <w:lang w:val="vi-VN"/>
        </w:rPr>
        <w:t>a. Đồ thị li độ, vận tốc, gia tố</w:t>
      </w:r>
      <w:r w:rsidR="00786D8F" w:rsidRPr="001A0C27">
        <w:rPr>
          <w:rFonts w:asciiTheme="majorHAnsi" w:hAnsiTheme="majorHAnsi"/>
          <w:b/>
          <w:i/>
          <w:color w:val="FF0000"/>
          <w:sz w:val="24"/>
          <w:szCs w:val="24"/>
          <w:lang w:val="vi-VN"/>
        </w:rPr>
        <w:t xml:space="preserve">c </w:t>
      </w:r>
      <w:r w:rsidRPr="001A0C27">
        <w:rPr>
          <w:rFonts w:asciiTheme="majorHAnsi" w:hAnsiTheme="majorHAnsi"/>
          <w:b/>
          <w:i/>
          <w:color w:val="FF0000"/>
          <w:sz w:val="24"/>
          <w:szCs w:val="24"/>
          <w:lang w:val="vi-VN"/>
        </w:rPr>
        <w:t>trong dao động điều hòa.</w:t>
      </w:r>
    </w:p>
    <w:p w:rsidR="00780072" w:rsidRPr="001A0C27" w:rsidRDefault="00780072" w:rsidP="006A1E06">
      <w:pPr>
        <w:widowControl w:val="0"/>
        <w:tabs>
          <w:tab w:val="left" w:pos="709"/>
          <w:tab w:val="left" w:pos="1080"/>
          <w:tab w:val="left" w:pos="1170"/>
        </w:tabs>
        <w:autoSpaceDE w:val="0"/>
        <w:autoSpaceDN w:val="0"/>
        <w:adjustRightInd w:val="0"/>
        <w:spacing w:after="0" w:line="240" w:lineRule="auto"/>
        <w:jc w:val="both"/>
        <w:rPr>
          <w:rFonts w:asciiTheme="majorHAnsi" w:hAnsiTheme="majorHAnsi"/>
          <w:b/>
          <w:i/>
          <w:color w:val="FF0000"/>
          <w:sz w:val="24"/>
          <w:szCs w:val="24"/>
          <w:lang w:val="vi-VN"/>
        </w:rPr>
      </w:pP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noProof/>
          <w:color w:val="0000FF"/>
          <w:sz w:val="24"/>
          <w:szCs w:val="24"/>
        </w:rPr>
        <w:drawing>
          <wp:anchor distT="0" distB="0" distL="114300" distR="114300" simplePos="0" relativeHeight="251714560" behindDoc="0" locked="0" layoutInCell="1" allowOverlap="0" wp14:anchorId="05244AC9" wp14:editId="5C55BEAF">
            <wp:simplePos x="0" y="0"/>
            <wp:positionH relativeFrom="column">
              <wp:posOffset>5321300</wp:posOffset>
            </wp:positionH>
            <wp:positionV relativeFrom="paragraph">
              <wp:posOffset>13335</wp:posOffset>
            </wp:positionV>
            <wp:extent cx="1487170" cy="600710"/>
            <wp:effectExtent l="0" t="0" r="0" b="8890"/>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4" cstate="print"/>
                    <a:srcRect/>
                    <a:stretch>
                      <a:fillRect/>
                    </a:stretch>
                  </pic:blipFill>
                  <pic:spPr bwMode="auto">
                    <a:xfrm>
                      <a:off x="0" y="0"/>
                      <a:ext cx="1487170" cy="600710"/>
                    </a:xfrm>
                    <a:prstGeom prst="rect">
                      <a:avLst/>
                    </a:prstGeom>
                    <a:noFill/>
                    <a:ln w="9525">
                      <a:noFill/>
                      <a:miter lim="800000"/>
                      <a:headEnd/>
                      <a:tailEnd/>
                    </a:ln>
                  </pic:spPr>
                </pic:pic>
              </a:graphicData>
            </a:graphic>
          </wp:anchor>
        </w:drawing>
      </w:r>
      <w:r w:rsidRPr="001A0C27">
        <w:rPr>
          <w:rFonts w:ascii="Times New Roman" w:hAnsi="Times New Roman"/>
          <w:b/>
          <w:color w:val="0000FF"/>
          <w:sz w:val="24"/>
          <w:szCs w:val="24"/>
        </w:rPr>
        <w:t xml:space="preserve">Câu </w:t>
      </w:r>
      <w:r w:rsidRPr="001A0C27">
        <w:rPr>
          <w:rFonts w:ascii="Times New Roman" w:hAnsi="Times New Roman"/>
          <w:b/>
          <w:color w:val="0000FF"/>
          <w:sz w:val="24"/>
          <w:szCs w:val="24"/>
          <w:lang w:val="vi-VN"/>
        </w:rPr>
        <w:t>1</w:t>
      </w:r>
      <w:r w:rsidRPr="001A0C27">
        <w:rPr>
          <w:rFonts w:ascii="Times New Roman" w:hAnsi="Times New Roman"/>
          <w:b/>
          <w:color w:val="0000FF"/>
          <w:sz w:val="24"/>
          <w:szCs w:val="24"/>
        </w:rPr>
        <w:t>.</w:t>
      </w:r>
      <w:r w:rsidRPr="001A0C27">
        <w:rPr>
          <w:rFonts w:ascii="Times New Roman" w:hAnsi="Times New Roman"/>
          <w:b/>
          <w:i/>
          <w:color w:val="0000FF"/>
          <w:sz w:val="24"/>
          <w:szCs w:val="24"/>
          <w:lang w:val="vi-VN"/>
        </w:rPr>
        <w:t>(QG 2017).</w:t>
      </w:r>
      <w:r w:rsidRPr="001A0C27">
        <w:rPr>
          <w:rFonts w:ascii="Times New Roman" w:hAnsi="Times New Roman"/>
          <w:i/>
          <w:sz w:val="24"/>
          <w:szCs w:val="24"/>
        </w:rPr>
        <w:t xml:space="preserve"> </w:t>
      </w:r>
      <w:r w:rsidRPr="001A0C27">
        <w:rPr>
          <w:rFonts w:ascii="Times New Roman" w:hAnsi="Times New Roman"/>
          <w:sz w:val="24"/>
          <w:szCs w:val="24"/>
        </w:rPr>
        <w:t xml:space="preserve">Một vật dao động điều hòa trên trục Ox. Hình bên là đồ thị biểu diễn sự phụ thuộc của li độ x vào thời gian t . Tần số góc của dao động là </w:t>
      </w:r>
    </w:p>
    <w:p w:rsidR="00BC16A9" w:rsidRPr="001A0C27" w:rsidRDefault="00BC16A9" w:rsidP="006A1E06">
      <w:pPr>
        <w:spacing w:after="0" w:line="240" w:lineRule="auto"/>
        <w:jc w:val="both"/>
        <w:rPr>
          <w:rFonts w:ascii="Times New Roman" w:hAnsi="Times New Roman"/>
          <w:sz w:val="24"/>
          <w:szCs w:val="24"/>
        </w:rPr>
      </w:pPr>
      <w:r w:rsidRPr="001A0C27">
        <w:rPr>
          <w:rFonts w:ascii="Times New Roman" w:hAnsi="Times New Roman"/>
          <w:b/>
          <w:sz w:val="24"/>
          <w:szCs w:val="24"/>
        </w:rPr>
        <w:t>A</w:t>
      </w:r>
      <w:r w:rsidRPr="001A0C27">
        <w:rPr>
          <w:rFonts w:ascii="Times New Roman" w:hAnsi="Times New Roman"/>
          <w:sz w:val="24"/>
          <w:szCs w:val="24"/>
        </w:rPr>
        <w:t>. l0 rad/s.</w:t>
      </w:r>
      <w:r w:rsidRPr="001A0C27">
        <w:rPr>
          <w:rFonts w:ascii="Times New Roman" w:hAnsi="Times New Roman"/>
          <w:sz w:val="24"/>
          <w:szCs w:val="24"/>
        </w:rPr>
        <w:tab/>
      </w:r>
      <w:r w:rsidRPr="001A0C27">
        <w:rPr>
          <w:rFonts w:ascii="Times New Roman" w:hAnsi="Times New Roman"/>
          <w:sz w:val="24"/>
          <w:szCs w:val="24"/>
        </w:rPr>
        <w:tab/>
      </w:r>
      <w:r w:rsidRPr="001A0C27">
        <w:rPr>
          <w:rFonts w:ascii="Times New Roman" w:hAnsi="Times New Roman"/>
          <w:sz w:val="24"/>
          <w:szCs w:val="24"/>
        </w:rPr>
        <w:tab/>
      </w:r>
      <w:r w:rsidRPr="001A0C27">
        <w:rPr>
          <w:rFonts w:ascii="Times New Roman" w:hAnsi="Times New Roman"/>
          <w:b/>
          <w:sz w:val="24"/>
          <w:szCs w:val="24"/>
        </w:rPr>
        <w:t>B</w:t>
      </w:r>
      <w:r w:rsidRPr="001A0C27">
        <w:rPr>
          <w:rFonts w:ascii="Times New Roman" w:hAnsi="Times New Roman"/>
          <w:sz w:val="24"/>
          <w:szCs w:val="24"/>
        </w:rPr>
        <w:t>. 10π rad/s.</w:t>
      </w:r>
      <w:r w:rsidRPr="001A0C27">
        <w:rPr>
          <w:rFonts w:ascii="Times New Roman" w:hAnsi="Times New Roman"/>
          <w:sz w:val="24"/>
          <w:szCs w:val="24"/>
        </w:rPr>
        <w:tab/>
      </w:r>
      <w:r w:rsidRPr="001A0C27">
        <w:rPr>
          <w:rFonts w:ascii="Times New Roman" w:hAnsi="Times New Roman"/>
          <w:sz w:val="24"/>
          <w:szCs w:val="24"/>
        </w:rPr>
        <w:tab/>
      </w:r>
    </w:p>
    <w:p w:rsidR="00BC16A9" w:rsidRPr="001A0C27" w:rsidRDefault="00742803" w:rsidP="006A1E06">
      <w:pPr>
        <w:spacing w:after="0" w:line="240" w:lineRule="auto"/>
        <w:jc w:val="both"/>
        <w:rPr>
          <w:rFonts w:ascii="Times New Roman" w:hAnsi="Times New Roman"/>
          <w:sz w:val="24"/>
          <w:szCs w:val="24"/>
          <w:lang w:val="vi-VN"/>
        </w:rPr>
      </w:pPr>
      <w:r w:rsidRPr="001A0C27">
        <w:rPr>
          <w:rFonts w:cs="Times New Roman"/>
          <w:b/>
          <w:noProof/>
          <w:szCs w:val="24"/>
        </w:rPr>
        <w:drawing>
          <wp:anchor distT="0" distB="0" distL="114300" distR="114300" simplePos="0" relativeHeight="251728896" behindDoc="0" locked="0" layoutInCell="1" allowOverlap="1" wp14:anchorId="60812C38" wp14:editId="568A48B8">
            <wp:simplePos x="0" y="0"/>
            <wp:positionH relativeFrom="column">
              <wp:posOffset>5172075</wp:posOffset>
            </wp:positionH>
            <wp:positionV relativeFrom="paragraph">
              <wp:posOffset>168275</wp:posOffset>
            </wp:positionV>
            <wp:extent cx="1724025" cy="895350"/>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12.PNG"/>
                    <pic:cNvPicPr/>
                  </pic:nvPicPr>
                  <pic:blipFill>
                    <a:blip r:embed="rId635">
                      <a:extLst>
                        <a:ext uri="{28A0092B-C50C-407E-A947-70E740481C1C}">
                          <a14:useLocalDpi xmlns:a14="http://schemas.microsoft.com/office/drawing/2010/main" val="0"/>
                        </a:ext>
                      </a:extLst>
                    </a:blip>
                    <a:stretch>
                      <a:fillRect/>
                    </a:stretch>
                  </pic:blipFill>
                  <pic:spPr>
                    <a:xfrm>
                      <a:off x="0" y="0"/>
                      <a:ext cx="1724025" cy="895350"/>
                    </a:xfrm>
                    <a:prstGeom prst="rect">
                      <a:avLst/>
                    </a:prstGeom>
                  </pic:spPr>
                </pic:pic>
              </a:graphicData>
            </a:graphic>
            <wp14:sizeRelH relativeFrom="page">
              <wp14:pctWidth>0</wp14:pctWidth>
            </wp14:sizeRelH>
            <wp14:sizeRelV relativeFrom="page">
              <wp14:pctHeight>0</wp14:pctHeight>
            </wp14:sizeRelV>
          </wp:anchor>
        </w:drawing>
      </w:r>
      <w:r w:rsidR="00BC16A9" w:rsidRPr="001A0C27">
        <w:rPr>
          <w:rFonts w:ascii="Times New Roman" w:hAnsi="Times New Roman"/>
          <w:b/>
          <w:color w:val="FF0000"/>
          <w:sz w:val="24"/>
          <w:szCs w:val="24"/>
        </w:rPr>
        <w:t>C</w:t>
      </w:r>
      <w:r w:rsidR="00BC16A9" w:rsidRPr="001A0C27">
        <w:rPr>
          <w:rFonts w:ascii="Times New Roman" w:hAnsi="Times New Roman"/>
          <w:color w:val="FF0000"/>
          <w:sz w:val="24"/>
          <w:szCs w:val="24"/>
        </w:rPr>
        <w:t>. 5π rad/s.</w:t>
      </w:r>
      <w:r w:rsidR="00BC16A9" w:rsidRPr="001A0C27">
        <w:rPr>
          <w:rFonts w:ascii="Times New Roman" w:hAnsi="Times New Roman"/>
          <w:sz w:val="24"/>
          <w:szCs w:val="24"/>
        </w:rPr>
        <w:tab/>
      </w:r>
      <w:r w:rsidR="00BC16A9" w:rsidRPr="001A0C27">
        <w:rPr>
          <w:rFonts w:ascii="Times New Roman" w:hAnsi="Times New Roman"/>
          <w:sz w:val="24"/>
          <w:szCs w:val="24"/>
        </w:rPr>
        <w:tab/>
      </w:r>
      <w:r w:rsidR="00BC16A9" w:rsidRPr="001A0C27">
        <w:rPr>
          <w:rFonts w:ascii="Times New Roman" w:hAnsi="Times New Roman"/>
          <w:sz w:val="24"/>
          <w:szCs w:val="24"/>
        </w:rPr>
        <w:tab/>
      </w:r>
      <w:r w:rsidR="00BC16A9" w:rsidRPr="001A0C27">
        <w:rPr>
          <w:rFonts w:ascii="Times New Roman" w:hAnsi="Times New Roman"/>
          <w:b/>
          <w:sz w:val="24"/>
          <w:szCs w:val="24"/>
        </w:rPr>
        <w:t>D</w:t>
      </w:r>
      <w:r w:rsidR="00BC16A9" w:rsidRPr="001A0C27">
        <w:rPr>
          <w:rFonts w:ascii="Times New Roman" w:hAnsi="Times New Roman"/>
          <w:sz w:val="24"/>
          <w:szCs w:val="24"/>
        </w:rPr>
        <w:t>. 5 rad/s.</w:t>
      </w:r>
    </w:p>
    <w:p w:rsidR="00F32139" w:rsidRPr="001A0C27" w:rsidRDefault="005E28F3" w:rsidP="006A1E06">
      <w:pPr>
        <w:spacing w:after="0"/>
        <w:jc w:val="both"/>
        <w:rPr>
          <w:rFonts w:ascii="Times New Roman" w:hAnsi="Times New Roman" w:cs="Times New Roman"/>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2</w:t>
      </w:r>
      <w:r w:rsidR="00F32139" w:rsidRPr="001A0C27">
        <w:rPr>
          <w:rFonts w:ascii="Times New Roman" w:hAnsi="Times New Roman" w:cs="Times New Roman"/>
          <w:b/>
          <w:color w:val="0000FF"/>
          <w:sz w:val="24"/>
          <w:szCs w:val="24"/>
        </w:rPr>
        <w:t>:</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sz w:val="24"/>
          <w:szCs w:val="24"/>
        </w:rPr>
        <w:t>(Chuyên Hà Tĩnh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Hình vẽ bên là đồ thị biểu diễn sự phụ thuộc của li độ x vào thời gian t của một vật dao động điều hòa. Biên độ dao động của vật là</w:t>
      </w:r>
    </w:p>
    <w:p w:rsidR="00F32139" w:rsidRPr="001A0C27" w:rsidRDefault="00F32139" w:rsidP="006A1E06">
      <w:pPr>
        <w:tabs>
          <w:tab w:val="left" w:pos="2340"/>
          <w:tab w:val="left" w:pos="4680"/>
          <w:tab w:val="left" w:pos="648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2,0m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1,0m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0,1d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0,2dm.</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noProof/>
          <w:sz w:val="24"/>
          <w:szCs w:val="24"/>
        </w:rPr>
        <w:drawing>
          <wp:anchor distT="0" distB="0" distL="114300" distR="114300" simplePos="0" relativeHeight="251721728" behindDoc="0" locked="0" layoutInCell="1" allowOverlap="1" wp14:anchorId="121495A9" wp14:editId="3ABE2D91">
            <wp:simplePos x="0" y="0"/>
            <wp:positionH relativeFrom="column">
              <wp:posOffset>4826000</wp:posOffset>
            </wp:positionH>
            <wp:positionV relativeFrom="paragraph">
              <wp:posOffset>25400</wp:posOffset>
            </wp:positionV>
            <wp:extent cx="1981200" cy="914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1.PNG"/>
                    <pic:cNvPicPr/>
                  </pic:nvPicPr>
                  <pic:blipFill>
                    <a:blip r:embed="rId636">
                      <a:extLst>
                        <a:ext uri="{28A0092B-C50C-407E-A947-70E740481C1C}">
                          <a14:useLocalDpi xmlns:a14="http://schemas.microsoft.com/office/drawing/2010/main" val="0"/>
                        </a:ext>
                      </a:extLst>
                    </a:blip>
                    <a:stretch>
                      <a:fillRect/>
                    </a:stretch>
                  </pic:blipFill>
                  <pic:spPr>
                    <a:xfrm>
                      <a:off x="0" y="0"/>
                      <a:ext cx="1981200" cy="91440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color w:val="0000FF"/>
          <w:sz w:val="24"/>
          <w:szCs w:val="24"/>
        </w:rPr>
        <w:t xml:space="preserve">Câu </w:t>
      </w:r>
      <w:r w:rsidR="005E28F3" w:rsidRPr="001A0C27">
        <w:rPr>
          <w:rFonts w:ascii="Times New Roman" w:hAnsi="Times New Roman" w:cs="Times New Roman"/>
          <w:b/>
          <w:color w:val="0000FF"/>
          <w:sz w:val="24"/>
          <w:szCs w:val="24"/>
          <w:lang w:val="vi-VN"/>
        </w:rPr>
        <w:t>3</w:t>
      </w:r>
      <w:r w:rsidRPr="001A0C27">
        <w:rPr>
          <w:rFonts w:ascii="Times New Roman" w:hAnsi="Times New Roman" w:cs="Times New Roman"/>
          <w:b/>
          <w:color w:val="0000FF"/>
          <w:sz w:val="24"/>
          <w:szCs w:val="24"/>
        </w:rPr>
        <w:t>:</w:t>
      </w:r>
      <w:r w:rsidRPr="001A0C27">
        <w:rPr>
          <w:rFonts w:ascii="Times New Roman" w:hAnsi="Times New Roman" w:cs="Times New Roman"/>
          <w:b/>
          <w:i/>
          <w:sz w:val="24"/>
          <w:szCs w:val="24"/>
        </w:rPr>
        <w:t xml:space="preserve"> (Sở Đồng Tháp năm học 2016 - 2017).</w:t>
      </w:r>
      <w:r w:rsidRPr="001A0C27">
        <w:rPr>
          <w:rFonts w:ascii="Times New Roman" w:hAnsi="Times New Roman" w:cs="Times New Roman"/>
          <w:sz w:val="24"/>
          <w:szCs w:val="24"/>
        </w:rPr>
        <w:t xml:space="preserve"> Đồ thị dưới đây biểu diễn</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sz w:val="24"/>
          <w:szCs w:val="24"/>
        </w:rPr>
        <w:t xml:space="preserve"> x = Acos(ωt + φ). Phương trình dao động là</w:t>
      </w:r>
    </w:p>
    <w:p w:rsidR="00F32139" w:rsidRPr="001A0C27" w:rsidRDefault="00F32139" w:rsidP="006A1E06">
      <w:pPr>
        <w:tabs>
          <w:tab w:val="left" w:pos="432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x =10cos(π t/2) (c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x =10cos(4t + π 2 )(cm)</w:t>
      </w:r>
    </w:p>
    <w:p w:rsidR="00F32139" w:rsidRPr="001A0C27" w:rsidRDefault="00F32139" w:rsidP="006A1E06">
      <w:pPr>
        <w:tabs>
          <w:tab w:val="left" w:pos="432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x = 4cos(10t) (c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x =10cos(8πt) (cm)</w:t>
      </w:r>
    </w:p>
    <w:p w:rsidR="006074AC" w:rsidRPr="001A0C27" w:rsidRDefault="006074AC" w:rsidP="006A1E06">
      <w:pPr>
        <w:spacing w:after="0"/>
        <w:jc w:val="both"/>
        <w:rPr>
          <w:rFonts w:ascii="Times New Roman" w:hAnsi="Times New Roman" w:cs="Times New Roman"/>
          <w:b/>
          <w:color w:val="0000FF"/>
          <w:sz w:val="24"/>
          <w:szCs w:val="24"/>
          <w:lang w:val="vi-VN"/>
        </w:rPr>
      </w:pPr>
    </w:p>
    <w:p w:rsidR="00B4251C" w:rsidRPr="001A0C27" w:rsidRDefault="00633116" w:rsidP="006A1E06">
      <w:pPr>
        <w:spacing w:after="0"/>
        <w:jc w:val="both"/>
        <w:rPr>
          <w:rFonts w:ascii="Times New Roman" w:hAnsi="Times New Roman" w:cs="Times New Roman"/>
          <w:sz w:val="24"/>
          <w:szCs w:val="24"/>
          <w:lang w:val="vi-VN"/>
        </w:rPr>
      </w:pPr>
      <w:r w:rsidRPr="001A0C27">
        <w:rPr>
          <w:rFonts w:cs="Times New Roman"/>
          <w:noProof/>
          <w:szCs w:val="24"/>
        </w:rPr>
        <w:drawing>
          <wp:anchor distT="0" distB="0" distL="114300" distR="114300" simplePos="0" relativeHeight="251739136" behindDoc="0" locked="0" layoutInCell="1" allowOverlap="1" wp14:anchorId="2CE6DDDB" wp14:editId="2FD9EDA8">
            <wp:simplePos x="0" y="0"/>
            <wp:positionH relativeFrom="column">
              <wp:posOffset>4477385</wp:posOffset>
            </wp:positionH>
            <wp:positionV relativeFrom="paragraph">
              <wp:posOffset>207645</wp:posOffset>
            </wp:positionV>
            <wp:extent cx="2200275" cy="10477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V12.PNG"/>
                    <pic:cNvPicPr/>
                  </pic:nvPicPr>
                  <pic:blipFill>
                    <a:blip r:embed="rId637">
                      <a:extLst>
                        <a:ext uri="{28A0092B-C50C-407E-A947-70E740481C1C}">
                          <a14:useLocalDpi xmlns:a14="http://schemas.microsoft.com/office/drawing/2010/main" val="0"/>
                        </a:ext>
                      </a:extLst>
                    </a:blip>
                    <a:stretch>
                      <a:fillRect/>
                    </a:stretch>
                  </pic:blipFill>
                  <pic:spPr>
                    <a:xfrm>
                      <a:off x="0" y="0"/>
                      <a:ext cx="2200275" cy="104775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color w:val="0000FF"/>
          <w:sz w:val="24"/>
          <w:szCs w:val="24"/>
        </w:rPr>
        <w:t xml:space="preserve">Câu </w:t>
      </w:r>
      <w:r w:rsidR="005E28F3" w:rsidRPr="001A0C27">
        <w:rPr>
          <w:rFonts w:ascii="Times New Roman" w:hAnsi="Times New Roman" w:cs="Times New Roman"/>
          <w:b/>
          <w:color w:val="0000FF"/>
          <w:sz w:val="24"/>
          <w:szCs w:val="24"/>
          <w:lang w:val="vi-VN"/>
        </w:rPr>
        <w:t>4</w:t>
      </w:r>
      <w:r w:rsidR="00F32139" w:rsidRPr="001A0C27">
        <w:rPr>
          <w:rFonts w:ascii="Times New Roman" w:hAnsi="Times New Roman" w:cs="Times New Roman"/>
          <w:b/>
          <w:color w:val="0000FF"/>
          <w:sz w:val="24"/>
          <w:szCs w:val="24"/>
        </w:rPr>
        <w:t>:</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 </w:t>
      </w:r>
      <w:r w:rsidR="00F32139" w:rsidRPr="001A0C27">
        <w:rPr>
          <w:rFonts w:ascii="Times New Roman" w:hAnsi="Times New Roman" w:cs="Times New Roman"/>
          <w:b/>
          <w:i/>
          <w:sz w:val="24"/>
          <w:szCs w:val="24"/>
        </w:rPr>
        <w:t>(Chuyên Vinh lần 1 năm học 2016-2017).</w:t>
      </w:r>
      <w:r w:rsidR="00F32139" w:rsidRPr="001A0C27">
        <w:rPr>
          <w:rFonts w:ascii="Times New Roman" w:hAnsi="Times New Roman" w:cs="Times New Roman"/>
          <w:sz w:val="24"/>
          <w:szCs w:val="24"/>
        </w:rPr>
        <w:t xml:space="preserve"> Đồ thị dao động của một chất điểm dao động điều hòa như hình vẽ. Phương trình biểu diễn sự phụ thuộc của vận tốc của vật theo thời gian là</w:t>
      </w:r>
    </w:p>
    <w:p w:rsidR="00F32139" w:rsidRPr="001A0C27" w:rsidRDefault="00F32139" w:rsidP="006A1E06">
      <w:pPr>
        <w:tabs>
          <w:tab w:val="left" w:pos="360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00B4251C" w:rsidRPr="001A0C27">
        <w:rPr>
          <w:rFonts w:ascii="Times New Roman" w:hAnsi="Times New Roman" w:cs="Times New Roman"/>
          <w:position w:val="-26"/>
          <w:sz w:val="24"/>
          <w:szCs w:val="24"/>
        </w:rPr>
        <w:object w:dxaOrig="1840" w:dyaOrig="639">
          <v:shape id="_x0000_i1331" type="#_x0000_t75" style="width:93.75pt;height:28.5pt" o:ole="">
            <v:imagedata r:id="rId638" o:title=""/>
          </v:shape>
          <o:OLEObject Type="Embed" ProgID="Equation.DSMT4" ShapeID="_x0000_i1331" DrawAspect="Content" ObjectID="_1625572734" r:id="rId639"/>
        </w:object>
      </w:r>
      <w:r w:rsidR="00B4251C" w:rsidRPr="001A0C27">
        <w:rPr>
          <w:rFonts w:ascii="Times New Roman" w:hAnsi="Times New Roman" w:cs="Times New Roman"/>
          <w:sz w:val="24"/>
          <w:szCs w:val="24"/>
        </w:rPr>
        <w:t xml:space="preserve"> (cm/s).</w:t>
      </w:r>
      <w:r w:rsidR="00B4251C"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00B4251C" w:rsidRPr="001A0C27">
        <w:rPr>
          <w:rFonts w:ascii="Times New Roman" w:hAnsi="Times New Roman" w:cs="Times New Roman"/>
          <w:b/>
          <w:color w:val="3366FF"/>
          <w:position w:val="-26"/>
          <w:sz w:val="24"/>
          <w:szCs w:val="24"/>
        </w:rPr>
        <w:object w:dxaOrig="1939" w:dyaOrig="639">
          <v:shape id="_x0000_i1332" type="#_x0000_t75" style="width:93.75pt;height:28.5pt" o:ole="">
            <v:imagedata r:id="rId640" o:title=""/>
          </v:shape>
          <o:OLEObject Type="Embed" ProgID="Equation.DSMT4" ShapeID="_x0000_i1332" DrawAspect="Content" ObjectID="_1625572735" r:id="rId641"/>
        </w:object>
      </w:r>
      <w:r w:rsidR="00B4251C" w:rsidRPr="001A0C27">
        <w:rPr>
          <w:rFonts w:ascii="Times New Roman" w:hAnsi="Times New Roman" w:cs="Times New Roman"/>
          <w:b/>
          <w:color w:val="3366FF"/>
          <w:sz w:val="24"/>
          <w:szCs w:val="24"/>
        </w:rPr>
        <w:t xml:space="preserve"> </w:t>
      </w:r>
    </w:p>
    <w:p w:rsidR="00F32139" w:rsidRPr="001A0C27" w:rsidRDefault="00F32139" w:rsidP="006A1E06">
      <w:pPr>
        <w:tabs>
          <w:tab w:val="left" w:pos="369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lastRenderedPageBreak/>
        <w:t>C.</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position w:val="-26"/>
          <w:sz w:val="24"/>
          <w:szCs w:val="24"/>
          <w:lang w:val="vi-VN"/>
        </w:rPr>
        <w:object w:dxaOrig="1800" w:dyaOrig="639">
          <v:shape id="_x0000_i1333" type="#_x0000_t75" style="width:93.75pt;height:28.5pt" o:ole="">
            <v:imagedata r:id="rId642" o:title=""/>
          </v:shape>
          <o:OLEObject Type="Embed" ProgID="Equation.DSMT4" ShapeID="_x0000_i1333" DrawAspect="Content" ObjectID="_1625572736" r:id="rId643"/>
        </w:object>
      </w:r>
      <w:r w:rsidR="00B4251C" w:rsidRPr="001A0C27">
        <w:rPr>
          <w:rFonts w:ascii="Times New Roman" w:hAnsi="Times New Roman" w:cs="Times New Roman"/>
          <w:sz w:val="24"/>
          <w:szCs w:val="24"/>
          <w:lang w:val="vi-VN"/>
        </w:rPr>
        <w:t xml:space="preserve"> (cm)</w:t>
      </w:r>
      <w:r w:rsidR="00B4251C" w:rsidRPr="001A0C27">
        <w:rPr>
          <w:rFonts w:ascii="Times New Roman" w:hAnsi="Times New Roman" w:cs="Times New Roman"/>
          <w:sz w:val="24"/>
          <w:szCs w:val="24"/>
        </w:rPr>
        <w:t>.</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position w:val="-26"/>
          <w:sz w:val="24"/>
          <w:szCs w:val="24"/>
          <w:lang w:val="vi-VN"/>
        </w:rPr>
        <w:object w:dxaOrig="1800" w:dyaOrig="639">
          <v:shape id="_x0000_i1334" type="#_x0000_t75" style="width:93.75pt;height:28.5pt" o:ole="">
            <v:imagedata r:id="rId644" o:title=""/>
          </v:shape>
          <o:OLEObject Type="Embed" ProgID="Equation.DSMT4" ShapeID="_x0000_i1334" DrawAspect="Content" ObjectID="_1625572737" r:id="rId645"/>
        </w:object>
      </w:r>
      <w:r w:rsidR="00B4251C" w:rsidRPr="001A0C27">
        <w:rPr>
          <w:rFonts w:ascii="Times New Roman" w:hAnsi="Times New Roman" w:cs="Times New Roman"/>
          <w:sz w:val="24"/>
          <w:szCs w:val="24"/>
          <w:lang w:val="vi-VN"/>
        </w:rPr>
        <w:t xml:space="preserve"> </w:t>
      </w:r>
      <w:r w:rsidR="008811CD" w:rsidRPr="001A0C27">
        <w:rPr>
          <w:rFonts w:ascii="Times New Roman" w:hAnsi="Times New Roman" w:cs="Times New Roman"/>
          <w:sz w:val="24"/>
          <w:szCs w:val="24"/>
        </w:rPr>
        <w:t>(cm/s).</w:t>
      </w:r>
    </w:p>
    <w:p w:rsidR="00F32139" w:rsidRPr="001A0C27" w:rsidRDefault="00B4251C" w:rsidP="006A1E06">
      <w:pPr>
        <w:tabs>
          <w:tab w:val="left" w:pos="1980"/>
          <w:tab w:val="left" w:pos="3060"/>
          <w:tab w:val="left" w:pos="3690"/>
          <w:tab w:val="left" w:pos="5580"/>
        </w:tabs>
        <w:spacing w:after="0"/>
        <w:jc w:val="both"/>
        <w:rPr>
          <w:rFonts w:ascii="Times New Roman" w:hAnsi="Times New Roman" w:cs="Times New Roman"/>
          <w:sz w:val="24"/>
          <w:szCs w:val="24"/>
        </w:rPr>
      </w:pPr>
      <w:r w:rsidRPr="001A0C27">
        <w:rPr>
          <w:rFonts w:ascii="Times New Roman" w:eastAsia="Times New Roman" w:hAnsi="Times New Roman" w:cs="Times New Roman"/>
          <w:noProof/>
          <w:sz w:val="24"/>
          <w:szCs w:val="24"/>
        </w:rPr>
        <w:drawing>
          <wp:anchor distT="0" distB="0" distL="114300" distR="114300" simplePos="0" relativeHeight="251723776" behindDoc="0" locked="0" layoutInCell="1" allowOverlap="1" wp14:anchorId="567F0A5D" wp14:editId="62BD84CC">
            <wp:simplePos x="0" y="0"/>
            <wp:positionH relativeFrom="column">
              <wp:posOffset>4093845</wp:posOffset>
            </wp:positionH>
            <wp:positionV relativeFrom="paragraph">
              <wp:posOffset>22225</wp:posOffset>
            </wp:positionV>
            <wp:extent cx="2800350" cy="123825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VA.PNG"/>
                    <pic:cNvPicPr/>
                  </pic:nvPicPr>
                  <pic:blipFill>
                    <a:blip r:embed="rId646">
                      <a:extLst>
                        <a:ext uri="{28A0092B-C50C-407E-A947-70E740481C1C}">
                          <a14:useLocalDpi xmlns:a14="http://schemas.microsoft.com/office/drawing/2010/main" val="0"/>
                        </a:ext>
                      </a:extLst>
                    </a:blip>
                    <a:stretch>
                      <a:fillRect/>
                    </a:stretch>
                  </pic:blipFill>
                  <pic:spPr>
                    <a:xfrm>
                      <a:off x="0" y="0"/>
                      <a:ext cx="2800350" cy="1238250"/>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hAnsi="Times New Roman" w:cs="Times New Roman"/>
          <w:b/>
          <w:sz w:val="24"/>
          <w:szCs w:val="24"/>
        </w:rPr>
        <w:t>Câu</w:t>
      </w:r>
      <w:r w:rsidR="005E28F3" w:rsidRPr="001A0C27">
        <w:rPr>
          <w:rFonts w:ascii="Times New Roman" w:eastAsia="Times New Roman" w:hAnsi="Times New Roman" w:cs="Times New Roman"/>
          <w:b/>
          <w:color w:val="000099"/>
          <w:sz w:val="24"/>
          <w:szCs w:val="24"/>
        </w:rPr>
        <w:t xml:space="preserve"> </w:t>
      </w:r>
      <w:r w:rsidR="005E28F3" w:rsidRPr="001A0C27">
        <w:rPr>
          <w:rFonts w:ascii="Times New Roman" w:eastAsia="Times New Roman" w:hAnsi="Times New Roman" w:cs="Times New Roman"/>
          <w:b/>
          <w:color w:val="000099"/>
          <w:sz w:val="24"/>
          <w:szCs w:val="24"/>
          <w:lang w:val="vi-VN"/>
        </w:rPr>
        <w:t>5</w:t>
      </w:r>
      <w:r w:rsidR="00F32139" w:rsidRPr="001A0C27">
        <w:rPr>
          <w:rFonts w:ascii="Times New Roman" w:eastAsia="Times New Roman" w:hAnsi="Times New Roman" w:cs="Times New Roman"/>
          <w:b/>
          <w:color w:val="000099"/>
          <w:sz w:val="24"/>
          <w:szCs w:val="24"/>
        </w:rPr>
        <w:t>:</w:t>
      </w:r>
      <w:r w:rsidR="00F32139" w:rsidRPr="001A0C27">
        <w:rPr>
          <w:rFonts w:ascii="Times New Roman" w:eastAsia="Times New Roman" w:hAnsi="Times New Roman" w:cs="Times New Roman"/>
          <w:b/>
          <w:bCs/>
          <w:sz w:val="24"/>
          <w:szCs w:val="24"/>
          <w:lang w:val="nl-NL"/>
        </w:rPr>
        <w:t xml:space="preserve"> </w:t>
      </w:r>
      <w:r w:rsidR="00F32139" w:rsidRPr="001A0C27">
        <w:rPr>
          <w:rFonts w:ascii="Times New Roman" w:eastAsia="Times New Roman" w:hAnsi="Times New Roman" w:cs="Times New Roman"/>
          <w:sz w:val="24"/>
          <w:szCs w:val="24"/>
          <w:lang w:val="nl-NL"/>
        </w:rPr>
        <w:t>Vật dao động điều hòa có đồ thị tọa độ như hình bên. Phương trình dao động là:</w:t>
      </w:r>
      <w:r w:rsidR="00F32139" w:rsidRPr="001A0C27">
        <w:rPr>
          <w:rFonts w:ascii="Times New Roman" w:eastAsia="Times New Roman" w:hAnsi="Times New Roman" w:cs="Times New Roman"/>
          <w:sz w:val="24"/>
          <w:szCs w:val="24"/>
          <w:lang w:val="nl-NL"/>
        </w:rPr>
        <w:tab/>
      </w:r>
    </w:p>
    <w:p w:rsidR="00F32139" w:rsidRPr="001A0C27" w:rsidRDefault="00F32139" w:rsidP="006A1E06">
      <w:pPr>
        <w:spacing w:after="0"/>
        <w:jc w:val="both"/>
        <w:rPr>
          <w:rFonts w:ascii="Times New Roman" w:eastAsia="Times New Roman" w:hAnsi="Times New Roman" w:cs="Times New Roman"/>
          <w:sz w:val="24"/>
          <w:szCs w:val="24"/>
          <w:lang w:val="nl-NL"/>
        </w:rPr>
      </w:pPr>
      <w:r w:rsidRPr="001A0C27">
        <w:rPr>
          <w:rFonts w:ascii="Times New Roman" w:eastAsia="Times New Roman" w:hAnsi="Times New Roman" w:cs="Times New Roman"/>
          <w:sz w:val="24"/>
          <w:szCs w:val="24"/>
          <w:lang w:val="nl-NL"/>
        </w:rPr>
        <w:t>A.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 xml:space="preserve">t + </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 cm. </w:t>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t>B.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t -</w:t>
      </w:r>
      <w:r w:rsidRPr="001A0C27">
        <w:rPr>
          <w:rFonts w:ascii="Times New Roman" w:eastAsia="Times New Roman" w:hAnsi="Times New Roman" w:cs="Times New Roman"/>
          <w:noProof/>
          <w:position w:val="-24"/>
          <w:sz w:val="24"/>
          <w:szCs w:val="24"/>
        </w:rPr>
        <w:drawing>
          <wp:inline distT="0" distB="0" distL="0" distR="0" wp14:anchorId="1B9C7F59" wp14:editId="5DCE28C3">
            <wp:extent cx="1524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cm. </w:t>
      </w:r>
    </w:p>
    <w:p w:rsidR="00F32139" w:rsidRPr="001A0C27" w:rsidRDefault="00F32139" w:rsidP="006A1E06">
      <w:pPr>
        <w:spacing w:after="0"/>
        <w:jc w:val="both"/>
        <w:rPr>
          <w:rFonts w:ascii="Times New Roman" w:eastAsia="Times New Roman" w:hAnsi="Times New Roman" w:cs="Times New Roman"/>
          <w:sz w:val="24"/>
          <w:szCs w:val="24"/>
          <w:lang w:val="nl-NL"/>
        </w:rPr>
      </w:pPr>
      <w:r w:rsidRPr="001A0C27">
        <w:rPr>
          <w:rFonts w:ascii="Times New Roman" w:eastAsia="Times New Roman" w:hAnsi="Times New Roman" w:cs="Times New Roman"/>
          <w:sz w:val="24"/>
          <w:szCs w:val="24"/>
          <w:lang w:val="nl-NL"/>
        </w:rPr>
        <w:t>C.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t cm. </w:t>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color w:val="000099"/>
          <w:sz w:val="24"/>
          <w:szCs w:val="24"/>
          <w:lang w:val="nl-NL"/>
        </w:rPr>
        <w:t xml:space="preserve">D. </w:t>
      </w:r>
      <w:r w:rsidRPr="001A0C27">
        <w:rPr>
          <w:rFonts w:ascii="Times New Roman" w:eastAsia="Times New Roman" w:hAnsi="Times New Roman" w:cs="Times New Roman"/>
          <w:color w:val="000099"/>
          <w:sz w:val="24"/>
          <w:szCs w:val="24"/>
          <w:lang w:val="pt-BR"/>
        </w:rPr>
        <w:t>x = 2cos (5</w:t>
      </w:r>
      <w:r w:rsidRPr="001A0C27">
        <w:rPr>
          <w:rFonts w:ascii="Times New Roman" w:eastAsia="Times New Roman" w:hAnsi="Times New Roman" w:cs="Times New Roman"/>
          <w:color w:val="000099"/>
          <w:sz w:val="24"/>
          <w:szCs w:val="24"/>
        </w:rPr>
        <w:sym w:font="Symbol" w:char="F070"/>
      </w:r>
      <w:r w:rsidRPr="001A0C27">
        <w:rPr>
          <w:rFonts w:ascii="Times New Roman" w:eastAsia="Times New Roman" w:hAnsi="Times New Roman" w:cs="Times New Roman"/>
          <w:color w:val="000099"/>
          <w:sz w:val="24"/>
          <w:szCs w:val="24"/>
          <w:lang w:val="pt-BR"/>
        </w:rPr>
        <w:t>t +</w:t>
      </w:r>
      <w:r w:rsidRPr="001A0C27">
        <w:rPr>
          <w:rFonts w:ascii="Times New Roman" w:eastAsia="Times New Roman" w:hAnsi="Times New Roman" w:cs="Times New Roman"/>
          <w:noProof/>
          <w:color w:val="000099"/>
          <w:position w:val="-24"/>
          <w:sz w:val="24"/>
          <w:szCs w:val="24"/>
        </w:rPr>
        <w:drawing>
          <wp:inline distT="0" distB="0" distL="0" distR="0" wp14:anchorId="48FE99DB" wp14:editId="6A61384E">
            <wp:extent cx="1524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0C27">
        <w:rPr>
          <w:rFonts w:ascii="Times New Roman" w:eastAsia="Times New Roman" w:hAnsi="Times New Roman" w:cs="Times New Roman"/>
          <w:color w:val="000099"/>
          <w:sz w:val="24"/>
          <w:szCs w:val="24"/>
          <w:lang w:val="pt-BR"/>
        </w:rPr>
        <w:t>) cm. </w:t>
      </w:r>
    </w:p>
    <w:p w:rsidR="00F32139" w:rsidRPr="001A0C27" w:rsidRDefault="005E28F3" w:rsidP="006A1E06">
      <w:pPr>
        <w:autoSpaceDE w:val="0"/>
        <w:autoSpaceDN w:val="0"/>
        <w:adjustRightInd w:val="0"/>
        <w:spacing w:after="0"/>
        <w:jc w:val="both"/>
        <w:rPr>
          <w:rFonts w:ascii="Times New Roman" w:eastAsia="Times New Roman" w:hAnsi="Times New Roman" w:cs="Times New Roman"/>
          <w:bCs/>
          <w:color w:val="000000"/>
          <w:sz w:val="24"/>
          <w:szCs w:val="24"/>
        </w:rPr>
      </w:pPr>
      <w:r w:rsidRPr="001A0C27">
        <w:rPr>
          <w:rFonts w:ascii="Times New Roman" w:eastAsia="Times New Roman" w:hAnsi="Times New Roman" w:cs="Times New Roman"/>
          <w:b/>
          <w:color w:val="000099"/>
          <w:sz w:val="24"/>
          <w:szCs w:val="24"/>
        </w:rPr>
        <w:t xml:space="preserve">Câu </w:t>
      </w:r>
      <w:r w:rsidRPr="001A0C27">
        <w:rPr>
          <w:rFonts w:ascii="Times New Roman" w:eastAsia="Times New Roman" w:hAnsi="Times New Roman" w:cs="Times New Roman"/>
          <w:b/>
          <w:color w:val="000099"/>
          <w:sz w:val="24"/>
          <w:szCs w:val="24"/>
          <w:lang w:val="vi-VN"/>
        </w:rPr>
        <w:t>6</w:t>
      </w:r>
      <w:r w:rsidR="00F32139" w:rsidRPr="001A0C27">
        <w:rPr>
          <w:rFonts w:ascii="Times New Roman" w:eastAsia="Times New Roman" w:hAnsi="Times New Roman" w:cs="Times New Roman"/>
          <w:b/>
          <w:color w:val="000099"/>
          <w:sz w:val="24"/>
          <w:szCs w:val="24"/>
        </w:rPr>
        <w:t xml:space="preserve">. </w:t>
      </w:r>
      <w:r w:rsidR="00F32139" w:rsidRPr="001A0C27">
        <w:rPr>
          <w:rFonts w:ascii="Times New Roman" w:eastAsia="Times New Roman" w:hAnsi="Times New Roman" w:cs="Times New Roman"/>
          <w:bCs/>
          <w:color w:val="000000"/>
          <w:sz w:val="24"/>
          <w:szCs w:val="24"/>
          <w:lang w:val="nl-NL"/>
        </w:rPr>
        <w:t xml:space="preserve">Một chất điểm dao động điều hoà dọc theo trục Ox, với O trùng với vị trí cân bằng của chất điểm. Đường biểu diễn sự phụ thuộc li độ x chất điểm theo thời gian t cho ở hình vẽ. Phương trình vận tốc của chất điểm là </w:t>
      </w:r>
    </w:p>
    <w:p w:rsidR="00F32139" w:rsidRPr="001A0C27" w:rsidRDefault="00775198" w:rsidP="006A1E06">
      <w:pPr>
        <w:autoSpaceDE w:val="0"/>
        <w:autoSpaceDN w:val="0"/>
        <w:adjustRightInd w:val="0"/>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noProof/>
          <w:sz w:val="24"/>
          <w:szCs w:val="24"/>
        </w:rPr>
        <w:drawing>
          <wp:anchor distT="0" distB="0" distL="114300" distR="114300" simplePos="0" relativeHeight="251725824" behindDoc="0" locked="0" layoutInCell="1" allowOverlap="1" wp14:anchorId="2EB9E8B2" wp14:editId="2D20BEC5">
            <wp:simplePos x="0" y="0"/>
            <wp:positionH relativeFrom="column">
              <wp:posOffset>4413885</wp:posOffset>
            </wp:positionH>
            <wp:positionV relativeFrom="paragraph">
              <wp:posOffset>-195580</wp:posOffset>
            </wp:positionV>
            <wp:extent cx="2590800" cy="11239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HAY1.PNG"/>
                    <pic:cNvPicPr/>
                  </pic:nvPicPr>
                  <pic:blipFill>
                    <a:blip r:embed="rId648">
                      <a:extLst>
                        <a:ext uri="{28A0092B-C50C-407E-A947-70E740481C1C}">
                          <a14:useLocalDpi xmlns:a14="http://schemas.microsoft.com/office/drawing/2010/main" val="0"/>
                        </a:ext>
                      </a:extLst>
                    </a:blip>
                    <a:stretch>
                      <a:fillRect/>
                    </a:stretch>
                  </pic:blipFill>
                  <pic:spPr>
                    <a:xfrm>
                      <a:off x="0" y="0"/>
                      <a:ext cx="2590800" cy="1123950"/>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eastAsia="Times New Roman" w:hAnsi="Times New Roman" w:cs="Times New Roman"/>
          <w:b/>
          <w:bCs/>
          <w:sz w:val="24"/>
          <w:szCs w:val="24"/>
          <w:lang w:val="nl-NL"/>
        </w:rPr>
        <w:t>A.</w:t>
      </w:r>
      <w:r w:rsidR="00F32139" w:rsidRPr="001A0C27">
        <w:rPr>
          <w:rFonts w:ascii="Times New Roman" w:eastAsia="Times New Roman" w:hAnsi="Times New Roman" w:cs="Times New Roman"/>
          <w:bCs/>
          <w:color w:val="FF0000"/>
          <w:sz w:val="24"/>
          <w:szCs w:val="24"/>
          <w:lang w:val="nl-NL"/>
        </w:rPr>
        <w:t xml:space="preserve"> </w:t>
      </w:r>
      <w:r w:rsidR="00F32139" w:rsidRPr="001A0C27">
        <w:rPr>
          <w:rFonts w:ascii="Times New Roman" w:eastAsia="Times New Roman" w:hAnsi="Times New Roman" w:cs="Times New Roman"/>
          <w:position w:val="-28"/>
          <w:sz w:val="24"/>
          <w:szCs w:val="24"/>
          <w:lang w:val="fr-FR"/>
        </w:rPr>
        <w:object w:dxaOrig="2940" w:dyaOrig="680">
          <v:shape id="_x0000_i1335" type="#_x0000_t75" style="width:2in;height:36pt" o:ole="">
            <v:imagedata r:id="rId649" o:title=""/>
          </v:shape>
          <o:OLEObject Type="Embed" ProgID="Equation.DSMT4" ShapeID="_x0000_i1335" DrawAspect="Content" ObjectID="_1625572738" r:id="rId650"/>
        </w:object>
      </w:r>
      <w:r w:rsidR="00F32139" w:rsidRPr="001A0C27">
        <w:rPr>
          <w:rFonts w:ascii="Times New Roman" w:eastAsia="Times New Roman" w:hAnsi="Times New Roman" w:cs="Times New Roman"/>
          <w:sz w:val="24"/>
          <w:szCs w:val="24"/>
        </w:rPr>
        <w:t xml:space="preserve">. </w:t>
      </w:r>
      <w:r w:rsidR="00F32139" w:rsidRPr="001A0C27">
        <w:rPr>
          <w:rFonts w:ascii="Times New Roman" w:eastAsia="Times New Roman" w:hAnsi="Times New Roman" w:cs="Times New Roman"/>
          <w:b/>
          <w:bCs/>
          <w:sz w:val="24"/>
          <w:szCs w:val="24"/>
          <w:lang w:val="nl-NL"/>
        </w:rPr>
        <w:t>B.</w:t>
      </w:r>
      <w:r w:rsidR="00F32139" w:rsidRPr="001A0C27">
        <w:rPr>
          <w:rFonts w:ascii="Times New Roman" w:eastAsia="Times New Roman" w:hAnsi="Times New Roman" w:cs="Times New Roman"/>
          <w:bCs/>
          <w:sz w:val="24"/>
          <w:szCs w:val="24"/>
          <w:lang w:val="nl-NL"/>
        </w:rPr>
        <w:t xml:space="preserve"> </w:t>
      </w:r>
      <w:r w:rsidR="00F32139" w:rsidRPr="001A0C27">
        <w:rPr>
          <w:rFonts w:ascii="Times New Roman" w:eastAsia="Times New Roman" w:hAnsi="Times New Roman" w:cs="Times New Roman"/>
          <w:position w:val="-28"/>
          <w:sz w:val="24"/>
          <w:szCs w:val="24"/>
          <w:lang w:val="fr-FR"/>
        </w:rPr>
        <w:object w:dxaOrig="2880" w:dyaOrig="680">
          <v:shape id="_x0000_i1336" type="#_x0000_t75" style="width:2in;height:36pt" o:ole="">
            <v:imagedata r:id="rId651" o:title=""/>
          </v:shape>
          <o:OLEObject Type="Embed" ProgID="Equation.DSMT4" ShapeID="_x0000_i1336" DrawAspect="Content" ObjectID="_1625572739" r:id="rId652"/>
        </w:object>
      </w:r>
      <w:r w:rsidR="00F32139" w:rsidRPr="001A0C27">
        <w:rPr>
          <w:rFonts w:ascii="Times New Roman" w:eastAsia="Times New Roman" w:hAnsi="Times New Roman" w:cs="Times New Roman"/>
          <w:sz w:val="24"/>
          <w:szCs w:val="24"/>
        </w:rPr>
        <w:t>.</w:t>
      </w:r>
      <w:r w:rsidR="00F32139" w:rsidRPr="001A0C27">
        <w:rPr>
          <w:rFonts w:ascii="Times New Roman" w:eastAsia="Times New Roman" w:hAnsi="Times New Roman" w:cs="Times New Roman"/>
          <w:sz w:val="24"/>
          <w:szCs w:val="24"/>
          <w:lang w:val="fr-FR"/>
        </w:rPr>
        <w:t xml:space="preserve"> </w:t>
      </w:r>
    </w:p>
    <w:p w:rsidR="00F32139" w:rsidRPr="001A0C27" w:rsidRDefault="00F32139" w:rsidP="006A1E06">
      <w:pPr>
        <w:autoSpaceDE w:val="0"/>
        <w:autoSpaceDN w:val="0"/>
        <w:adjustRightInd w:val="0"/>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b/>
          <w:bCs/>
          <w:sz w:val="24"/>
          <w:szCs w:val="24"/>
          <w:lang w:val="nl-NL"/>
        </w:rPr>
        <w:t>C.</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position w:val="-28"/>
          <w:sz w:val="24"/>
          <w:szCs w:val="24"/>
        </w:rPr>
        <w:object w:dxaOrig="2799" w:dyaOrig="680">
          <v:shape id="_x0000_i1337" type="#_x0000_t75" style="width:136.5pt;height:36pt" o:ole="">
            <v:imagedata r:id="rId653" o:title=""/>
          </v:shape>
          <o:OLEObject Type="Embed" ProgID="Equation.DSMT4" ShapeID="_x0000_i1337" DrawAspect="Content" ObjectID="_1625572740" r:id="rId654"/>
        </w:objec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b/>
          <w:bCs/>
          <w:sz w:val="24"/>
          <w:szCs w:val="24"/>
          <w:lang w:val="nl-NL"/>
        </w:rPr>
        <w:t>D</w:t>
      </w:r>
      <w:r w:rsidRPr="001A0C27">
        <w:rPr>
          <w:rFonts w:ascii="Times New Roman" w:eastAsia="Times New Roman" w:hAnsi="Times New Roman" w:cs="Times New Roman"/>
          <w:b/>
          <w:bCs/>
          <w:sz w:val="24"/>
          <w:szCs w:val="24"/>
        </w:rPr>
        <w:t xml:space="preserve">. </w:t>
      </w:r>
      <w:r w:rsidRPr="001A0C27">
        <w:rPr>
          <w:rFonts w:ascii="Times New Roman" w:eastAsia="Times New Roman" w:hAnsi="Times New Roman" w:cs="Times New Roman"/>
          <w:position w:val="-28"/>
          <w:sz w:val="24"/>
          <w:szCs w:val="24"/>
          <w:lang w:val="fr-FR"/>
        </w:rPr>
        <w:object w:dxaOrig="2860" w:dyaOrig="680">
          <v:shape id="_x0000_i1338" type="#_x0000_t75" style="width:2in;height:36pt" o:ole="">
            <v:imagedata r:id="rId655" o:title=""/>
          </v:shape>
          <o:OLEObject Type="Embed" ProgID="Equation.DSMT4" ShapeID="_x0000_i1338" DrawAspect="Content" ObjectID="_1625572741" r:id="rId656"/>
        </w:object>
      </w:r>
      <w:r w:rsidRPr="001A0C27">
        <w:rPr>
          <w:rFonts w:ascii="Times New Roman" w:eastAsia="Times New Roman" w:hAnsi="Times New Roman" w:cs="Times New Roman"/>
          <w:sz w:val="24"/>
          <w:szCs w:val="24"/>
        </w:rPr>
        <w:t>.</w:t>
      </w:r>
    </w:p>
    <w:p w:rsidR="00F32139" w:rsidRPr="001A0C27" w:rsidRDefault="005E28F3" w:rsidP="006A1E06">
      <w:pPr>
        <w:spacing w:after="0"/>
        <w:jc w:val="both"/>
        <w:rPr>
          <w:rFonts w:ascii="Times New Roman" w:hAnsi="Times New Roman" w:cs="Times New Roman"/>
          <w:sz w:val="24"/>
          <w:szCs w:val="24"/>
        </w:rPr>
      </w:pPr>
      <w:r w:rsidRPr="001A0C27">
        <w:rPr>
          <w:rFonts w:ascii="Times New Roman" w:hAnsi="Times New Roman" w:cs="Times New Roman"/>
          <w:b/>
          <w:noProof/>
          <w:sz w:val="24"/>
          <w:szCs w:val="24"/>
        </w:rPr>
        <w:drawing>
          <wp:anchor distT="0" distB="0" distL="114300" distR="114300" simplePos="0" relativeHeight="251718656" behindDoc="0" locked="0" layoutInCell="1" allowOverlap="1" wp14:anchorId="5C4357B1" wp14:editId="1E88101F">
            <wp:simplePos x="0" y="0"/>
            <wp:positionH relativeFrom="column">
              <wp:posOffset>3904615</wp:posOffset>
            </wp:positionH>
            <wp:positionV relativeFrom="paragraph">
              <wp:posOffset>48895</wp:posOffset>
            </wp:positionV>
            <wp:extent cx="3009900" cy="1533525"/>
            <wp:effectExtent l="0" t="0" r="0" b="9525"/>
            <wp:wrapSquare wrapText="bothSides"/>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S-2.png"/>
                    <pic:cNvPicPr/>
                  </pic:nvPicPr>
                  <pic:blipFill>
                    <a:blip r:embed="rId657">
                      <a:extLst>
                        <a:ext uri="{28A0092B-C50C-407E-A947-70E740481C1C}">
                          <a14:useLocalDpi xmlns:a14="http://schemas.microsoft.com/office/drawing/2010/main" val="0"/>
                        </a:ext>
                      </a:extLst>
                    </a:blip>
                    <a:stretch>
                      <a:fillRect/>
                    </a:stretch>
                  </pic:blipFill>
                  <pic:spPr>
                    <a:xfrm>
                      <a:off x="0" y="0"/>
                      <a:ext cx="3009900" cy="1533525"/>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hAnsi="Times New Roman" w:cs="Times New Roman"/>
          <w:b/>
          <w:bCs/>
          <w:sz w:val="24"/>
          <w:szCs w:val="24"/>
          <w:lang w:val="fr-FR"/>
        </w:rPr>
        <w:t xml:space="preserve">Câu </w:t>
      </w:r>
      <w:r w:rsidRPr="001A0C27">
        <w:rPr>
          <w:rFonts w:ascii="Times New Roman" w:hAnsi="Times New Roman" w:cs="Times New Roman"/>
          <w:b/>
          <w:bCs/>
          <w:sz w:val="24"/>
          <w:szCs w:val="24"/>
          <w:lang w:val="vi-VN"/>
        </w:rPr>
        <w:t>7</w:t>
      </w:r>
      <w:r w:rsidR="00F32139" w:rsidRPr="001A0C27">
        <w:rPr>
          <w:rFonts w:ascii="Times New Roman" w:hAnsi="Times New Roman" w:cs="Times New Roman"/>
          <w:b/>
          <w:bCs/>
          <w:sz w:val="24"/>
          <w:szCs w:val="24"/>
          <w:lang w:val="fr-FR"/>
        </w:rPr>
        <w:t xml:space="preserve">: </w:t>
      </w:r>
      <w:r w:rsidR="00F32139" w:rsidRPr="001A0C27">
        <w:rPr>
          <w:rFonts w:ascii="Times New Roman" w:hAnsi="Times New Roman" w:cs="Times New Roman"/>
          <w:b/>
          <w:bCs/>
          <w:i/>
          <w:color w:val="FF0000"/>
          <w:sz w:val="24"/>
          <w:szCs w:val="24"/>
        </w:rPr>
        <w:t>(Nam Định 2016).</w:t>
      </w:r>
      <w:r w:rsidR="00F32139" w:rsidRPr="001A0C27">
        <w:rPr>
          <w:rFonts w:ascii="Times New Roman" w:hAnsi="Times New Roman" w:cs="Times New Roman"/>
          <w:color w:val="FF0000"/>
          <w:sz w:val="24"/>
          <w:szCs w:val="24"/>
          <w:lang w:val="fr-FR"/>
        </w:rPr>
        <w:t xml:space="preserve"> </w:t>
      </w:r>
      <w:r w:rsidR="00F32139" w:rsidRPr="001A0C27">
        <w:rPr>
          <w:rFonts w:ascii="Times New Roman" w:hAnsi="Times New Roman" w:cs="Times New Roman"/>
          <w:sz w:val="24"/>
          <w:szCs w:val="24"/>
          <w:lang w:val="fr-FR"/>
        </w:rPr>
        <w:t xml:space="preserve">Điểm sáng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đặt trên trục chính của một thấu kính, cách thấu kính </w:t>
      </w:r>
      <w:r w:rsidR="00F32139" w:rsidRPr="001A0C27">
        <w:rPr>
          <w:rFonts w:ascii="Times New Roman" w:hAnsi="Times New Roman" w:cs="Times New Roman"/>
          <w:sz w:val="24"/>
          <w:szCs w:val="24"/>
        </w:rPr>
        <w:t>30</w:t>
      </w:r>
      <w:r w:rsidR="00F32139" w:rsidRPr="001A0C27">
        <w:rPr>
          <w:rFonts w:ascii="Times New Roman" w:hAnsi="Times New Roman" w:cs="Times New Roman"/>
          <w:sz w:val="24"/>
          <w:szCs w:val="24"/>
          <w:lang w:val="fr-FR"/>
        </w:rPr>
        <w:t xml:space="preserve"> cm. Chọn trục tọa độ Ox vuông góc với trục chính, gốc O nằm trên trục chính của thấu kính. Cho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dao động điều hòa theo phương của trục Ox. Biết phương trình dao động của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và ảnh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của nó qua thấu kính </w:t>
      </w:r>
      <w:r w:rsidR="00F32139" w:rsidRPr="001A0C27">
        <w:rPr>
          <w:rFonts w:ascii="Times New Roman" w:hAnsi="Times New Roman" w:cs="Times New Roman"/>
          <w:sz w:val="24"/>
          <w:szCs w:val="24"/>
        </w:rPr>
        <w:t>được biểu diễn như hình vẽ</w:t>
      </w:r>
      <w:r w:rsidR="00F32139" w:rsidRPr="001A0C27">
        <w:rPr>
          <w:rFonts w:ascii="Times New Roman" w:hAnsi="Times New Roman" w:cs="Times New Roman"/>
          <w:sz w:val="24"/>
          <w:szCs w:val="24"/>
          <w:lang w:val="fr-FR"/>
        </w:rPr>
        <w:t>. Tiêu cự của thấu kính là</w:t>
      </w:r>
      <w:r w:rsidR="00F32139" w:rsidRPr="001A0C27">
        <w:rPr>
          <w:rFonts w:ascii="Times New Roman" w:hAnsi="Times New Roman" w:cs="Times New Roman"/>
          <w:sz w:val="24"/>
          <w:szCs w:val="24"/>
        </w:rPr>
        <w:t xml:space="preserve"> </w:t>
      </w:r>
    </w:p>
    <w:p w:rsidR="00F32139" w:rsidRPr="001A0C27" w:rsidRDefault="00F32139" w:rsidP="006A1E06">
      <w:pPr>
        <w:tabs>
          <w:tab w:val="left" w:pos="2340"/>
          <w:tab w:val="left" w:pos="36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 A. </w:t>
      </w:r>
      <w:r w:rsidRPr="001A0C27">
        <w:rPr>
          <w:rFonts w:ascii="Times New Roman" w:hAnsi="Times New Roman" w:cs="Times New Roman"/>
          <w:sz w:val="24"/>
          <w:szCs w:val="24"/>
        </w:rPr>
        <w:t>10</w:t>
      </w:r>
      <w:r w:rsidRPr="001A0C27">
        <w:rPr>
          <w:rFonts w:ascii="Times New Roman" w:hAnsi="Times New Roman" w:cs="Times New Roman"/>
          <w:sz w:val="24"/>
          <w:szCs w:val="24"/>
          <w:lang w:val="fr-FR"/>
        </w:rPr>
        <w:t xml:space="preserve"> cm.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10</w:t>
      </w:r>
      <w:r w:rsidRPr="001A0C27">
        <w:rPr>
          <w:rFonts w:ascii="Times New Roman" w:hAnsi="Times New Roman" w:cs="Times New Roman"/>
          <w:sz w:val="24"/>
          <w:szCs w:val="24"/>
          <w:lang w:val="fr-FR"/>
        </w:rPr>
        <w:t xml:space="preserve"> cm.   </w:t>
      </w:r>
      <w:r w:rsidRPr="001A0C27">
        <w:rPr>
          <w:rFonts w:ascii="Times New Roman" w:hAnsi="Times New Roman" w:cs="Times New Roman"/>
          <w:sz w:val="24"/>
          <w:szCs w:val="24"/>
          <w:lang w:val="fr-FR"/>
        </w:rPr>
        <w:tab/>
      </w:r>
    </w:p>
    <w:p w:rsidR="00293CF9" w:rsidRPr="001A0C27" w:rsidRDefault="00F32139" w:rsidP="006A1E06">
      <w:pPr>
        <w:tabs>
          <w:tab w:val="left" w:pos="2340"/>
          <w:tab w:val="left" w:pos="369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 C. </w:t>
      </w:r>
      <w:r w:rsidRPr="001A0C27">
        <w:rPr>
          <w:rFonts w:ascii="Times New Roman" w:hAnsi="Times New Roman" w:cs="Times New Roman"/>
          <w:sz w:val="24"/>
          <w:szCs w:val="24"/>
        </w:rPr>
        <w:t xml:space="preserve">- 15 cm.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15 cm.</w:t>
      </w:r>
    </w:p>
    <w:p w:rsidR="001A0C27" w:rsidRDefault="001A0C27" w:rsidP="006A1E06">
      <w:pPr>
        <w:jc w:val="both"/>
        <w:rPr>
          <w:rFonts w:ascii="Times New Roman" w:hAnsi="Times New Roman" w:cs="Times New Roman"/>
          <w:b/>
          <w:noProof/>
          <w:sz w:val="24"/>
          <w:szCs w:val="24"/>
        </w:rPr>
      </w:pPr>
    </w:p>
    <w:p w:rsidR="001A0C27" w:rsidRDefault="001A0C27" w:rsidP="006A1E06">
      <w:pPr>
        <w:jc w:val="both"/>
        <w:rPr>
          <w:rFonts w:ascii="Times New Roman" w:hAnsi="Times New Roman" w:cs="Times New Roman"/>
          <w:b/>
          <w:noProof/>
          <w:sz w:val="24"/>
          <w:szCs w:val="24"/>
        </w:rPr>
      </w:pPr>
    </w:p>
    <w:p w:rsidR="001A0C27" w:rsidRDefault="001A0C27" w:rsidP="006A1E06">
      <w:pPr>
        <w:jc w:val="both"/>
        <w:rPr>
          <w:rFonts w:ascii="Times New Roman" w:hAnsi="Times New Roman" w:cs="Times New Roman"/>
          <w:b/>
          <w:noProof/>
          <w:sz w:val="24"/>
          <w:szCs w:val="24"/>
        </w:rPr>
      </w:pPr>
    </w:p>
    <w:p w:rsidR="00293CF9" w:rsidRPr="001A0C27" w:rsidRDefault="001A0C27" w:rsidP="006A1E06">
      <w:pPr>
        <w:jc w:val="both"/>
        <w:rPr>
          <w:rFonts w:ascii="Times New Roman" w:hAnsi="Times New Roman" w:cs="Times New Roman"/>
          <w:noProof/>
          <w:sz w:val="24"/>
          <w:szCs w:val="24"/>
        </w:rPr>
      </w:pPr>
      <w:r w:rsidRPr="001A0C27">
        <w:rPr>
          <w:rFonts w:ascii="Times New Roman" w:hAnsi="Times New Roman" w:cs="Times New Roman"/>
          <w:noProof/>
          <w:sz w:val="24"/>
          <w:szCs w:val="24"/>
        </w:rPr>
        <mc:AlternateContent>
          <mc:Choice Requires="wpg">
            <w:drawing>
              <wp:anchor distT="0" distB="0" distL="114300" distR="114300" simplePos="0" relativeHeight="251753472" behindDoc="0" locked="0" layoutInCell="1" allowOverlap="1" wp14:anchorId="64DF4189" wp14:editId="63E22186">
                <wp:simplePos x="0" y="0"/>
                <wp:positionH relativeFrom="column">
                  <wp:posOffset>982345</wp:posOffset>
                </wp:positionH>
                <wp:positionV relativeFrom="paragraph">
                  <wp:posOffset>914400</wp:posOffset>
                </wp:positionV>
                <wp:extent cx="2379980" cy="1809750"/>
                <wp:effectExtent l="0" t="0" r="1270" b="0"/>
                <wp:wrapNone/>
                <wp:docPr id="605"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9980" cy="1809750"/>
                          <a:chOff x="3604" y="5834"/>
                          <a:chExt cx="3748" cy="2850"/>
                        </a:xfrm>
                      </wpg:grpSpPr>
                      <wps:wsp>
                        <wps:cNvPr id="606" name="Straight Arrow Connector 2"/>
                        <wps:cNvCnPr>
                          <a:cxnSpLocks noChangeShapeType="1"/>
                        </wps:cNvCnPr>
                        <wps:spPr bwMode="auto">
                          <a:xfrm>
                            <a:off x="3943" y="7259"/>
                            <a:ext cx="3071"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Freeform 3"/>
                        <wps:cNvSpPr>
                          <a:spLocks/>
                        </wps:cNvSpPr>
                        <wps:spPr bwMode="auto">
                          <a:xfrm flipV="1">
                            <a:off x="3928" y="7247"/>
                            <a:ext cx="891" cy="1083"/>
                          </a:xfrm>
                          <a:custGeom>
                            <a:avLst/>
                            <a:gdLst>
                              <a:gd name="T0" fmla="*/ 0 w 565554"/>
                              <a:gd name="T1" fmla="*/ 687434 h 454557"/>
                              <a:gd name="T2" fmla="*/ 285420 w 565554"/>
                              <a:gd name="T3" fmla="*/ 0 h 454557"/>
                              <a:gd name="T4" fmla="*/ 565554 w 565554"/>
                              <a:gd name="T5" fmla="*/ 687434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8" name="Freeform 4"/>
                        <wps:cNvSpPr>
                          <a:spLocks/>
                        </wps:cNvSpPr>
                        <wps:spPr bwMode="auto">
                          <a:xfrm>
                            <a:off x="4819" y="6176"/>
                            <a:ext cx="877" cy="1076"/>
                          </a:xfrm>
                          <a:custGeom>
                            <a:avLst/>
                            <a:gdLst>
                              <a:gd name="T0" fmla="*/ 0 w 565554"/>
                              <a:gd name="T1" fmla="*/ 683602 h 454557"/>
                              <a:gd name="T2" fmla="*/ 281146 w 565554"/>
                              <a:gd name="T3" fmla="*/ 0 h 454557"/>
                              <a:gd name="T4" fmla="*/ 557086 w 565554"/>
                              <a:gd name="T5" fmla="*/ 683602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9" name="Freeform 5"/>
                        <wps:cNvSpPr>
                          <a:spLocks/>
                        </wps:cNvSpPr>
                        <wps:spPr bwMode="auto">
                          <a:xfrm flipV="1">
                            <a:off x="5696" y="7251"/>
                            <a:ext cx="890" cy="1084"/>
                          </a:xfrm>
                          <a:custGeom>
                            <a:avLst/>
                            <a:gdLst>
                              <a:gd name="T0" fmla="*/ 0 w 565554"/>
                              <a:gd name="T1" fmla="*/ 687999 h 454557"/>
                              <a:gd name="T2" fmla="*/ 285420 w 565554"/>
                              <a:gd name="T3" fmla="*/ 0 h 454557"/>
                              <a:gd name="T4" fmla="*/ 565554 w 565554"/>
                              <a:gd name="T5" fmla="*/ 687999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0" name="Straight Arrow Connector 6"/>
                        <wps:cNvCnPr>
                          <a:cxnSpLocks noChangeShapeType="1"/>
                        </wps:cNvCnPr>
                        <wps:spPr bwMode="auto">
                          <a:xfrm flipV="1">
                            <a:off x="3928" y="5902"/>
                            <a:ext cx="0" cy="2697"/>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Straight Arrow Connector 7"/>
                        <wps:cNvCnPr>
                          <a:cxnSpLocks noChangeShapeType="1"/>
                        </wps:cNvCnPr>
                        <wps:spPr bwMode="auto">
                          <a:xfrm flipH="1">
                            <a:off x="3928" y="8343"/>
                            <a:ext cx="2895"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12" name="Straight Arrow Connector 8"/>
                        <wps:cNvCnPr>
                          <a:cxnSpLocks noChangeShapeType="1"/>
                        </wps:cNvCnPr>
                        <wps:spPr bwMode="auto">
                          <a:xfrm flipH="1">
                            <a:off x="3943" y="6161"/>
                            <a:ext cx="2895"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13" name="Text Box 9"/>
                        <wps:cNvSpPr txBox="1">
                          <a:spLocks noChangeArrowheads="1"/>
                        </wps:cNvSpPr>
                        <wps:spPr bwMode="auto">
                          <a:xfrm>
                            <a:off x="3650" y="5982"/>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6</w:t>
                              </w:r>
                            </w:p>
                          </w:txbxContent>
                        </wps:txbx>
                        <wps:bodyPr rot="0" vert="horz" wrap="square" lIns="91440" tIns="45720" rIns="91440" bIns="45720" anchor="t" anchorCtr="0" upright="1">
                          <a:noAutofit/>
                        </wps:bodyPr>
                      </wps:wsp>
                      <wps:wsp>
                        <wps:cNvPr id="614" name="Text Box 10"/>
                        <wps:cNvSpPr txBox="1">
                          <a:spLocks noChangeArrowheads="1"/>
                        </wps:cNvSpPr>
                        <wps:spPr bwMode="auto">
                          <a:xfrm>
                            <a:off x="6732" y="6896"/>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t(s)</w:t>
                              </w:r>
                            </w:p>
                          </w:txbxContent>
                        </wps:txbx>
                        <wps:bodyPr rot="0" vert="horz" wrap="square" lIns="91440" tIns="45720" rIns="91440" bIns="45720" anchor="t" anchorCtr="0" upright="1">
                          <a:noAutofit/>
                        </wps:bodyPr>
                      </wps:wsp>
                      <wps:wsp>
                        <wps:cNvPr id="615" name="Text Box 11"/>
                        <wps:cNvSpPr txBox="1">
                          <a:spLocks noChangeArrowheads="1"/>
                        </wps:cNvSpPr>
                        <wps:spPr bwMode="auto">
                          <a:xfrm>
                            <a:off x="3919" y="5834"/>
                            <a:ext cx="11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293CF9" w:rsidRDefault="007C64B4" w:rsidP="00293CF9">
                              <w:pPr>
                                <w:rPr>
                                  <w:rFonts w:ascii="Times New Roman" w:hAnsi="Times New Roman" w:cs="Times New Roman"/>
                                </w:rPr>
                              </w:pPr>
                              <w:r w:rsidRPr="00293CF9">
                                <w:rPr>
                                  <w:rFonts w:ascii="Times New Roman" w:hAnsi="Times New Roman" w:cs="Times New Roman"/>
                                </w:rPr>
                                <w:t>x(cm)</w:t>
                              </w:r>
                            </w:p>
                          </w:txbxContent>
                        </wps:txbx>
                        <wps:bodyPr rot="0" vert="horz" wrap="square" lIns="91440" tIns="45720" rIns="91440" bIns="45720" anchor="t" anchorCtr="0" upright="1">
                          <a:noAutofit/>
                        </wps:bodyPr>
                      </wps:wsp>
                      <wps:wsp>
                        <wps:cNvPr id="616" name="Text Box 12"/>
                        <wps:cNvSpPr txBox="1">
                          <a:spLocks noChangeArrowheads="1"/>
                        </wps:cNvSpPr>
                        <wps:spPr bwMode="auto">
                          <a:xfrm>
                            <a:off x="3619" y="7079"/>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O</w:t>
                              </w:r>
                            </w:p>
                          </w:txbxContent>
                        </wps:txbx>
                        <wps:bodyPr rot="0" vert="horz" wrap="square" lIns="91440" tIns="45720" rIns="91440" bIns="45720" anchor="t" anchorCtr="0" upright="1">
                          <a:noAutofit/>
                        </wps:bodyPr>
                      </wps:wsp>
                      <wps:wsp>
                        <wps:cNvPr id="617" name="Text Box 13"/>
                        <wps:cNvSpPr txBox="1">
                          <a:spLocks noChangeArrowheads="1"/>
                        </wps:cNvSpPr>
                        <wps:spPr bwMode="auto">
                          <a:xfrm>
                            <a:off x="3604" y="8144"/>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6</w:t>
                              </w:r>
                            </w:p>
                          </w:txbxContent>
                        </wps:txbx>
                        <wps:bodyPr rot="0" vert="horz" wrap="square" lIns="91440" tIns="45720" rIns="91440" bIns="45720" anchor="t" anchorCtr="0" upright="1">
                          <a:noAutofit/>
                        </wps:bodyPr>
                      </wps:wsp>
                      <wps:wsp>
                        <wps:cNvPr id="618" name="Text Box 14"/>
                        <wps:cNvSpPr txBox="1">
                          <a:spLocks noChangeArrowheads="1"/>
                        </wps:cNvSpPr>
                        <wps:spPr bwMode="auto">
                          <a:xfrm>
                            <a:off x="6279" y="6972"/>
                            <a:ext cx="7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1,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2" o:spid="_x0000_s1117" style="position:absolute;left:0;text-align:left;margin-left:77.35pt;margin-top:1in;width:187.4pt;height:142.5pt;z-index:251753472" coordorigin="3604,5834" coordsize="3748,28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HSyn4AcAABs9AAAOAAAAZHJzL2Uyb0RvYy54bWzsW1tv20YWfi+w/2HAxwUUkRSvQpQisax0 gbQNELXvY4qSiFIkO6QtuYv97/udmeG1Vux1Y6VZ0A8yyRnO5cyZ7ztzzuHr70+HlN3FokzybGFY r0yDxVmUb5JstzB+Wa8mgcHKimcbnuZZvDDu49L4/s0/vnt9LOaxne/zdBMLhkaycn4sFsa+qor5 dFpG+/jAy1d5EWco3ObiwCvcit10I/gRrR/SqW2a3vSYi00h8iguSzxdqkLjjWx/u42j6ufttowr li4MjK2Sv0L+3tDv9M1rPt8JXuyTSA+DP2MUB55k6LRpaskrzm5F8qemDkkk8jLfVq+i/DDNt9sk iuUcMBvLHMzmvchvCzmX3fy4KxoxQbQDOT272einu4+CJZuF4ZmuwTJ+wCLJfpkzs0k8x2I3R633 ovhUfBRqjrj8kEe/lSieDsvpfqcqs5vjj/kGDfLbKpfiOW3FgZrAxNlJrsJ9swrxqWIRHtozPwwD LFaEMiswQ9/V6xTtsZj03swzHYOh2A1mjlrDaH+t35/5DpSOXrYD9eaUz1XHcrB6cDQz6FzZirX8 a2L9tOdFLFerJIE1YvVqsX6qBE92+4q9FSI/sqs8y6CfuWBazvK1q0wJOTplWsgsy6/2PNvFsoP1 fQGBWjRpzKbzCt2UWKFHhT4LnZkUnm+7oRJeLfqZ6VtKdFLijdz4vBBl9T7OD4wuFkapp9LMwZLL y+8+lBWNrH2BVjvLV0ma4jmfpxk7LozQtaFsPN0BM6JKyHfLPE02VI+qlWJ3c5UKdsdp38o/OWOU dKthf2Qb2e4+5ptrfV3xJMU1q6SoKpFAeGlsUMeHeGOwNEa3dKVGmmbUI0SAsesrtXX/HZrhdXAd OBPH9q4njrlcTt6urpyJt7J8dzlbXl0trf/Q4C1nvk82mzij8dcwYjlP0ycNaAoAGiBpZDbtty6F i8HW/+WgpSbQ4iulvsk39x8FzU6r+MV03a91fSXimFCbzUjKWlFrACm76CFVWJV8XoXZNk2KX0n3 aZU0gsxCG5sde923HZ+6kispcSQItS5bZiBH0VHn6FapM9WvlRbgvdEqsNtoJFwDhraHFJTwzykz 2ZG5nuu6GnLaWuioqeUFvjNz2J45ruO6ekxtVbtTFfjk2OdbxS5tWjXPNgggbGqp0Z0dJvZcU/WR YQK0mqom82gHMkx95ikZt/PBij+tIpbpfEUsTSN8vlcgwufAQL0guGLYxQtj7cnVL/KSeICWB2u/ VnAoX6AVbWv7vdqQPdWulQHV+rWDXm3FMGuXZozxydrqvx6UAHoP7QphMNgVN0pKBa9oLtQJXRIA af1h+4Wh9YNKD/ldvM5lvarlxVaB0G1bJbq9SaJ38R/dF0LXJcYkzrN92w90/7IxK7QsDxqKQs2j hXyutK99TnPrNd2/Uy+Bmz0/bF/CzGRjjm97FpTmwRHUk0Zhb07dDtA7yUiKupGbHFK7UxtMrHnE cgMfSh1xWI7blFe4PBSwZcps9yXohbhuycu9oiHJPEqwn+UdpS5/T1bpsWePZFfyT+t6p9qz6YeJ HIYClBKnA1zsc/EHKBiWNpbn91suQMjpvzLYXKHlOKhWyRvH9W3ciG7JTbeEZxGaUmYDIIFuripl 0N8WgsyrmiGy/C3Mzm0iDRKiFkWLX4EVAX3KsG5YUTLIF2FFAg3NhU5gqZ3pWb7G6dqwC3zgtLSn TVWEnVXb4i/KhbDU7bPU1edCy3K8s9T1DC50fTM432CfCz87zJEL1yMX9phx5EI6hY1cCBR90lFs 5MLGGwKGGnChNLC/CBc+eEJ0vVDZpXB3yHNC94QIU0OxYiAZ+VKsCAdX+ERW/KonxM8Nc2TFkRW7 B7j6JDieEMkkH0+I8iRfe1UfdFCOrFizogUeUqx4NkYgD3SaJV8oRvAgfTYOVjc0ZZyipU9NnrYX Si9nhzzHaMEYLehEZc9Exiw4JR/ReqlYF9D6H2qn0TCsgPiidBe3Wm8HIbkca2/q317rB07M+5I8 mt/40a1xBD/bO0lOWtIrxH8vFRyz4O56RN2l3/6rqLsOCcOHPzgjjeou0zjGWPDZLJVz6A6XrVL3 NXmh3+UnJrMNtHpTxJdVJzyuoVdHhZt0B5klQXF9xAh6+Q5PCRZ33OIzD1kgFJhyw2BgwbhUQlDu IgKh4ja1V3xgwlCsT0YH62gxcL+uQn01iEShqd4DVPy/jwUpdtQbxbId850dTlYIMU+cleNOQnji J6YVvguRtxM6y1U/aeJDksV/PWmCoqveDAtK0u8EsJ6cTHJIKqSipclhYQRNxgmfP5BZIjWlyfmg 4deHnfq/jPoODj3V6eYkM62sxqpREakXPgchKvptxMksRBkGiIGDEYR9ccjwfOS+EWR4AZyHGEFr /nkUnhwhg/ZYN0frfw4fj5BBSSWPRA9ayGgswxEyusmVFo5iQ8iQtsLFIWMW6uB7m5JKZg8ltFqW q0+Mo5kxYsblzIzG3B4xo4cZiFwNMaObgX3Jk4nGDN9ETl3PzBhPJg+mgo9mxoueTGDbanN7hIwe ZDR57Y0vwxomtl/KmaG/fAmQNTlCRvO5xPkD/wgZLwsZjbk9QkYPMpqk3xYyhlm/l4EMz9YJ+4jT DvyfPr6eG50Z0mE4HkwudjCxG2v7W4EMeHLlF7jSvau/FqZPfLv3uO5+0/zmvwAAAP//AwBQSwME FAAGAAgAAAAhAFKG/zPgAAAACwEAAA8AAABkcnMvZG93bnJldi54bWxMj01Lw0AQhu+C/2EZwZvd JCZqYzalFPVUBFtBvG2z0yQ0Oxuy2yT9944nvc3LPLwfxWq2nRhx8K0jBfEiAoFUOdNSreBz/3r3 BMIHTUZ3jlDBBT2syuurQufGTfSB4y7Ugk3I51pBE0KfS+mrBq32C9cj8e/oBqsDy6GWZtATm9tO JlH0IK1uiRMa3eOmweq0O1sFb5Oe1vfxy7g9HTeX7332/rWNUanbm3n9DCLgHP5g+K3P1aHkTgd3 JuNFxzpLHxnlI015FBNZssxAHBSkyTICWRby/4byBwAA//8DAFBLAQItABQABgAIAAAAIQC2gziS /gAAAOEBAAATAAAAAAAAAAAAAAAAAAAAAABbQ29udGVudF9UeXBlc10ueG1sUEsBAi0AFAAGAAgA AAAhADj9If/WAAAAlAEAAAsAAAAAAAAAAAAAAAAALwEAAF9yZWxzLy5yZWxzUEsBAi0AFAAGAAgA AAAhAPodLKfgBwAAGz0AAA4AAAAAAAAAAAAAAAAALgIAAGRycy9lMm9Eb2MueG1sUEsBAi0AFAAG AAgAAAAhAFKG/zPgAAAACwEAAA8AAAAAAAAAAAAAAAAAOgoAAGRycy9kb3ducmV2LnhtbFBLBQYA AAAABAAEAPMAAABHCwAAAAA= ">
                <v:shape id="Straight Arrow Connector 2" o:spid="_x0000_s1118" type="#_x0000_t32" style="position:absolute;left:3943;top:7259;width:30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DeHsUAAADcAAAADwAAAGRycy9kb3ducmV2LnhtbESPQWvCQBSE74L/YXlCb7rRQ9DoKkVQ iuJBLcHeHtnXJDT7NuyuGv31bqHQ4zAz3zCLVWcacSPna8sKxqMEBHFhdc2lgs/zZjgF4QOyxsYy KXiQh9Wy31tgpu2dj3Q7hVJECPsMFVQhtJmUvqjIoB/Zljh639YZDFG6UmqH9wg3jZwkSSoN1hwX KmxpXVHxc7oaBZf97Jo/8gPt8vFs94XO+Od5q9TboHufgwjUhf/wX/tDK0iTFH7PxCMgly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7DeHsUAAADcAAAADwAAAAAAAAAA AAAAAAChAgAAZHJzL2Rvd25yZXYueG1sUEsFBgAAAAAEAAQA+QAAAJMDAAAAAA== ">
                  <v:stroke endarrow="block"/>
                </v:shape>
                <v:shape id="Freeform 3" o:spid="_x0000_s1119" style="position:absolute;left:3928;top:7247;width:891;height:1083;flip:y;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oBVMMA AADcAAAADwAAAGRycy9kb3ducmV2LnhtbESPT2vCQBTE7wW/w/KE3upGDxrSrCKC4LVpInh7Zl/+ 0OzbkF1N6qfvFgSPw8z8hkl3k+nEnQbXWlawXEQgiEurW64V5N/HjxiE88gaO8uk4Jcc7LaztxQT bUf+onvmaxEg7BJU0HjfJ1K6siGDbmF74uBVdjDogxxqqQccA9x0chVFa2mw5bDQYE+Hhsqf7GYU jKs87nRxiYmuGWbn/lEW1UOp9/m0/wThafKv8LN90grW0Qb+z4Qj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FPoBVMMAAADcAAAADwAAAAAAAAAAAAAAAACYAgAAZHJzL2Rv d25yZXYueG1sUEsFBgAAAAAEAAQA9QAAAIgDAAAAAA== " path="m,454557c95580,227278,191161,,285420,v94259,,187196,227278,280134,454557e" filled="f" strokeweight="1.25pt">
                  <v:path arrowok="t" o:connecttype="custom" o:connectlocs="0,1638;450,0;891,1638" o:connectangles="0,0,0"/>
                </v:shape>
                <v:shape id="Freeform 4" o:spid="_x0000_s1120" style="position:absolute;left:4819;top:6176;width:877;height:1076;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tNMIA AADcAAAADwAAAGRycy9kb3ducmV2LnhtbESPQW/CMAyF75P2HyJP4jZSJsGmQkBoCLTrOrh7jWkq GqdKAnT8+vmAxNH283vvW6wG36kLxdQGNjAZF6CI62Bbbgzsf7avH6BSRrbYBSYDf5RgtXx+WmBp w5W/6VLlRokJpxINuJz7UutUO/KYxqEnltsxRI9ZxthoG/Eq5r7Tb0Ux0x5blgSHPX06qk/V2Rt4 b2/72/ng4+80nSqWndtsdsaMXob1HFSmIT/E9+8va2BWSFuBERD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Bhe00wgAAANwAAAAPAAAAAAAAAAAAAAAAAJgCAABkcnMvZG93 bnJldi54bWxQSwUGAAAAAAQABAD1AAAAhwMAAAAA " path="m,454557c95580,227278,191161,,285420,v94259,,187196,227278,280134,454557e" filled="f" strokeweight="1.25pt">
                  <v:path arrowok="t" o:connecttype="custom" o:connectlocs="0,1618;436,0;864,1618" o:connectangles="0,0,0"/>
                </v:shape>
                <v:shape id="Freeform 5" o:spid="_x0000_s1121" style="position:absolute;left:5696;top:7251;width:890;height:1084;flip:y;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kwvcEA AADcAAAADwAAAGRycy9kb3ducmV2LnhtbESPzarCMBSE9xd8h3AEd9dUF1KrUUQQ3Fp/wN2xObbF 5qQ00Vaf3giCy2FmvmHmy85U4kGNKy0rGA0jEMSZ1SXnCg77zX8MwnlkjZVlUvAkB8tF72+OibYt 7+iR+lwECLsEFRTe14mULivIoBvamjh4V9sY9EE2udQNtgFuKjmOook0WHJYKLCmdUHZLb0bBe34 EFf6eI6JLimmp/qVHa8vpQb9bjUD4anzv/C3vdUKJtEUPmfCEZCLNwAAAP//AwBQSwECLQAUAAYA CAAAACEA8PeKu/0AAADiAQAAEwAAAAAAAAAAAAAAAAAAAAAAW0NvbnRlbnRfVHlwZXNdLnhtbFBL AQItABQABgAIAAAAIQAx3V9h0gAAAI8BAAALAAAAAAAAAAAAAAAAAC4BAABfcmVscy8ucmVsc1BL AQItABQABgAIAAAAIQAzLwWeQQAAADkAAAAQAAAAAAAAAAAAAAAAACkCAABkcnMvc2hhcGV4bWwu eG1sUEsBAi0AFAAGAAgAAAAhAAopML3BAAAA3AAAAA8AAAAAAAAAAAAAAAAAmAIAAGRycy9kb3du cmV2LnhtbFBLBQYAAAAABAAEAPUAAACGAwAAAAA= " path="m,454557c95580,227278,191161,,285420,v94259,,187196,227278,280134,454557e" filled="f" strokeweight="1.25pt">
                  <v:path arrowok="t" o:connecttype="custom" o:connectlocs="0,1641;449,0;890,1641" o:connectangles="0,0,0"/>
                </v:shape>
                <v:shape id="Straight Arrow Connector 6" o:spid="_x0000_s1122" type="#_x0000_t32" style="position:absolute;left:3928;top:5902;width:0;height:26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0+b8AAAADcAAAADwAAAGRycy9kb3ducmV2LnhtbERPyWrDMBC9B/oPYgq9xXIKNcGNElJD wfRSskB7HKypLWKNjKVa9t9Xh0KOj7fvDrPtxUSjN44VbLIcBHHjtOFWwfXyvt6C8AFZY++YFCzk 4bB/WO2w1C7yiaZzaEUKYV+igi6EoZTSNx1Z9JkbiBP340aLIcGxlXrEmMJtL5/zvJAWDaeGDgeq Ompu51+rwMRPMw11Fd8+vr69jmSWF2eUenqcj68gAs3hLv5311pBsUnz05l0BOT+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PdPm/AAAAA3AAAAA8AAAAAAAAAAAAAAAAA oQIAAGRycy9kb3ducmV2LnhtbFBLBQYAAAAABAAEAPkAAACOAwAAAAA= ">
                  <v:stroke endarrow="block"/>
                </v:shape>
                <v:shape id="Straight Arrow Connector 7" o:spid="_x0000_s1123" type="#_x0000_t32" style="position:absolute;left:3928;top:8343;width:289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y6pMUAAADcAAAADwAAAGRycy9kb3ducmV2LnhtbESPQWsCMRSE74X+h/AK3mp2e5CyNYor WnpoQW3R62Pz3KxuXrZJ1PXfN4LQ4zAz3zDjaW9bcSYfGscK8mEGgrhyuuFawc/38vkVRIjIGlvH pOBKAaaTx4cxFtpdeE3nTaxFgnAoUIGJsSukDJUhi2HoOuLk7Z23GJP0tdQeLwluW/mSZSNpseG0 YLCjuaHquDlZBeX7qjbbvd/J2efi95ofysNXLJUaPPWzNxCR+vgfvrc/tIJRnsPtTDoCcv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y6pMUAAADcAAAADwAAAAAAAAAA AAAAAAChAgAAZHJzL2Rvd25yZXYueG1sUEsFBgAAAAAEAAQA+QAAAJMDAAAAAA== ">
                  <v:stroke dashstyle="3 1"/>
                </v:shape>
                <v:shape id="Straight Arrow Connector 8" o:spid="_x0000_s1124" type="#_x0000_t32" style="position:absolute;left:3943;top:6161;width:289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4k08UAAADcAAAADwAAAGRycy9kb3ducmV2LnhtbESPQWsCMRSE74X+h/AKvdXsehDZGsUt rXhQsLbU62Pz3KxuXrZJquu/N0LB4zAz3zCTWW9bcSIfGscK8kEGgrhyuuFawffXx8sYRIjIGlvH pOBCAWbTx4cJFtqd+ZNO21iLBOFQoAITY1dIGSpDFsPAdcTJ2ztvMSbpa6k9nhPctnKYZSNpseG0 YLCjN0PVcftnFZSLTW1+9n4n56v330t+KA/rWCr1/NTPX0FE6uM9/N9eagWjfAi3M+kIyO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A4k08UAAADcAAAADwAAAAAAAAAA AAAAAAChAgAAZHJzL2Rvd25yZXYueG1sUEsFBgAAAAAEAAQA+QAAAJMDAAAAAA== ">
                  <v:stroke dashstyle="3 1"/>
                </v:shape>
                <v:shape id="Text Box 9" o:spid="_x0000_s1125" type="#_x0000_t202" style="position:absolute;left:3650;top:5982;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XPzMUA AADcAAAADwAAAGRycy9kb3ducmV2LnhtbESPQYvCMBSE78L+h/AEb5rqslKqUaQgLqIHXS97ezbP tti8dJuodX+9EQSPw8x8w0znranElRpXWlYwHEQgiDOrS84VHH6W/RiE88gaK8uk4E4O5rOPzhQT bW+8o+ve5yJA2CWooPC+TqR0WUEG3cDWxME72cagD7LJpW7wFuCmkqMoGkuDJYeFAmtKC8rO+4tR sE6XW9wdRyb+r9LV5rSo/w6/X0r1uu1iAsJT69/hV/tbKxgPP+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Nc/MxQAAANwAAAAPAAAAAAAAAAAAAAAAAJgCAABkcnMv ZG93bnJldi54bWxQSwUGAAAAAAQABAD1AAAAigMAAAAA " filled="f" stroked="f" strokeweight=".5pt">
                  <v:textbox>
                    <w:txbxContent>
                      <w:p w:rsidR="007C64B4" w:rsidRPr="00FC48CA" w:rsidRDefault="007C64B4" w:rsidP="00293CF9">
                        <w:pPr>
                          <w:rPr>
                            <w:sz w:val="18"/>
                            <w:szCs w:val="18"/>
                          </w:rPr>
                        </w:pPr>
                        <w:r>
                          <w:rPr>
                            <w:sz w:val="18"/>
                            <w:szCs w:val="18"/>
                          </w:rPr>
                          <w:t>6</w:t>
                        </w:r>
                      </w:p>
                    </w:txbxContent>
                  </v:textbox>
                </v:shape>
                <v:shape id="Text Box 10" o:spid="_x0000_s1126" type="#_x0000_t202" style="position:absolute;left:6732;top:6896;width:6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xXuMUA AADcAAAADwAAAGRycy9kb3ducmV2LnhtbESPQYvCMBSE78L+h/AEb5oqu1KqUaQgLqIHXS97ezbP tti8dJuodX+9EQSPw8x8w0znranElRpXWlYwHEQgiDOrS84VHH6W/RiE88gaK8uk4E4O5rOPzhQT bW+8o+ve5yJA2CWooPC+TqR0WUEG3cDWxME72cagD7LJpW7wFuCmkqMoGkuDJYeFAmtKC8rO+4tR sE6XW9wdRyb+r9LV5rSo/w6/X0r1uu1iAsJT69/hV/tbKxgPP+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T3Fe4xQAAANwAAAAPAAAAAAAAAAAAAAAAAJgCAABkcnMv ZG93bnJldi54bWxQSwUGAAAAAAQABAD1AAAAigMAAAAA " filled="f" stroked="f" strokeweight=".5pt">
                  <v:textbox>
                    <w:txbxContent>
                      <w:p w:rsidR="007C64B4" w:rsidRPr="00FC48CA" w:rsidRDefault="007C64B4" w:rsidP="00293CF9">
                        <w:pPr>
                          <w:rPr>
                            <w:sz w:val="18"/>
                            <w:szCs w:val="18"/>
                          </w:rPr>
                        </w:pPr>
                        <w:r>
                          <w:rPr>
                            <w:sz w:val="18"/>
                            <w:szCs w:val="18"/>
                          </w:rPr>
                          <w:t>t(s)</w:t>
                        </w:r>
                      </w:p>
                    </w:txbxContent>
                  </v:textbox>
                </v:shape>
                <v:shape id="Text Box 11" o:spid="_x0000_s1127" type="#_x0000_t202" style="position:absolute;left:3919;top:5834;width:11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DyI8cA AADcAAAADwAAAGRycy9kb3ducmV2LnhtbESPQWvCQBSE74X+h+UJvdVNhIikbkIISEtpD1ovvb1m n0kw+zbNbmP013cFweMwM98w63wynRhpcK1lBfE8AkFcWd1yrWD/tXlegXAeWWNnmRScyUGePT6s MdX2xFsad74WAcIuRQWN930qpasaMujmticO3sEOBn2QQy31gKcAN51cRNFSGmw5LDTYU9lQddz9 GQXv5eYTtz8Ls7p05evHoeh/99+JUk+zqXgB4Wny9/Ct/aYVLOMErmfCEZ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DyQ8iPHAAAA3AAAAA8AAAAAAAAAAAAAAAAAmAIAAGRy cy9kb3ducmV2LnhtbFBLBQYAAAAABAAEAPUAAACMAwAAAAA= " filled="f" stroked="f" strokeweight=".5pt">
                  <v:textbox>
                    <w:txbxContent>
                      <w:p w:rsidR="007C64B4" w:rsidRPr="00293CF9" w:rsidRDefault="007C64B4" w:rsidP="00293CF9">
                        <w:pPr>
                          <w:rPr>
                            <w:rFonts w:ascii="Times New Roman" w:hAnsi="Times New Roman" w:cs="Times New Roman"/>
                          </w:rPr>
                        </w:pPr>
                        <w:r w:rsidRPr="00293CF9">
                          <w:rPr>
                            <w:rFonts w:ascii="Times New Roman" w:hAnsi="Times New Roman" w:cs="Times New Roman"/>
                          </w:rPr>
                          <w:t>x(cm)</w:t>
                        </w:r>
                      </w:p>
                    </w:txbxContent>
                  </v:textbox>
                </v:shape>
                <v:shape id="Text Box 12" o:spid="_x0000_s1128" type="#_x0000_t202" style="position:absolute;left:3619;top:7079;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JsVMUA AADcAAAADwAAAGRycy9kb3ducmV2LnhtbESPQYvCMBSE7wv7H8Jb8LamChbpGkUKsiJ6UHvZ27N5 tsXmpdtErf56Iwgeh5n5hpnMOlOLC7Wusqxg0I9AEOdWV1woyPaL7zEI55E11pZJwY0czKafHxNM tL3yli47X4gAYZeggtL7JpHS5SUZdH3bEAfvaFuDPsi2kLrFa4CbWg6jKJYGKw4LJTaUlpSfdmej YJUuNrg9DM34Xqe/6+O8+c/+Rkr1vrr5DwhPnX+HX+2lVhAPYnieCUd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QmxUxQAAANwAAAAPAAAAAAAAAAAAAAAAAJgCAABkcnMv ZG93bnJldi54bWxQSwUGAAAAAAQABAD1AAAAigMAAAAA " filled="f" stroked="f" strokeweight=".5pt">
                  <v:textbox>
                    <w:txbxContent>
                      <w:p w:rsidR="007C64B4" w:rsidRPr="00FC48CA" w:rsidRDefault="007C64B4" w:rsidP="00293CF9">
                        <w:pPr>
                          <w:rPr>
                            <w:sz w:val="18"/>
                            <w:szCs w:val="18"/>
                          </w:rPr>
                        </w:pPr>
                        <w:r>
                          <w:rPr>
                            <w:sz w:val="18"/>
                            <w:szCs w:val="18"/>
                          </w:rPr>
                          <w:t>O</w:t>
                        </w:r>
                      </w:p>
                    </w:txbxContent>
                  </v:textbox>
                </v:shape>
                <v:shape id="Text Box 13" o:spid="_x0000_s1129" type="#_x0000_t202" style="position:absolute;left:3604;top:8144;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7Jz8cA AADcAAAADwAAAGRycy9kb3ducmV2LnhtbESPQWvCQBSE74X+h+UJvdVNhGpIXUMIBEtpD1ovvb1m n0kw+zbNrpr6692C4HGYmW+YZTaaTpxocK1lBfE0AkFcWd1yrWD3VT4nIJxH1thZJgV/5CBbPT4s MdX2zBs6bX0tAoRdigoa7/tUSlc1ZNBNbU8cvL0dDPogh1rqAc8Bbjo5i6K5NNhyWGiwp6Kh6rA9 GgXvRfmJm5+ZSS5dsf7Y5/3v7vtFqafJmL+C8DT6e/jWftMK5vEC/s+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KMOyc/HAAAA3AAAAA8AAAAAAAAAAAAAAAAAmAIAAGRy cy9kb3ducmV2LnhtbFBLBQYAAAAABAAEAPUAAACMAwAAAAA= " filled="f" stroked="f" strokeweight=".5pt">
                  <v:textbox>
                    <w:txbxContent>
                      <w:p w:rsidR="007C64B4" w:rsidRPr="00FC48CA" w:rsidRDefault="007C64B4" w:rsidP="00293CF9">
                        <w:pPr>
                          <w:rPr>
                            <w:sz w:val="18"/>
                            <w:szCs w:val="18"/>
                          </w:rPr>
                        </w:pPr>
                        <w:r>
                          <w:rPr>
                            <w:sz w:val="18"/>
                            <w:szCs w:val="18"/>
                          </w:rPr>
                          <w:t>-6</w:t>
                        </w:r>
                      </w:p>
                    </w:txbxContent>
                  </v:textbox>
                </v:shape>
                <v:shape id="Text Box 14" o:spid="_x0000_s1130" type="#_x0000_t202" style="position:absolute;left:6279;top:6972;width:7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FdvcEA AADcAAAADwAAAGRycy9kb3ducmV2LnhtbERPTYvCMBC9C/sfwix401RBkWoUKYgielB78TY2Y1ts JrWJ2t1fbw6Cx8f7ni1aU4knNa60rGDQj0AQZ1aXnCtIT6veBITzyBory6Tgjxws5j+dGcbavvhA z6PPRQhhF6OCwvs6ltJlBRl0fVsTB+5qG4M+wCaXusFXCDeVHEbRWBosOTQUWFNSUHY7PoyCbbLa 4+EyNJP/Klnvrsv6np5HSnV/2+UUhKfWf8Uf90YrGA/C2nAmHAE5fwMAAP//AwBQSwECLQAUAAYA CAAAACEA8PeKu/0AAADiAQAAEwAAAAAAAAAAAAAAAAAAAAAAW0NvbnRlbnRfVHlwZXNdLnhtbFBL AQItABQABgAIAAAAIQAx3V9h0gAAAI8BAAALAAAAAAAAAAAAAAAAAC4BAABfcmVscy8ucmVsc1BL AQItABQABgAIAAAAIQAzLwWeQQAAADkAAAAQAAAAAAAAAAAAAAAAACkCAABkcnMvc2hhcGV4bWwu eG1sUEsBAi0AFAAGAAgAAAAhANKRXb3BAAAA3AAAAA8AAAAAAAAAAAAAAAAAmAIAAGRycy9kb3du cmV2LnhtbFBLBQYAAAAABAAEAPUAAACGAwAAAAA= " filled="f" stroked="f" strokeweight=".5pt">
                  <v:textbox>
                    <w:txbxContent>
                      <w:p w:rsidR="007C64B4" w:rsidRPr="00FC48CA" w:rsidRDefault="007C64B4" w:rsidP="00293CF9">
                        <w:pPr>
                          <w:rPr>
                            <w:sz w:val="18"/>
                            <w:szCs w:val="18"/>
                          </w:rPr>
                        </w:pPr>
                        <w:r>
                          <w:rPr>
                            <w:sz w:val="18"/>
                            <w:szCs w:val="18"/>
                          </w:rPr>
                          <w:t>1,25</w:t>
                        </w:r>
                      </w:p>
                    </w:txbxContent>
                  </v:textbox>
                </v:shape>
              </v:group>
            </w:pict>
          </mc:Fallback>
        </mc:AlternateContent>
      </w:r>
      <w:r w:rsidR="00293CF9" w:rsidRPr="001A0C27">
        <w:rPr>
          <w:rFonts w:ascii="Times New Roman" w:hAnsi="Times New Roman" w:cs="Times New Roman"/>
          <w:b/>
          <w:noProof/>
          <w:sz w:val="24"/>
          <w:szCs w:val="24"/>
        </w:rPr>
        <w:t>Câu</w:t>
      </w:r>
      <w:r w:rsidR="00293CF9" w:rsidRPr="001A0C27">
        <w:rPr>
          <w:rFonts w:ascii="Times New Roman" w:hAnsi="Times New Roman" w:cs="Times New Roman"/>
          <w:b/>
          <w:noProof/>
          <w:sz w:val="24"/>
          <w:szCs w:val="24"/>
          <w:lang w:val="vi-VN"/>
        </w:rPr>
        <w:t xml:space="preserve"> 8</w:t>
      </w:r>
      <w:r w:rsidR="00293CF9" w:rsidRPr="001A0C27">
        <w:rPr>
          <w:rFonts w:ascii="Times New Roman" w:hAnsi="Times New Roman" w:cs="Times New Roman"/>
          <w:b/>
          <w:noProof/>
          <w:sz w:val="24"/>
          <w:szCs w:val="24"/>
        </w:rPr>
        <w:t xml:space="preserve">: </w:t>
      </w:r>
      <w:r w:rsidR="00293CF9" w:rsidRPr="001A0C27">
        <w:rPr>
          <w:rFonts w:ascii="Times New Roman" w:hAnsi="Times New Roman" w:cs="Times New Roman"/>
          <w:noProof/>
          <w:sz w:val="24"/>
          <w:szCs w:val="24"/>
        </w:rPr>
        <w:t>Điểm sáng M đặt trên trục chính của một thấu kính và cách thấu kính 30cm. Chọn trục tọa độ Ox vuông góc với trục chính của thấu kính, O trên trục chính. Cho M dao động điều hòa trên trục Ox thì ảnh M’ của M qua thấu kính dao động điều hòa trên trục O’x’ (O’x’ song song và cùng chiều Ox). Đồ thị li độ - thời gian của M và M’ như hình vẽ. Tiêu cự của thấu kính bằng</w:t>
      </w:r>
    </w:p>
    <w:p w:rsidR="00293CF9" w:rsidRPr="001A0C27" w:rsidRDefault="008F5F04" w:rsidP="006A1E06">
      <w:pPr>
        <w:jc w:val="both"/>
        <w:rPr>
          <w:rFonts w:ascii="Times New Roman" w:hAnsi="Times New Roman" w:cs="Times New Roman"/>
          <w:noProof/>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52448" behindDoc="0" locked="0" layoutInCell="1" allowOverlap="1" wp14:anchorId="752CFC13" wp14:editId="59CF6268">
                <wp:simplePos x="0" y="0"/>
                <wp:positionH relativeFrom="column">
                  <wp:posOffset>3905250</wp:posOffset>
                </wp:positionH>
                <wp:positionV relativeFrom="paragraph">
                  <wp:posOffset>33655</wp:posOffset>
                </wp:positionV>
                <wp:extent cx="2360295" cy="1602740"/>
                <wp:effectExtent l="0" t="38100" r="1905" b="0"/>
                <wp:wrapNone/>
                <wp:docPr id="619"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0295" cy="1602740"/>
                          <a:chOff x="7153" y="6084"/>
                          <a:chExt cx="3717" cy="2524"/>
                        </a:xfrm>
                      </wpg:grpSpPr>
                      <wps:wsp>
                        <wps:cNvPr id="620" name="Straight Arrow Connector 2"/>
                        <wps:cNvCnPr>
                          <a:cxnSpLocks noChangeShapeType="1"/>
                        </wps:cNvCnPr>
                        <wps:spPr bwMode="auto">
                          <a:xfrm>
                            <a:off x="7477" y="7524"/>
                            <a:ext cx="3071"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Freeform 3"/>
                        <wps:cNvSpPr>
                          <a:spLocks/>
                        </wps:cNvSpPr>
                        <wps:spPr bwMode="auto">
                          <a:xfrm>
                            <a:off x="7470" y="6807"/>
                            <a:ext cx="891" cy="716"/>
                          </a:xfrm>
                          <a:custGeom>
                            <a:avLst/>
                            <a:gdLst>
                              <a:gd name="T0" fmla="*/ 0 w 565554"/>
                              <a:gd name="T1" fmla="*/ 454557 h 454557"/>
                              <a:gd name="T2" fmla="*/ 285420 w 565554"/>
                              <a:gd name="T3" fmla="*/ 0 h 454557"/>
                              <a:gd name="T4" fmla="*/ 565554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2" name="Freeform 4"/>
                        <wps:cNvSpPr>
                          <a:spLocks/>
                        </wps:cNvSpPr>
                        <wps:spPr bwMode="auto">
                          <a:xfrm flipV="1">
                            <a:off x="8353" y="7524"/>
                            <a:ext cx="877" cy="716"/>
                          </a:xfrm>
                          <a:custGeom>
                            <a:avLst/>
                            <a:gdLst>
                              <a:gd name="T0" fmla="*/ 0 w 565554"/>
                              <a:gd name="T1" fmla="*/ 454557 h 454557"/>
                              <a:gd name="T2" fmla="*/ 281146 w 565554"/>
                              <a:gd name="T3" fmla="*/ 0 h 454557"/>
                              <a:gd name="T4" fmla="*/ 557086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3" name="Freeform 5"/>
                        <wps:cNvSpPr>
                          <a:spLocks/>
                        </wps:cNvSpPr>
                        <wps:spPr bwMode="auto">
                          <a:xfrm>
                            <a:off x="9230" y="6808"/>
                            <a:ext cx="891" cy="716"/>
                          </a:xfrm>
                          <a:custGeom>
                            <a:avLst/>
                            <a:gdLst>
                              <a:gd name="T0" fmla="*/ 0 w 565554"/>
                              <a:gd name="T1" fmla="*/ 454557 h 454557"/>
                              <a:gd name="T2" fmla="*/ 285420 w 565554"/>
                              <a:gd name="T3" fmla="*/ 0 h 454557"/>
                              <a:gd name="T4" fmla="*/ 565554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4" name="Straight Arrow Connector 6"/>
                        <wps:cNvCnPr>
                          <a:cxnSpLocks noChangeShapeType="1"/>
                        </wps:cNvCnPr>
                        <wps:spPr bwMode="auto">
                          <a:xfrm flipV="1">
                            <a:off x="7470" y="6084"/>
                            <a:ext cx="0" cy="2492"/>
                          </a:xfrm>
                          <a:prstGeom prst="straightConnector1">
                            <a:avLst/>
                          </a:prstGeom>
                          <a:noFill/>
                          <a:ln w="9525" algn="ctr">
                            <a:solidFill>
                              <a:srgbClr val="000000"/>
                            </a:solidFill>
                            <a:round/>
                            <a:headEnd w="sm" len="sm"/>
                            <a:tailEnd type="triangle" w="sm" len="sm"/>
                          </a:ln>
                          <a:extLst>
                            <a:ext uri="{909E8E84-426E-40DD-AFC4-6F175D3DCCD1}">
                              <a14:hiddenFill xmlns:a14="http://schemas.microsoft.com/office/drawing/2010/main">
                                <a:noFill/>
                              </a14:hiddenFill>
                            </a:ext>
                          </a:extLst>
                        </wps:spPr>
                        <wps:bodyPr/>
                      </wps:wsp>
                      <wps:wsp>
                        <wps:cNvPr id="625" name="Straight Arrow Connector 7"/>
                        <wps:cNvCnPr>
                          <a:cxnSpLocks noChangeShapeType="1"/>
                        </wps:cNvCnPr>
                        <wps:spPr bwMode="auto">
                          <a:xfrm flipH="1">
                            <a:off x="7470" y="8252"/>
                            <a:ext cx="2896"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26" name="Straight Arrow Connector 8"/>
                        <wps:cNvCnPr>
                          <a:cxnSpLocks noChangeShapeType="1"/>
                        </wps:cNvCnPr>
                        <wps:spPr bwMode="auto">
                          <a:xfrm flipH="1">
                            <a:off x="7470" y="6782"/>
                            <a:ext cx="2896"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27" name="Text Box 9"/>
                        <wps:cNvSpPr txBox="1">
                          <a:spLocks noChangeArrowheads="1"/>
                        </wps:cNvSpPr>
                        <wps:spPr bwMode="auto">
                          <a:xfrm>
                            <a:off x="7188" y="6627"/>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4</w:t>
                              </w:r>
                            </w:p>
                          </w:txbxContent>
                        </wps:txbx>
                        <wps:bodyPr rot="0" vert="horz" wrap="square" lIns="91440" tIns="45720" rIns="91440" bIns="45720" anchor="t" anchorCtr="0" upright="1">
                          <a:noAutofit/>
                        </wps:bodyPr>
                      </wps:wsp>
                      <wps:wsp>
                        <wps:cNvPr id="628" name="Text Box 10"/>
                        <wps:cNvSpPr txBox="1">
                          <a:spLocks noChangeArrowheads="1"/>
                        </wps:cNvSpPr>
                        <wps:spPr bwMode="auto">
                          <a:xfrm>
                            <a:off x="10257" y="7171"/>
                            <a:ext cx="6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t(s)</w:t>
                              </w:r>
                            </w:p>
                          </w:txbxContent>
                        </wps:txbx>
                        <wps:bodyPr rot="0" vert="horz" wrap="square" lIns="91440" tIns="45720" rIns="91440" bIns="45720" anchor="t" anchorCtr="0" upright="1">
                          <a:noAutofit/>
                        </wps:bodyPr>
                      </wps:wsp>
                      <wps:wsp>
                        <wps:cNvPr id="629" name="Text Box 11"/>
                        <wps:cNvSpPr txBox="1">
                          <a:spLocks noChangeArrowheads="1"/>
                        </wps:cNvSpPr>
                        <wps:spPr bwMode="auto">
                          <a:xfrm>
                            <a:off x="7393" y="6112"/>
                            <a:ext cx="12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293CF9" w:rsidRDefault="007C64B4" w:rsidP="00293CF9">
                              <w:pPr>
                                <w:rPr>
                                  <w:rFonts w:ascii="Times New Roman" w:hAnsi="Times New Roman" w:cs="Times New Roman"/>
                                  <w:b/>
                                </w:rPr>
                              </w:pPr>
                              <w:r w:rsidRPr="00293CF9">
                                <w:rPr>
                                  <w:rFonts w:ascii="Times New Roman" w:hAnsi="Times New Roman" w:cs="Times New Roman"/>
                                  <w:b/>
                                </w:rPr>
                                <w:t>x(cm)</w:t>
                              </w:r>
                            </w:p>
                          </w:txbxContent>
                        </wps:txbx>
                        <wps:bodyPr rot="0" vert="horz" wrap="square" lIns="91440" tIns="45720" rIns="91440" bIns="45720" anchor="t" anchorCtr="0" upright="1">
                          <a:noAutofit/>
                        </wps:bodyPr>
                      </wps:wsp>
                      <wps:wsp>
                        <wps:cNvPr id="630" name="Text Box 12"/>
                        <wps:cNvSpPr txBox="1">
                          <a:spLocks noChangeArrowheads="1"/>
                        </wps:cNvSpPr>
                        <wps:spPr bwMode="auto">
                          <a:xfrm>
                            <a:off x="7153" y="7324"/>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O</w:t>
                              </w:r>
                            </w:p>
                          </w:txbxContent>
                        </wps:txbx>
                        <wps:bodyPr rot="0" vert="horz" wrap="square" lIns="91440" tIns="45720" rIns="91440" bIns="45720" anchor="t" anchorCtr="0" upright="1">
                          <a:noAutofit/>
                        </wps:bodyPr>
                      </wps:wsp>
                      <wps:wsp>
                        <wps:cNvPr id="631" name="Text Box 13"/>
                        <wps:cNvSpPr txBox="1">
                          <a:spLocks noChangeArrowheads="1"/>
                        </wps:cNvSpPr>
                        <wps:spPr bwMode="auto">
                          <a:xfrm>
                            <a:off x="7155" y="8068"/>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4</w:t>
                              </w:r>
                            </w:p>
                          </w:txbxContent>
                        </wps:txbx>
                        <wps:bodyPr rot="0" vert="horz" wrap="square" lIns="91440" tIns="45720" rIns="91440" bIns="45720" anchor="t" anchorCtr="0" upright="1">
                          <a:noAutofit/>
                        </wps:bodyPr>
                      </wps:wsp>
                      <wps:wsp>
                        <wps:cNvPr id="632" name="Text Box 14"/>
                        <wps:cNvSpPr txBox="1">
                          <a:spLocks noChangeArrowheads="1"/>
                        </wps:cNvSpPr>
                        <wps:spPr bwMode="auto">
                          <a:xfrm>
                            <a:off x="9815" y="7442"/>
                            <a:ext cx="7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1,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131" style="position:absolute;left:0;text-align:left;margin-left:307.5pt;margin-top:2.65pt;width:185.85pt;height:126.2pt;z-index:251752448" coordorigin="7153,6084" coordsize="3717,2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JxN3sAcAAB09AAAOAAAAZHJzL2Uyb0RvYy54bWzsW91v2zYQfx+w/4HQ4wDXoqxPo87Q2HE3 oNsKNNs7Lcm2MEnUKCV2Wux/3x1JyZIaNx9NvARQHhxKPH4dj7873p3e/rzPUnIdizLh+cygb0yD xHnIoyTfzIw/L5cj3yBlxfKIpTyPZ8ZNXBo/n/34w9tdMY0tvuVpFAsCneTldFfMjG1VFdPxuAy3 ccbKN7yIc6hcc5GxCh7FZhwJtoPes3RsmaY73nERFYKHcVnC24WqNM5k/+t1HFZ/rNdlXJF0ZsDc Kvkr5O8Kf8dnb9l0I1ixTUI9DfaIWWQsyWHQpqsFqxi5EslXXWVJKHjJ19WbkGdjvl4nYSzXAKuh Zm817wW/KuRaNtPdpmjYBKzt8enR3Ya/X38UJIlmhksDg+Qsg02S4xKbesieXbGZAtV7UXwqPgq1 Rih+4OHfJVSP+/X4vFHEZLX7jUfQIbuquGTPfi0y7AIWTvZyF26aXYj3FQnhpTVxTStwDBJCHYWy Z+t9CrewmdjOo87EIFDtmr6t9jDcXuj2Ew8mLhtbjiVrx2yqBpaT1ZPDlYHMlQe2lt/H1k9bVsRy t0pkWM1WC8ROsfVTJViy2VbknRB8R+Y8z0E+uSCW4rNsNs8Vk8N9rplMcj7fsnwTywEubwpgKMUW sJpWE3woYYfuZLpne8AfYJ6n2cOmNesnpkcV6yTHG76xaSHK6n3MM4KFmVHqpTRroHJ72fWHssKZ HRrgbud8maQpvGfTNCe7mRE4FuwvSzeAGWElZNuSp0mEdEhWis1qngpyzfDcyj+5Yqhpk8H5yCPZ 7zZm0YUuVyxJoUwqyapKJMC8NDZw4CyODJLGMCyW1EzTHEcEFsDcdUkd3S+BGVz4F749si33YmSb i8Xo3XJuj9wl9ZzFZDGfL+i/OHlqT7dJFMU5zr+GEWrfT540oCkAaICk4dm427tkLky2/i8nLSUB N18J9YpHNx8Frk6L+MlkHaRHyfpSxDGiNpkgl7Wg1gBSttFDirCqeYgIw6nC8++bEqQOIuwHWoI9 6uoNrkEnvFIyjJtcSyogdqT3fRPpuV9C3+ssBT3w05iYZEcc13EcjTMHKhinobId23E8siWqgANj z3WHVovU8h3bOt4r4FrTq3m0Q7tFpWZ3dJpw0JoO75im2yI1iYvHjsDSJ5KR7fUAfjR9fpMQtP9x QkCJhvlsq5CDTQH49IZAicDRnRmXrkSIgpcI/rg9sPWXCgNlA+T2gdrrUAPvkVrKIYwIZF1qv0MN jEVqR4uOpFat9KQEQHbfmBAGAWNipXa9YBWuBQfBIqKOlh+ynRlaPrA249fxJZd01UEZHgQIhj2Q hFerJDyPP7cbBI7jK15Ylmd5vh5fdkYDSl2QUFiMVp6FfK+k7/Ae19bpuvukGk28wPXAOuh3ZnuW C6cM3389g3rRUNlZU3sAGB15pBRGzTc5pcNJbYCwVh7U8T20DhiYi+uUVVDMCjBgynzzFDoFFdyC lVule6S6UYz9prJBsMUJ4na+NFXSUZkdzbqUf1rWW2SP1jlEcLAOQCjhSgCFLRefQe+CeQ3b888V E6CF019zMLQCaoNVRyr5YDseWkmiXbNq17A8hK6UrQCQgA/zSlnxV4VAmwpNIuR9zt+BrblOpBWC +kTpwv9BFQLu9FSh1CBPogrJOk2Kv+o1a2Pan2ij+Gu7zkeLD83pl6sUKbXdozrsEUrR8Uz/eIeD UpRqblCKg1K810VrUIqo3zvXPKnw73URG5Ri4wsBIO8pRWlpP4lSRPWvVWFgTZRhDPdDbRbDTknv 0nA/7N1NB1U4qMLDJXS4H97lcxxU4aAKHxLEORYWAE/THWEB6XbTqvGZwgK3XiQhQKC1ZxNdqbUn vMdrpGUHMmYBLo/auYrH4hUECNAdV2Y6BgAFqQy/ETDo0b5YH0/jJXu0lYoeLBQ2iIidLFwAtscd Z0CHIFtxLunCfcrQmDwDv/ScKc0Z8CGIqKSkPgOWH4DPE4/B6wiS9RTWTYnezVfu0nyd4g5ic4e4 y8vKCSD/qLi7nj+I+4vz4L9OcQefsxL3S4TOc74nAcJO67JPqj28rqFXh4WbfAeZJoGBfYgXdBIe Hhotpj7EIQGvXdfqRYsdR1s0jsoxOW7QYNxPRhjqyDGQ1jaPCjy0chw6L16szdAK+PQyLh4cF1Lx d5nw9CWglm2eW8Fo6freyF7azigAZ/zIpMF54Jp2YC+W3ayJD0kef3/WBJp27gQ2FLl/fG3Hs0my pIJctDTJZobfpJyw6S2pJWgrHbyBOP37eAOr/WovU62sJilCRaee2UEIEdJXEjODY9pDDCptrJND BjUtB+BLRswgJUreEmr7z6XgxUTzb8CMdpbWgBnPixlN9HjAjE56ZZO12lgZVB7Yk2OGNwkAGNDM oLRnQ1MZjxgwAxXzgBmnszOa4NqAGW3MwOBg386QJ/b0mFEnsnsTlap+SGQdria3JoMPZsbzmhlN 0GGAjA5kNJntBzOjucXB1x7okjiVN8MBtzmYGb7p9nIbBsgYIKP5hOZ0VkYToxkgowMZTQbwATKa S9xJISPwqYIMz7Z7NxNvMjgzbvnkbLAyntfKaOJcrwUyIDQuv8GVfl79vTB+5Nt+hnL7q+az/wAA AP//AwBQSwMEFAAGAAgAAAAhALMRHVXgAAAACQEAAA8AAABkcnMvZG93bnJldi54bWxMj0Frg0AU hO+F/oflFXprVhPUxPgMIbQ9hUKTQultoy8qcd+Ku1Hz77s9Ncdhhplvss2kWzFQbxvDCOEsAEFc mLLhCuHr+PayBGGd4lK1hgnhRhY2+eNDptLSjPxJw8FVwpewTRVC7VyXSmmLmrSyM9MRe+9seq2c l30ly16Nvly3ch4EsdSqYb9Qq452NRWXw1UjvI9q3C7C12F/Oe9uP8fo43sfEuLz07Rdg3A0uf8w /OF7dMg908lcubSiRYjDyH9xCNEChPdXyzgBcUKYR0kCMs/k/YP8FwAA//8DAFBLAQItABQABgAI AAAAIQC2gziS/gAAAOEBAAATAAAAAAAAAAAAAAAAAAAAAABbQ29udGVudF9UeXBlc10ueG1sUEsB Ai0AFAAGAAgAAAAhADj9If/WAAAAlAEAAAsAAAAAAAAAAAAAAAAALwEAAF9yZWxzLy5yZWxzUEsB Ai0AFAAGAAgAAAAhAGgnE3ewBwAAHT0AAA4AAAAAAAAAAAAAAAAALgIAAGRycy9lMm9Eb2MueG1s UEsBAi0AFAAGAAgAAAAhALMRHVXgAAAACQEAAA8AAAAAAAAAAAAAAAAACgoAAGRycy9kb3ducmV2 LnhtbFBLBQYAAAAABAAEAPMAAAAXCwAAAAA= ">
                <v:shape id="Straight Arrow Connector 2" o:spid="_x0000_s1132" type="#_x0000_t32" style="position:absolute;left:7477;top:7524;width:30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C/kcMAAADcAAAADwAAAGRycy9kb3ducmV2LnhtbERPy2rCQBTdF/yH4Qrd1YkupKaOIoJS UrpQS2h3l8w1CWbuhJkxj369syh0eTjv9XYwjejI+dqygvksAUFcWF1zqeDrcnh5BeEDssbGMikY ycN2M3laY6ptzyfqzqEUMYR9igqqENpUSl9UZNDPbEscuat1BkOErpTaYR/DTSMXSbKUBmuODRW2 tK+ouJ3vRsH3x+qej/knZfl8lf2gM/73clTqeTrs3kAEGsK/+M/9rhUsF3F+PBOPgNw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gv5HDAAAA3AAAAA8AAAAAAAAAAAAA AAAAoQIAAGRycy9kb3ducmV2LnhtbFBLBQYAAAAABAAEAPkAAACRAwAAAAA= ">
                  <v:stroke endarrow="block"/>
                </v:shape>
                <v:shape id="Freeform 3" o:spid="_x0000_s1133" style="position:absolute;left:7470;top:6807;width:891;height:716;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oYyb0A AADcAAAADwAAAGRycy9kb3ducmV2LnhtbERPTYvCMBC9C/6HMII3TRXWXapRFsXFq133PjazTbGZ lCRq9dcbQfD4vnmLVWcbcSEfascKJuMMBHHpdM2VgsPvdvQFIkRkjY1jUnCjAKtlv7fAXLsr7+lS xEqkEg45KjAxtrmUoTRkMYxdS5y0f+ctxgR9JbXHayq3jZxm2UxarDktGGxpbag8FWer4LO+H+7n P+uPH+FUcOLMZvOj1HDQfc9BROri2/xK77SC2XQCzzPpCMjlAwAA//8DAFBLAQItABQABgAIAAAA IQDw94q7/QAAAOIBAAATAAAAAAAAAAAAAAAAAAAAAABbQ29udGVudF9UeXBlc10ueG1sUEsBAi0A FAAGAAgAAAAhADHdX2HSAAAAjwEAAAsAAAAAAAAAAAAAAAAALgEAAF9yZWxzLy5yZWxzUEsBAi0A FAAGAAgAAAAhADMvBZ5BAAAAOQAAABAAAAAAAAAAAAAAAAAAKQIAAGRycy9zaGFwZXhtbC54bWxQ SwECLQAUAAYACAAAACEAWwoYyb0AAADcAAAADwAAAAAAAAAAAAAAAACYAgAAZHJzL2Rvd25yZXYu eG1sUEsFBgAAAAAEAAQA9QAAAIIDAAAAAA== " path="m,454557c95580,227278,191161,,285420,v94259,,187196,227278,280134,454557e" filled="f" strokeweight="1.25pt">
                  <v:path arrowok="t" o:connecttype="custom" o:connectlocs="0,716;450,0;891,716" o:connectangles="0,0,0"/>
                </v:shape>
                <v:shape id="Freeform 4" o:spid="_x0000_s1134" style="position:absolute;left:8353;top:7524;width:877;height:716;flip:y;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j+rMAA AADcAAAADwAAAGRycy9kb3ducmV2LnhtbESPzarCMBSE9xd8h3AEd9fULqRUo4gguLX+gLtjc2yL zUlpoq0+vREEl8PMfMPMl72pxYNaV1lWMBlHIIhzqysuFBz2m/8EhPPIGmvLpOBJDpaLwd8cU207 3tEj84UIEHYpKii9b1IpXV6SQTe2DXHwrrY16INsC6lb7ALc1DKOoqk0WHFYKLGhdUn5LbsbBV18 SGp9PCdElwyzU/PKj9eXUqNhv5qB8NT7X/jb3moF0ziGz5lwBOTiDQAA//8DAFBLAQItABQABgAI AAAAIQDw94q7/QAAAOIBAAATAAAAAAAAAAAAAAAAAAAAAABbQ29udGVudF9UeXBlc10ueG1sUEsB Ai0AFAAGAAgAAAAhADHdX2HSAAAAjwEAAAsAAAAAAAAAAAAAAAAALgEAAF9yZWxzLy5yZWxzUEsB Ai0AFAAGAAgAAAAhADMvBZ5BAAAAOQAAABAAAAAAAAAAAAAAAAAAKQIAAGRycy9zaGFwZXhtbC54 bWxQSwECLQAUAAYACAAAACEATzj+rMAAAADcAAAADwAAAAAAAAAAAAAAAACYAgAAZHJzL2Rvd25y ZXYueG1sUEsFBgAAAAAEAAQA9QAAAIUDAAAAAA== " path="m,454557c95580,227278,191161,,285420,v94259,,187196,227278,280134,454557e" filled="f" strokeweight="1.25pt">
                  <v:path arrowok="t" o:connecttype="custom" o:connectlocs="0,716;436,0;864,716" o:connectangles="0,0,0"/>
                </v:shape>
                <v:shape id="Freeform 5" o:spid="_x0000_s1135" style="position:absolute;left:9230;top:6808;width:891;height:716;visibility:visible;mso-wrap-style:square;v-text-anchor:middle" coordsize="565554,4545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QjJb4A AADcAAAADwAAAGRycy9kb3ducmV2LnhtbERPXWvCMBR9H/gfwhX2NlMdU6lGEWWy11V9vzbXptjc lCTVzl9vBoM9nm/Oct3bRtzIh9qxgvEoA0FcOl1zpeB4+HybgwgRWWPjmBT8UID1avCyxFy7O3/T rYiVSCUcclRgYmxzKUNpyGIYuZY4aRfnLcYEfSW1x3sqt42cZNlUWqw5LRhsaWuovBadVTCrH8dH d7L+/BGuBSfO7HZ7pV6H/WYBIlIf/81/6S+tYDp5h98z6QjI1RMAAP//AwBQSwECLQAUAAYACAAA ACEA8PeKu/0AAADiAQAAEwAAAAAAAAAAAAAAAAAAAAAAW0NvbnRlbnRfVHlwZXNdLnhtbFBLAQIt ABQABgAIAAAAIQAx3V9h0gAAAI8BAAALAAAAAAAAAAAAAAAAAC4BAABfcmVscy8ucmVsc1BLAQIt ABQABgAIAAAAIQAzLwWeQQAAADkAAAAQAAAAAAAAAAAAAAAAACkCAABkcnMvc2hhcGV4bWwueG1s UEsBAi0AFAAGAAgAAAAhAMSUIyW+AAAA3AAAAA8AAAAAAAAAAAAAAAAAmAIAAGRycy9kb3ducmV2 LnhtbFBLBQYAAAAABAAEAPUAAACDAwAAAAA= " path="m,454557c95580,227278,191161,,285420,v94259,,187196,227278,280134,454557e" filled="f" strokeweight="1.25pt">
                  <v:path arrowok="t" o:connecttype="custom" o:connectlocs="0,716;450,0;891,716" o:connectangles="0,0,0"/>
                </v:shape>
                <v:shape id="Straight Arrow Connector 6" o:spid="_x0000_s1136" type="#_x0000_t32" style="position:absolute;left:7470;top:6084;width:0;height:249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b878UAAADcAAAADwAAAGRycy9kb3ducmV2LnhtbESPzWrDMBCE74W8g9hAbo3cEEJxIofm D0KhhzoNuW6ttWVqrYyl2O7bV4VCj8PMfMNstqNtRE+drx0reJonIIgLp2uuFHxcTo/PIHxA1tg4 JgXf5GGbTR42mGo38Dv1eahEhLBPUYEJoU2l9IUhi37uWuLola6zGKLsKqk7HCLcNnKRJCtpsea4 YLClvaHiK79bBdp8Jm95X1+OvCtfh/Zwu+7MTanZdHxZgwg0hv/wX/usFawWS/g9E4+Az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b878UAAADcAAAADwAAAAAAAAAA AAAAAAChAgAAZHJzL2Rvd25yZXYueG1sUEsFBgAAAAAEAAQA+QAAAJMDAAAAAA== ">
                  <v:stroke startarrowwidth="narrow" startarrowlength="short" endarrow="block" endarrowwidth="narrow" endarrowlength="short"/>
                </v:shape>
                <v:shape id="Straight Arrow Connector 7" o:spid="_x0000_s1137" type="#_x0000_t32" style="position:absolute;left:7470;top:8252;width:289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t2GsUAAADcAAAADwAAAGRycy9kb3ducmV2LnhtbESPQWsCMRSE70L/Q3iF3jSroMhqFFes 9NBCa4teH5vnZnXzsk1SXf99UxB6HGbmG2a+7GwjLuRD7VjBcJCBIC6drrlS8PX53J+CCBFZY+OY FNwowHLx0Jtjrt2VP+iyi5VIEA45KjAxtrmUoTRkMQxcS5y8o/MWY5K+ktrjNcFtI0dZNpEWa04L BltaGyrPux+roNi+V2Z/9Ae5et1834an4vQWC6WeHrvVDESkLv6H7+0XrWAyGsP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t2GsUAAADcAAAADwAAAAAAAAAA AAAAAAChAgAAZHJzL2Rvd25yZXYueG1sUEsFBgAAAAAEAAQA+QAAAJMDAAAAAA== ">
                  <v:stroke dashstyle="3 1"/>
                </v:shape>
                <v:shape id="Straight Arrow Connector 8" o:spid="_x0000_s1138" type="#_x0000_t32" style="position:absolute;left:7470;top:6782;width:289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nobcUAAADcAAAADwAAAGRycy9kb3ducmV2LnhtbESPQWsCMRSE7wX/Q3iF3mpWD0tZjeIW Kx5asFrq9bF5blY3L9sk1fXfN0LB4zAz3zDTeW9bcSYfGscKRsMMBHHldMO1gq/d2/MLiBCRNbaO ScGVAsxng4cpFtpd+JPO21iLBOFQoAITY1dIGSpDFsPQdcTJOzhvMSbpa6k9XhLctnKcZbm02HBa MNjRq6HqtP21CsrVpjbfB7+Xi/flz3V0LI8fsVTq6bFfTEBE6uM9/N9eawX5OIfbmXQE5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nobcUAAADcAAAADwAAAAAAAAAA AAAAAAChAgAAZHJzL2Rvd25yZXYueG1sUEsFBgAAAAAEAAQA+QAAAJMDAAAAAA== ">
                  <v:stroke dashstyle="3 1"/>
                </v:shape>
                <v:shape id="Text Box 9" o:spid="_x0000_s1139" type="#_x0000_t202" style="position:absolute;left:7188;top:6627;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DcscA AADcAAAADwAAAGRycy9kb3ducmV2LnhtbESPQWvCQBSE7wX/w/IK3uqmAa2kriEEQkXsQevF2zP7 TEKzb2N2G2N/fbdQ6HGYmW+YVTqaVgzUu8aygudZBIK4tLrhSsHxo3hagnAeWWNrmRTcyUG6njys MNH2xnsaDr4SAcIuQQW1910ipStrMuhmtiMO3sX2Bn2QfSV1j7cAN62Mo2ghDTYcFmrsKK+p/Dx8 GQXbvHjH/Tk2y+82f9tdsu56PM2Vmj6O2SsIT6P/D/+1N1rBIn6B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G1iA3LHAAAA3AAAAA8AAAAAAAAAAAAAAAAAmAIAAGRy cy9kb3ducmV2LnhtbFBLBQYAAAAABAAEAPUAAACMAwAAAAA= " filled="f" stroked="f" strokeweight=".5pt">
                  <v:textbox>
                    <w:txbxContent>
                      <w:p w:rsidR="007C64B4" w:rsidRPr="00FC48CA" w:rsidRDefault="007C64B4" w:rsidP="00293CF9">
                        <w:pPr>
                          <w:rPr>
                            <w:sz w:val="18"/>
                            <w:szCs w:val="18"/>
                          </w:rPr>
                        </w:pPr>
                        <w:r>
                          <w:rPr>
                            <w:sz w:val="18"/>
                            <w:szCs w:val="18"/>
                          </w:rPr>
                          <w:t>4</w:t>
                        </w:r>
                      </w:p>
                    </w:txbxContent>
                  </v:textbox>
                </v:shape>
                <v:shape id="Text Box 10" o:spid="_x0000_s1140" type="#_x0000_t202" style="position:absolute;left:10257;top:7171;width:6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2XAMQA AADcAAAADwAAAGRycy9kb3ducmV2LnhtbERPTWuDQBC9F/Iflgn0VtcIDWKzShBCS2kPsV56m7oT lbiz1t0mJr++ewjk+Hjfm2I2gzjR5HrLClZRDIK4sbrnVkH9tXtKQTiPrHGwTAou5KDIFw8bzLQ9 855OlW9FCGGXoYLO+zGT0jUdGXSRHYkDd7CTQR/g1Eo94TmEm0EmcbyWBnsODR2OVHbUHKs/o+C9 3H3i/icx6XUoXz8O2/G3/n5W6nE5b19AeJr9XXxzv2kF6ySsDWfCEZD5PwAAAP//AwBQSwECLQAU AAYACAAAACEA8PeKu/0AAADiAQAAEwAAAAAAAAAAAAAAAAAAAAAAW0NvbnRlbnRfVHlwZXNdLnht bFBLAQItABQABgAIAAAAIQAx3V9h0gAAAI8BAAALAAAAAAAAAAAAAAAAAC4BAABfcmVscy8ucmVs c1BLAQItABQABgAIAAAAIQAzLwWeQQAAADkAAAAQAAAAAAAAAAAAAAAAACkCAABkcnMvc2hhcGV4 bWwueG1sUEsBAi0AFAAGAAgAAAAhABz9lwDEAAAA3AAAAA8AAAAAAAAAAAAAAAAAmAIAAGRycy9k b3ducmV2LnhtbFBLBQYAAAAABAAEAPUAAACJAwAAAAA= " filled="f" stroked="f" strokeweight=".5pt">
                  <v:textbox>
                    <w:txbxContent>
                      <w:p w:rsidR="007C64B4" w:rsidRPr="00FC48CA" w:rsidRDefault="007C64B4" w:rsidP="00293CF9">
                        <w:pPr>
                          <w:rPr>
                            <w:sz w:val="18"/>
                            <w:szCs w:val="18"/>
                          </w:rPr>
                        </w:pPr>
                        <w:r>
                          <w:rPr>
                            <w:sz w:val="18"/>
                            <w:szCs w:val="18"/>
                          </w:rPr>
                          <w:t>t(s)</w:t>
                        </w:r>
                      </w:p>
                    </w:txbxContent>
                  </v:textbox>
                </v:shape>
                <v:shape id="Text Box 11" o:spid="_x0000_s1141" type="#_x0000_t202" style="position:absolute;left:7393;top:6112;width:123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Eym8cA AADcAAAADwAAAGRycy9kb3ducmV2LnhtbESPQWvCQBSE70L/w/IKvenGQINNXUUCoUXsweilt9fs Mwlm36bZrYn++m6h4HGYmW+Y5Xo0rbhQ7xrLCuazCARxaXXDlYLjIZ8uQDiPrLG1TAqu5GC9epgs MdV24D1dCl+JAGGXooLa+y6V0pU1GXQz2xEH72R7gz7IvpK6xyHATSvjKEqkwYbDQo0dZTWV5+LH KNhm+Qfuv2KzuLXZ2+606b6Pn89KPT2Om1cQnkZ/D/+337WCJH6BvzPhCM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HOxMpvHAAAA3AAAAA8AAAAAAAAAAAAAAAAAmAIAAGRy cy9kb3ducmV2LnhtbFBLBQYAAAAABAAEAPUAAACMAwAAAAA= " filled="f" stroked="f" strokeweight=".5pt">
                  <v:textbox>
                    <w:txbxContent>
                      <w:p w:rsidR="007C64B4" w:rsidRPr="00293CF9" w:rsidRDefault="007C64B4" w:rsidP="00293CF9">
                        <w:pPr>
                          <w:rPr>
                            <w:rFonts w:ascii="Times New Roman" w:hAnsi="Times New Roman" w:cs="Times New Roman"/>
                            <w:b/>
                          </w:rPr>
                        </w:pPr>
                        <w:r w:rsidRPr="00293CF9">
                          <w:rPr>
                            <w:rFonts w:ascii="Times New Roman" w:hAnsi="Times New Roman" w:cs="Times New Roman"/>
                            <w:b/>
                          </w:rPr>
                          <w:t>x(cm)</w:t>
                        </w:r>
                      </w:p>
                    </w:txbxContent>
                  </v:textbox>
                </v:shape>
                <v:shape id="Text Box 12" o:spid="_x0000_s1142" type="#_x0000_t202" style="position:absolute;left:7153;top:7324;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IN28QA AADcAAAADwAAAGRycy9kb3ducmV2LnhtbERPyWrDMBC9F/IPYgK9NXJSGoIT2RhDaCntIcslt4k1 Xog1ci3Vdvv11aGQ4+Ptu3QyrRiod41lBctFBIK4sLrhSsH5tH/agHAeWWNrmRT8kIM0mT3sMNZ2 5AMNR1+JEMIuRgW1910spStqMugWtiMOXGl7gz7AvpK6xzGEm1auomgtDTYcGmrsKK+puB2/jYL3 fP+Jh+vKbH7b/PWjzLqv8+VFqcf5lG1BeJr8XfzvftMK1s9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GdSDdvEAAAA3AAAAA8AAAAAAAAAAAAAAAAAmAIAAGRycy9k b3ducmV2LnhtbFBLBQYAAAAABAAEAPUAAACJAwAAAAA= " filled="f" stroked="f" strokeweight=".5pt">
                  <v:textbox>
                    <w:txbxContent>
                      <w:p w:rsidR="007C64B4" w:rsidRPr="00FC48CA" w:rsidRDefault="007C64B4" w:rsidP="00293CF9">
                        <w:pPr>
                          <w:rPr>
                            <w:sz w:val="18"/>
                            <w:szCs w:val="18"/>
                          </w:rPr>
                        </w:pPr>
                        <w:r>
                          <w:rPr>
                            <w:sz w:val="18"/>
                            <w:szCs w:val="18"/>
                          </w:rPr>
                          <w:t>O</w:t>
                        </w:r>
                      </w:p>
                    </w:txbxContent>
                  </v:textbox>
                </v:shape>
                <v:shape id="Text Box 13" o:spid="_x0000_s1143" type="#_x0000_t202" style="position:absolute;left:7155;top:8068;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6oQMUA AADcAAAADwAAAGRycy9kb3ducmV2LnhtbESPQYvCMBSE78L+h/AEb5rqslKqUaQgLqIHXS97ezbP tti8dJuodX+9EQSPw8x8w0znranElRpXWlYwHEQgiDOrS84VHH6W/RiE88gaK8uk4E4O5rOPzhQT bW+8o+ve5yJA2CWooPC+TqR0WUEG3cDWxME72cagD7LJpW7wFuCmkqMoGkuDJYeFAmtKC8rO+4tR sE6XW9wdRyb+r9LV5rSo/w6/X0r1uu1iAsJT69/hV/tbKxh/Du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HqhAxQAAANwAAAAPAAAAAAAAAAAAAAAAAJgCAABkcnMv ZG93bnJldi54bWxQSwUGAAAAAAQABAD1AAAAigMAAAAA " filled="f" stroked="f" strokeweight=".5pt">
                  <v:textbox>
                    <w:txbxContent>
                      <w:p w:rsidR="007C64B4" w:rsidRPr="00FC48CA" w:rsidRDefault="007C64B4" w:rsidP="00293CF9">
                        <w:pPr>
                          <w:rPr>
                            <w:sz w:val="18"/>
                            <w:szCs w:val="18"/>
                          </w:rPr>
                        </w:pPr>
                        <w:r>
                          <w:rPr>
                            <w:sz w:val="18"/>
                            <w:szCs w:val="18"/>
                          </w:rPr>
                          <w:t>-4</w:t>
                        </w:r>
                      </w:p>
                    </w:txbxContent>
                  </v:textbox>
                </v:shape>
                <v:shape id="Text Box 14" o:spid="_x0000_s1144" type="#_x0000_t202" style="position:absolute;left:9815;top:7442;width:73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2N8cA AADcAAAADwAAAGRycy9kb3ducmV2LnhtbESPzWrDMBCE74G+g9hCbolcl4bgRjHGYFJCesjPpbet tbFNrZVrKY7Tp68KhRyHmfmGWaWjacVAvWssK3iaRyCIS6sbrhScjsVsCcJ5ZI2tZVJwIwfp+mGy wkTbK+9pOPhKBAi7BBXU3neJlK6syaCb2444eGfbG/RB9pXUPV4D3LQyjqKFNNhwWKixo7ym8utw MQq2efGO+8/YLH/afLM7Z9336eNFqenjmL2C8DT6e/i//aYVLJ5j+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PjMNjfHAAAA3AAAAA8AAAAAAAAAAAAAAAAAmAIAAGRy cy9kb3ducmV2LnhtbFBLBQYAAAAABAAEAPUAAACMAwAAAAA= " filled="f" stroked="f" strokeweight=".5pt">
                  <v:textbox>
                    <w:txbxContent>
                      <w:p w:rsidR="007C64B4" w:rsidRPr="00FC48CA" w:rsidRDefault="007C64B4" w:rsidP="00293CF9">
                        <w:pPr>
                          <w:rPr>
                            <w:sz w:val="18"/>
                            <w:szCs w:val="18"/>
                          </w:rPr>
                        </w:pPr>
                        <w:r>
                          <w:rPr>
                            <w:sz w:val="18"/>
                            <w:szCs w:val="18"/>
                          </w:rPr>
                          <w:t>1,25</w:t>
                        </w:r>
                      </w:p>
                    </w:txbxContent>
                  </v:textbox>
                </v:shape>
              </v:group>
            </w:pict>
          </mc:Fallback>
        </mc:AlternateContent>
      </w: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F32139" w:rsidRPr="001A0C27" w:rsidRDefault="00293CF9" w:rsidP="006A1E06">
      <w:pPr>
        <w:jc w:val="both"/>
        <w:rPr>
          <w:rFonts w:ascii="Times New Roman" w:hAnsi="Times New Roman" w:cs="Times New Roman"/>
          <w:noProof/>
          <w:sz w:val="24"/>
          <w:szCs w:val="24"/>
        </w:rPr>
      </w:pPr>
      <w:r w:rsidRPr="001A0C27">
        <w:rPr>
          <w:rFonts w:ascii="Times New Roman" w:hAnsi="Times New Roman" w:cs="Times New Roman"/>
          <w:noProof/>
          <w:sz w:val="24"/>
          <w:szCs w:val="24"/>
        </w:rPr>
        <w:t>A. 20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B. 90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C. 12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D.</w:t>
      </w:r>
      <w:r w:rsidR="008F5F04" w:rsidRPr="001A0C27">
        <w:rPr>
          <w:rFonts w:ascii="Times New Roman" w:hAnsi="Times New Roman" w:cs="Times New Roman"/>
          <w:noProof/>
          <w:sz w:val="24"/>
          <w:szCs w:val="24"/>
        </w:rPr>
        <w:t xml:space="preserve"> 18cm</w:t>
      </w:r>
      <w:r w:rsidR="00F32139" w:rsidRPr="001A0C27">
        <w:rPr>
          <w:rFonts w:ascii="Times New Roman" w:hAnsi="Times New Roman" w:cs="Times New Roman"/>
          <w:b/>
          <w:sz w:val="24"/>
          <w:szCs w:val="24"/>
        </w:rPr>
        <w:tab/>
      </w:r>
    </w:p>
    <w:p w:rsidR="00F32139" w:rsidRPr="001A0C27" w:rsidRDefault="00780072" w:rsidP="006A1E06">
      <w:pPr>
        <w:spacing w:after="0"/>
        <w:jc w:val="both"/>
        <w:rPr>
          <w:rFonts w:ascii="Times New Roman" w:hAnsi="Times New Roman" w:cs="Times New Roman"/>
          <w:sz w:val="24"/>
          <w:szCs w:val="24"/>
        </w:rPr>
      </w:pPr>
      <w:r w:rsidRPr="001A0C27">
        <w:rPr>
          <w:rFonts w:ascii="Times New Roman" w:hAnsi="Times New Roman" w:cs="Times New Roman"/>
          <w:noProof/>
          <w:sz w:val="24"/>
          <w:szCs w:val="24"/>
        </w:rPr>
        <w:lastRenderedPageBreak/>
        <w:drawing>
          <wp:anchor distT="0" distB="0" distL="114300" distR="114300" simplePos="0" relativeHeight="251719680" behindDoc="0" locked="0" layoutInCell="1" allowOverlap="1" wp14:anchorId="03FF1337" wp14:editId="6B90D9E1">
            <wp:simplePos x="0" y="0"/>
            <wp:positionH relativeFrom="column">
              <wp:posOffset>4669790</wp:posOffset>
            </wp:positionH>
            <wp:positionV relativeFrom="paragraph">
              <wp:posOffset>19050</wp:posOffset>
            </wp:positionV>
            <wp:extent cx="1990725" cy="1123950"/>
            <wp:effectExtent l="0" t="0" r="9525" b="0"/>
            <wp:wrapSquare wrapText="bothSides"/>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J.PNG"/>
                    <pic:cNvPicPr/>
                  </pic:nvPicPr>
                  <pic:blipFill>
                    <a:blip r:embed="rId658">
                      <a:extLst>
                        <a:ext uri="{28A0092B-C50C-407E-A947-70E740481C1C}">
                          <a14:useLocalDpi xmlns:a14="http://schemas.microsoft.com/office/drawing/2010/main" val="0"/>
                        </a:ext>
                      </a:extLst>
                    </a:blip>
                    <a:stretch>
                      <a:fillRect/>
                    </a:stretch>
                  </pic:blipFill>
                  <pic:spPr>
                    <a:xfrm>
                      <a:off x="0" y="0"/>
                      <a:ext cx="1990725" cy="112395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9</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sz w:val="24"/>
          <w:szCs w:val="24"/>
        </w:rPr>
        <w:t>(Sở Quảng Nam năm học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 Một chất điểm dao động điều hòa có đồ thị biểu diễn sự phụ thuộc của gia tốc a vào thời gian t như hình vẽ. Ở thời điểm </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sz w:val="24"/>
          <w:szCs w:val="24"/>
        </w:rPr>
        <w:t xml:space="preserve">t = 0, vận tốc của chất điểm là  </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1,5π m/s. </w:t>
      </w:r>
      <w:r w:rsidRPr="001A0C27">
        <w:rPr>
          <w:rFonts w:ascii="Times New Roman" w:hAnsi="Times New Roman" w:cs="Times New Roman"/>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3π m/s.  </w:t>
      </w:r>
      <w:r w:rsidRPr="001A0C27">
        <w:rPr>
          <w:rFonts w:ascii="Times New Roman" w:hAnsi="Times New Roman" w:cs="Times New Roman"/>
          <w:sz w:val="24"/>
          <w:szCs w:val="24"/>
        </w:rPr>
        <w:tab/>
      </w:r>
    </w:p>
    <w:p w:rsidR="00F32139" w:rsidRPr="001A0C27" w:rsidRDefault="00F32139"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75π m/s.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b/>
          <w:sz w:val="24"/>
          <w:szCs w:val="24"/>
        </w:rPr>
        <w:t>D.</w:t>
      </w:r>
      <w:r w:rsidR="005E28F3" w:rsidRPr="001A0C27">
        <w:rPr>
          <w:rFonts w:ascii="Times New Roman" w:hAnsi="Times New Roman" w:cs="Times New Roman"/>
          <w:sz w:val="24"/>
          <w:szCs w:val="24"/>
        </w:rPr>
        <w:t xml:space="preserve"> -1,5π m/s.</w:t>
      </w:r>
    </w:p>
    <w:p w:rsidR="00F32139" w:rsidRPr="001A0C27" w:rsidRDefault="00780072" w:rsidP="006A1E06">
      <w:pPr>
        <w:tabs>
          <w:tab w:val="left" w:pos="3060"/>
        </w:tabs>
        <w:spacing w:after="0"/>
        <w:jc w:val="both"/>
        <w:rPr>
          <w:rFonts w:ascii="Times New Roman" w:hAnsi="Times New Roman" w:cs="Times New Roman"/>
          <w:sz w:val="24"/>
          <w:szCs w:val="24"/>
        </w:rPr>
      </w:pPr>
      <w:r w:rsidRPr="001A0C27">
        <w:rPr>
          <w:rFonts w:ascii="Times New Roman" w:hAnsi="Times New Roman" w:cs="Times New Roman"/>
          <w:noProof/>
          <w:sz w:val="24"/>
          <w:szCs w:val="24"/>
        </w:rPr>
        <w:drawing>
          <wp:anchor distT="0" distB="0" distL="114300" distR="114300" simplePos="0" relativeHeight="251720704" behindDoc="0" locked="0" layoutInCell="1" allowOverlap="1" wp14:anchorId="2F036FB8" wp14:editId="31E1BDBC">
            <wp:simplePos x="0" y="0"/>
            <wp:positionH relativeFrom="column">
              <wp:posOffset>5266055</wp:posOffset>
            </wp:positionH>
            <wp:positionV relativeFrom="paragraph">
              <wp:posOffset>20320</wp:posOffset>
            </wp:positionV>
            <wp:extent cx="1638300" cy="10668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CDOV.PNG"/>
                    <pic:cNvPicPr/>
                  </pic:nvPicPr>
                  <pic:blipFill>
                    <a:blip r:embed="rId659">
                      <a:extLst>
                        <a:ext uri="{28A0092B-C50C-407E-A947-70E740481C1C}">
                          <a14:useLocalDpi xmlns:a14="http://schemas.microsoft.com/office/drawing/2010/main" val="0"/>
                        </a:ext>
                      </a:extLst>
                    </a:blip>
                    <a:stretch>
                      <a:fillRect/>
                    </a:stretch>
                  </pic:blipFill>
                  <pic:spPr>
                    <a:xfrm>
                      <a:off x="0" y="0"/>
                      <a:ext cx="1638300" cy="106680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0</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color w:val="FF0000"/>
          <w:sz w:val="24"/>
          <w:szCs w:val="24"/>
        </w:rPr>
        <w:t>(THPT Nông Cống 2 – Thanh Hóa năm học 2016-2017).</w:t>
      </w:r>
      <w:r w:rsidR="00F32139" w:rsidRPr="001A0C27">
        <w:rPr>
          <w:rFonts w:ascii="Times New Roman" w:hAnsi="Times New Roman" w:cs="Times New Roman"/>
          <w:b/>
          <w:color w:val="FF0000"/>
          <w:sz w:val="24"/>
          <w:szCs w:val="24"/>
        </w:rPr>
        <w:t xml:space="preserve"> </w:t>
      </w:r>
      <w:r w:rsidR="00F32139" w:rsidRPr="001A0C27">
        <w:rPr>
          <w:rFonts w:ascii="Times New Roman" w:hAnsi="Times New Roman" w:cs="Times New Roman"/>
          <w:sz w:val="24"/>
          <w:szCs w:val="24"/>
        </w:rPr>
        <w:t xml:space="preserve"> Trên hình vẽ là đồ thị sự phụ thuộc của vận tốc theo li độ của một chất điểm dao động điều hòa trên trục Ox. Vận tốc cực đại của dao động </w:t>
      </w:r>
      <w:r w:rsidR="00F32139" w:rsidRPr="001A0C27">
        <w:rPr>
          <w:rFonts w:ascii="Times New Roman" w:hAnsi="Times New Roman" w:cs="Times New Roman"/>
          <w:b/>
          <w:sz w:val="24"/>
          <w:szCs w:val="24"/>
        </w:rPr>
        <w:t>gần nhất với giá trị nào sau đây?</w:t>
      </w:r>
      <w:r w:rsidR="00F32139" w:rsidRPr="001A0C27">
        <w:rPr>
          <w:rFonts w:ascii="Times New Roman" w:hAnsi="Times New Roman" w:cs="Times New Roman"/>
          <w:sz w:val="24"/>
          <w:szCs w:val="24"/>
        </w:rPr>
        <w:t xml:space="preserve">  </w:t>
      </w:r>
    </w:p>
    <w:p w:rsidR="00F32139" w:rsidRPr="001A0C27" w:rsidRDefault="00F32139" w:rsidP="006A1E06">
      <w:pPr>
        <w:tabs>
          <w:tab w:val="left" w:pos="288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79,95 cm/s.  </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79,90 cm/s.  </w:t>
      </w:r>
      <w:r w:rsidRPr="001A0C27">
        <w:rPr>
          <w:rFonts w:ascii="Times New Roman" w:hAnsi="Times New Roman" w:cs="Times New Roman"/>
          <w:sz w:val="24"/>
          <w:szCs w:val="24"/>
        </w:rPr>
        <w:tab/>
      </w:r>
    </w:p>
    <w:p w:rsidR="005E28F3" w:rsidRPr="001A0C27" w:rsidRDefault="00F32139" w:rsidP="006A1E06">
      <w:pPr>
        <w:tabs>
          <w:tab w:val="left" w:pos="288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80,25 cm/s.  </w:t>
      </w:r>
      <w:r w:rsidRPr="001A0C27">
        <w:rPr>
          <w:rFonts w:ascii="Times New Roman" w:hAnsi="Times New Roman" w:cs="Times New Roman"/>
          <w:sz w:val="24"/>
          <w:szCs w:val="24"/>
        </w:rPr>
        <w:tab/>
      </w:r>
      <w:r w:rsidRPr="001A0C27">
        <w:rPr>
          <w:rFonts w:ascii="Times New Roman" w:hAnsi="Times New Roman" w:cs="Times New Roman"/>
          <w:b/>
          <w:sz w:val="24"/>
          <w:szCs w:val="24"/>
        </w:rPr>
        <w:t>D</w:t>
      </w:r>
      <w:r w:rsidRPr="001A0C27">
        <w:rPr>
          <w:rFonts w:ascii="Times New Roman" w:hAnsi="Times New Roman" w:cs="Times New Roman"/>
          <w:sz w:val="24"/>
          <w:szCs w:val="24"/>
        </w:rPr>
        <w:t>.</w:t>
      </w:r>
      <w:r w:rsidR="00780072" w:rsidRPr="001A0C27">
        <w:rPr>
          <w:rFonts w:ascii="Times New Roman" w:hAnsi="Times New Roman" w:cs="Times New Roman"/>
          <w:sz w:val="24"/>
          <w:szCs w:val="24"/>
        </w:rPr>
        <w:t xml:space="preserve"> 80,00 cm/s.</w:t>
      </w:r>
    </w:p>
    <w:p w:rsidR="00F32139" w:rsidRPr="001A0C27" w:rsidRDefault="005E28F3" w:rsidP="006A1E06">
      <w:pPr>
        <w:tabs>
          <w:tab w:val="left" w:pos="306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1</w:t>
      </w:r>
      <w:r w:rsidR="00F32139" w:rsidRPr="001A0C27">
        <w:rPr>
          <w:rFonts w:ascii="Times New Roman" w:hAnsi="Times New Roman" w:cs="Times New Roman"/>
          <w:b/>
          <w:i/>
          <w:sz w:val="24"/>
          <w:szCs w:val="24"/>
        </w:rPr>
        <w:t>. (Sở Bình Thuận năm học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Một chất điểm dao động điều hòa có đồ thị biểu diễn sự phụ thuộc của li độ x vào thời gian t như hình vẽ. Tại thời điểm t = 3s (kể từ thời điểm ban đầu) , chất điểm có vận tốc xấp xỉ bằng   </w:t>
      </w:r>
    </w:p>
    <w:p w:rsidR="00F32139" w:rsidRPr="001A0C27" w:rsidRDefault="00CB675D" w:rsidP="006A1E06">
      <w:pPr>
        <w:tabs>
          <w:tab w:val="left" w:pos="1800"/>
          <w:tab w:val="left" w:pos="306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noProof/>
          <w:sz w:val="24"/>
          <w:szCs w:val="24"/>
        </w:rPr>
        <mc:AlternateContent>
          <mc:Choice Requires="wpg">
            <w:drawing>
              <wp:anchor distT="0" distB="0" distL="114300" distR="114300" simplePos="0" relativeHeight="251724800" behindDoc="0" locked="0" layoutInCell="1" allowOverlap="1" wp14:anchorId="3C38B19C" wp14:editId="66027F1E">
                <wp:simplePos x="0" y="0"/>
                <wp:positionH relativeFrom="column">
                  <wp:posOffset>4404995</wp:posOffset>
                </wp:positionH>
                <wp:positionV relativeFrom="paragraph">
                  <wp:posOffset>-346710</wp:posOffset>
                </wp:positionV>
                <wp:extent cx="2238375" cy="1104900"/>
                <wp:effectExtent l="0" t="0" r="9525" b="0"/>
                <wp:wrapSquare wrapText="bothSides"/>
                <wp:docPr id="44" name="Group 44"/>
                <wp:cNvGraphicFramePr/>
                <a:graphic xmlns:a="http://schemas.openxmlformats.org/drawingml/2006/main">
                  <a:graphicData uri="http://schemas.microsoft.com/office/word/2010/wordprocessingGroup">
                    <wpg:wgp>
                      <wpg:cNvGrpSpPr/>
                      <wpg:grpSpPr>
                        <a:xfrm>
                          <a:off x="0" y="0"/>
                          <a:ext cx="2238375" cy="1104900"/>
                          <a:chOff x="0" y="0"/>
                          <a:chExt cx="2238375" cy="1104900"/>
                        </a:xfrm>
                      </wpg:grpSpPr>
                      <pic:pic xmlns:pic="http://schemas.openxmlformats.org/drawingml/2006/picture">
                        <pic:nvPicPr>
                          <pic:cNvPr id="45" name="Picture 45"/>
                          <pic:cNvPicPr>
                            <a:picLocks noChangeAspect="1"/>
                          </pic:cNvPicPr>
                        </pic:nvPicPr>
                        <pic:blipFill>
                          <a:blip r:embed="rId660">
                            <a:extLst>
                              <a:ext uri="{28A0092B-C50C-407E-A947-70E740481C1C}">
                                <a14:useLocalDpi xmlns:a14="http://schemas.microsoft.com/office/drawing/2010/main" val="0"/>
                              </a:ext>
                            </a:extLst>
                          </a:blip>
                          <a:stretch>
                            <a:fillRect/>
                          </a:stretch>
                        </pic:blipFill>
                        <pic:spPr>
                          <a:xfrm>
                            <a:off x="0" y="0"/>
                            <a:ext cx="2238375" cy="1104900"/>
                          </a:xfrm>
                          <a:prstGeom prst="rect">
                            <a:avLst/>
                          </a:prstGeom>
                        </pic:spPr>
                      </pic:pic>
                      <wps:wsp>
                        <wps:cNvPr id="46" name="Straight Connector 46"/>
                        <wps:cNvCnPr/>
                        <wps:spPr>
                          <a:xfrm>
                            <a:off x="1362075" y="628650"/>
                            <a:ext cx="0" cy="342900"/>
                          </a:xfrm>
                          <a:prstGeom prst="line">
                            <a:avLst/>
                          </a:prstGeom>
                          <a:ln>
                            <a:solidFill>
                              <a:schemeClr val="tx1"/>
                            </a:solidFill>
                            <a:prstDash val="dash"/>
                            <a:headEnd type="diamond" w="sm" len="sm"/>
                            <a:tailEnd type="non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7F3D8A5" id="Group 44" o:spid="_x0000_s1026" style="position:absolute;margin-left:346.85pt;margin-top:-27.3pt;width:176.25pt;height:87pt;z-index:251724800" coordsize="22383,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MYcThQMAALAIAAAOAAAAZHJzL2Uyb0RvYy54bWykVtlu2zgUfR9g/oHQ uyNZUWxHiFNk7DQoULRBM/MBNEVJRCmSIOkNxfx77yUlZXPboH2IzOUu5567MFfvDp0kO26d0GqZ TM+yhHDFdCVUs0z++/f9ZJEQ56mqqNSKL5Mjd8m767//utqbkue61bLiloAR5cq9WSat96ZMU8da 3lF3pg1XcFlr21EPW9uklaV7sN7JNM+yWbrXtjJWM+4cnK7jZXId7Nc1Z/5zXTvuiVwmgM2Hrw3f DX7T6ytaNpaaVrAeBv0NFB0VCpyOptbUU7K14pWpTjCrna79GdNdqutaMB5igGim2Yto7qzemhBL U+4bM9IE1L7g6bfNsk+7e0tEtUyKIiGKdpCj4JbAHsjZm6YEmTtrHsy97Q+auMN4D7Xt8BciIYdA 63GklR88YXCY5+eL8/lFQhjcTadZcZn1xLMWsvNKj7W3v9BMB8cp4hvhGMFK+Ot5gtUrnn5dT6Dl t5YnvZHuTTY6ar9uzQRSaqgXGyGFP4byhOQhKLW7F+zexs0TyoGTSDlco1dSXCDpqIJSUYdiTB81 ++qI0quWqobfOAOVDWSidPpcPGyfOdxIYd4LKTFPuO5Dgy54UUUn2IkVutZs23HlY8tZLiFKrVwr jEuILXm34VBB9kM1DU0Aif/oPLrDEght8C1f3GTZZf7PZHWRrSZFNr+d3FwW88k8u50XWbGYrqar /1F7WpRbxyFeKtdG9Fjh9BXakzXfT4fYTaEryY6G3kemAqDhN0CEI6QEsTpvuWctLmtg6wswHHXG i0DtI5vIu4OuQI0/6YOxmiHT1vk7rjuCC2AUMARG6Q7QRjSDSJ/4CCAgAzzYsDBI3ZBj2L2NNxyj p0bQQ0sNBwho9knhzobCffCWiqb1ZKWVArTakmIWB0dQWKl+argfUTU9n+UZTgcYDrN8MbvoZ8Mw PWBq49w4L/J+bPyYLikUYqXlSbpoKVXIs5aiGvohPDR8JW0sE3+ILQXV8FQKOV9T10ahClYYIi1b TqtbVRF/NDA3K0E7raqE7JeJ6xIiOTyJsAiingr5KKrgMTwlB7EhSBhrA19h5Y+Soz+pvvAapjUM 1dhpL+BTxqBLhxCCNKrFcu4Vs8DQTxV7eVTl4Q0dvb5BedQInrXyo3InlLanvD+yXkf5gYEYN1Kw 0dUxVFKgBgo8iIRnEVbP3t2n+yD1+I/G9XcA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DBBQABgAI AAAAIQAuVCr04wAAAAwBAAAPAAAAZHJzL2Rvd25yZXYueG1sTI/BboJAEIbvTfoOm2nSmy4oUqUs xpi2J9Ok2qTxNsIIRHaWsCvg23c9tbeZzJd/vj9dj7oRPXW2NqwgnAYgiHNT1Fwq+D68T5YgrEMu sDFMCm5kYZ09PqSYFGbgL+r3rhQ+hG2CCirn2kRKm1ek0U5NS+xvZ9NpdH7tSll0OPhw3chZEMRS Y83+Q4UtbSvKL/urVvAx4LCZh2/97nLe3o6HxefPLiSlnp/GzSsIR6P7g+Gu79Uh804nc+XCikZB vJq/eFTBZBHFIO5EEMUzECc/hasIZJbK/yWyXwAAAP//AwBQSwMECgAAAAAAAAAhAD9Y5oYcGwAA HBsAABQAAABkcnMvbWVkaWEvaW1hZ2UxLnBuZ4lQTkcNChoKAAAADUlIRFIAAADrAAAAdAgCAAAA 61hSFAAAAAFzUkdCAK7OHOkAAAAEZ0FNQQAAsY8L/GEFAAAACXBIWXMAAA7DAAAOwwHHb6hkAAAa sUlEQVR4Xu2dB1wUZ/rHZ2mCSBGQYqEoCwgoiCZRDAhWFhSxYRITsUTIpYn5h2giCcmdmijeRXLR EzwLiS2aUBRYw6moEWJDARWBXQVEQFF67/93dx5ggd1ly+zObJzvJ2V+DwO6zG/eed4yz8vo7u7G xPKUj6urK2gaGioxtIM3bdpUVFQUHx8PmoaGSqjB/0WAWt/9+/cnJCRkZWVBSDzsEEYIG46lhx0y M4oLxzQ0kjCEg3fu3NnS0oIOvvnmGzwiDmTfbY6caBZI6WFFx2JB8twCNC8d4rII1ADb2NjgDkbc uXNHXDbMjZoZhMWmb7QFLTP4fUDAD6J5GRDXBqP0d/PmzfhxREQEMjR+LBR2ZKhzOCGuY0WnOIdG 0u0wjWSgNlg8Aqdx9rjjyn0PJyUYDvhf6UYyOAU/BHpPxuArvEDvN+JBOO79KQDvzAE/jYZGOFI5 mAfPdHx3pQQLGA9F+9lQwIO8b3Dfk9LrZ/jm/scD/EpbmEZSpHZwf/cB0LyCGmxoPoIniToGhIRo aIQyxFiEMFjRPIOJg1twD45oaBSMDA5mhwRhsSnBMb59o162ds5wxIcnM3I5oGTE2Y4ejKAZGmkd zA5hJASkb7RlRfM83Dv/wAoIzjiV3DsZgSQm4HBuVJR0Qwuc3IzgANmHlWleJiCbEI3AaZA98DLg 3kSiJ11FqW//vhekyzx45/RKJIQeC3z3oJ9FQyOKoddFMBgM9N8hT+PNaDBzw7vlmJEDCJsaoXkZ kCEPFoHtxvQUrC+vkBH8PqDtSyMpxDkYwYrujsWC5FrZQ0wzTvPyQFwWQUNDBoS2wTQ0Sod2MI1q QzuYRrWhHUyj2tAOplFtBjuYGzWTfs+HRmUY6GBuVFBoBhzT0FCf/g7mRkVi4UMsnaShoRKCDub5 N2wjExQNjSrQ52Dest8wkesRGD2sXbsWjxw5cgRCDIaj47ylS0/u2nX1++/3Q0jEmaoSnD17CT4L qeg/SPKgt7c3Hrx06RKExAarqlo+/vg/EJL423GpQvTMKrNDQrBo/oKEgWvM8E8lalb5gw+S9u27 MnKkkYWFfm5uuaGh9okTK318VHJhzrFjdyMjr2RnPzEw0KutrWcyzcLCPDdscIMvqxS3bpUvXXqs pKTKwWFMdXXTs2fP33nntf/+d4mW1uC+u4qDrIkQWMwL9L6mhkv8WJDOzq53303AsE/Cwy9UV7e0 t3fevfvM1XUvhm1BVoCTVIeIiEsY9n9ubnvRX76+vjU+Ps/D4wD6dGFhqXCG6nDhQqGOzle2tv+6 caMUXZemprZ//hN1zz9dvvxkc3M7nPRXYbA1eWvXBdeXi3Lw559fwLBNO3deBc2nurp59uzDDMYX WVlPIaQKJCcXoAu8cWNKVxdEcMLDzyMTHzx4B7QqUFZWb2S0HTUlpaX1EOKDPgWGha1ffwb0XwUZ HXz9+hMM2xwaygYtQFVVs5nZd6+8Eo3ufghRG3TXWVjsQn9h9FSBkAAs1s/Dh39dUlILmvIsWnRc R+frx4+F/IW/++4qulFTUv5SL4HL4uDW1g4Xl72Wlv9saGiFUH+SknhN2rff9mueKct77yVh2Oe3 b5eD7k9RUTUyBLIFaGpz6BBqaD89ciQbdH/QLTptWvTYsbvr6oRfOFVESHowgMEO/ve/r6PnEZst 7lZety5BU/Or4uIa0FQFZYroYfLVV2mghbFv3y1kizNn8kFTFfQwMTTc7ut7FLQwMjPL0e2KMkDQ qo/UDkZdAQuLSB8fcb8mxJMndVpaX69fnwiaqsyb9/Po0bvF92+6urpcXPY5O+9FDx8IUZKIiDTk zpycZ6BFgFJhbe1vKioaQas4Ujs4Oho1SJuvXCkGLZotW1A3KPzRo2rQ1OPPP0vQZ9m//xZo0Zw9 m49hn6H/gqYeqPsxYsS2t9+OAy2avLznGPbF3/9+GbSKI52DGxvbxozZPXfuT7gUD2qGNTUjNm06 B5p6+PufGDVql6hsXhDUK7W23jPkk4dE+ONlXwzZAOOsWhU3cuR3f41sWLrx7YSEvNLS519+6Qla LGPG6L39ttvhw3fq69sgRCW43KozZ+598skMXV0tCIlGQ0MtOHhqamp+YWE1hKhER0fXjz/enD9/ 4qRJphASy9atHtXV9T/9lA1alZHOwT/8cMPFxdrDwwr0UGzY4FZTU4f6fKCpBEoeNDW11qyRdIeb VasmYRiDmlc9Pb2ksLD8b3+bBnooJk40mT/fITIyo62tE0IqixQOvnv32fXrjz744FXJJ89fe22M k9NY5BXQlKG+vvXQodurVrmYm4+A0FBYWhr4+U08fDiLglf9wIHbpqbGCxZIMZn/4YevFheXnz// CLTKIoWDDx68o6s7fNmyiaAlQE2NsX69W1raw4cPqyBEDZKSCqqra999V7o1Dx98MK24uCItrRA0 NXjxoiku7n5QkIuOjgaEJGDBggljx5ru358JWmWR1MENDW3HjuUsX+5kZKQDIcl44w1nLS31o0fv gqYG6G60tR09Y8ZY0JIxZ874ceNGUe2qx8fnNTc3BwVJt+Efuihr1kxhs/NLS+sgpJr0dzA7BF9i xxhUPCo19eGLF9Xr1k0BLTEWFiMWLnQ8coRCD9/i4poLFx6uXz8FPSIgJBmoP7dhw9QzZx6UlFDo qkdHZ06fPt7JaRRoiUGZfUdHO7oBQKsmAg7mRs1MCOAPUKQEZ4Qy+78rd+RItrW1ubSNFk5wsFtR 0bM//igGTTZnzhRgWPfKlU6gpWH16sldXd3Hj1PlkZKT8ywzs/i996aClgYHB5Np06x//plaj0dp 6XMwl2MXC4uCWWF73LF7BYLNcGoqB92ymprqoKXB29saPXwPHLgDmmxiY7Nef93GxmYkaGmwsjL0 9bWPicns7OyCEKmgniXqnCxaZA9aStaudblxo6igoBK0CtLnYFsWq7cryyvC3r+Gemtr67JljiCk BKVc77zjkpycV1XVDCHyePDgRWbmk7ffngxaekJCpj569DQ9vQQ0ebS2dpw+fd/f317azkkvixbZ qaurx8WpcCIhvCfHTogZUEPdyWmMq6sZCOkJDHRqaGj+/feHoMkjMTEPpbPoyoGWHm9vG0NDvV9+ uQ+aPP7880lp6YtVq2S/G8eNM/DwGH/ypArveyLMwdyobVjKgBKoKIVAHTwQ0jNpkqm9vQUV0sej R3NQCjF6tB5o6dHT0/Lzsz99OrepqR1CJHHixD0jI0MvL2vQMvHmm07Z2SW5uc9BqxqDHcyNCsoN H1TC189PrneYUa9/xQrH8+e55CYS9+9X3L9f9uab/fatkQH0E54/r7p27QloMmhr60xKykfXRVdX E0IygZJHBkMjLu4BaFVjoIP5GxUN8i+/EYUjWVm82L6lpe3iRTKnA5KSOOrqGgIJv4x4eFgZGOiT e9X//LOkrKxy+XIZOye9oERi1iyb3377SziYP57WswMAO0RwPE2eFAJnyhRzKysTcjsNv/6aO3Xq OHTNQMuKvv6wBQtsz5wpIHGQOyEhX1d3hJwpBA66DbKySqk2byohfQ5mhzCYoRkxvrwJDR6+GLH7 Yamrqy1Z4nDuHKe5uQNCyqWoqOb27SeBgVLMioth5UqnkpLnOTnPQCuXrq7uhIS8hQvt0b0EITnw 8ZmA2ig2W74tUEiiz8GsaP5sRh9Ccgk58fe3q66uv3qVnKmN1NSH6MLLPHQ6AE9Pq+HDdc6cyQet XO7erSgqqgwIIOazTJhg5OY2hrTJOdR2Cis1yQ6RaFuhwT05BTJ9+jgjI32yrjq6Qo6OFra2RqDl w8Rk+MyZVmfPFvS8A6BU2GyOhoaGtzcBKQTOokV2ly8XPXvWCFppIPtuc+QIay1Z0bFY0NBlVJXq YB0dDT8/O5Q+orYQQsqiqqr56tWiZcsmSrsWQgyBgU7Z2aWPHpGQPqKOl6entZmZpEtDh2ThQrvO zjZkYtCKQ7B/hTpeyL4i916TaIM3pToYsXAh8/HjyqwsZaeP6eklDQ3N/ISPMGbPtlFTU/vf/5S9 xLakpO727TKi0iEcV1dePxv1DkErCm7Uthg4RGaODHUOF791ICs6xTk0Ulw7rGwHo76zhoZmaqqy Ow3ocT9qlKGbmwVoIrCxGenoaM5fJ6RUUEvZ1dWxYMF40ESgoaHGYjF//53b2KiwaRpebXVmaAbG Gy3gNawDZ357V0YyBHMHpqN7TIIYCyvbwaamuih9RP1o0Eqhvb3z3DnO/PnjtbWlWAM+JAwGb5Ab JSc1NS0QUgpxcQ8mTjS3tzcBTRDos1RV1WZmloEmHJQU8Av08erpoMwBGdjdsW+ejD8TjI8hcPYI DHLb+gWKtbCyHYzw82PevFlaUlILWvHk5FSUlFQS+9jFYbFs6+ublLnKp7a25cKFwgULbAlM6HHc 3ccZGuolJyvppUZuwaDFGKhx5je+ths3DujZ9V8o2Q8SHOzry+zqar98WXljavye+zAvL0lfUJWc qVMtTEwM+IUDlcTNm2V1dfWovQRNHPr6wzw8rFFSRMroCq+F5uxxx+cjhhyAEIAEB9vbGzOZZsqc xkxKKpgxYyyBPfdehg3TmD9/QkoKp6NDScuFExPzjY310Z0DmlAWL7bLy3vK4ShjuTBvBe8AeGkG v3BfzMABiP5LfftBgoNRpwFd9UuXiurqWiGkSJ48qUNJi78/8Y0WzsKFdsXFlffuVYBWJOg+YbO5 qKXU0yNgKm4ws2eP54+uKGURLCsgOONUcq9RuVFReMtruzG231YunNyMAUt9+0GCgxHITzU1dbdv l4NWJBcvFvJ77kSOowni5WWtpqapnKXPHE7Vw4fPAwIcQBONlZXBpEkW8fGKG1NDtu0di+BZOFcg 6z7Vs6KBmRveN0Y8eK36APDenxgkPE0qqqqa9fV3fPqpMsqjr1hxasKEqK4Bta0Jxd39IPoHhCKJ irqmphZRWKjAUnRbt17Q09teWdkEWqEMrPQ7GHRG724CwhFog3nDdX1INCctKyNHaru7W6L0UdGT cw0Nbampj/z87NAngpACWLTI7tq1krKyetAK4+zZAmdncysrQ9AKwMeHWV/feP16KWiFMsSkG3Ik 8/qGY4s1xM0U9jiYvzLNufd24OzBQpkKNTF6FObmPlX0ir4bN0pra+v9/MTO+8jNggW2KFFR9OhK VVXTtWuPFy+2V+TNiE2ZYmZiYoj6i6AVDSu6OxYLEjb4wA7h7UgUbF1kY2Ozdu3aoiIRPgbDuvdt /QL0jD3DeTQ0ZLNmzZrCwkLwZw98BwszMN/CvCB8Nw0N2Zibm3///fdgzx5682ChI259XUU4nVC2 bDk/YsQ2xXUa+OOaX+3bdxO0IomPf4BhWzMySkATDf4yiCQFruWnuLhGTe3r3bszQJNKWloa+uC4 d1EDHBoayvdjH70OFjpvJzhvTTx+fsyGhmZ01UETzaVLRQxG97x5RK6AEYWHh6W2trbiVizh7xLL UyRAciwtDVxdLVA/GzSpGBoa9noX/YYhKgDfwbzpkX4jczzYCTHipkIIYOpUCyMjfdS/Bk00CQm8 Je3jx8tSm0dajI2Hz5hhmZioqM+C12CeNYv4iXGhLFnikJ5e/OJFE2jycHV1FeVdHLwN5pWZ6jeT x42a6RvjvidM3Eiy3OjoaKJePLo27e3Evy9ZU9Ny9epjH58JhK+AEYWfn+3du+WPHytkxRJqEQ0M HBQxMS6UuXPHt7a2oV8gaAoDWQR/4ZtzKBMfC2YwmKcCObwVcPhXFYe/v11JyQtFTMnevFlaW1un nMcuDovF7OjoUER14YqKRpRrbd16ELTicXOzMDU1UNzjkUB682D+yFwfSnAvD09PK3X1YYp4SzY+ Ps/EZOTUqaNBKx47O2M7O4WsWEJ3RWenAifGB6Olpe7ry0QOpmDB+gEIOJgMRo/WmzFjHOH3ent7 17lz3NmzbUaMGHqXF6LAy7FduVJcW0vwiqXkZI61tfHkybLXrZMB9FmeP69R4IJ3giDZwQj0m7p+ /QmxU7IPHjwvLKyQasMEQli0yL62tp6/TyhhtLR0pKRw5az6JQPe3jao/0T9IhLkO9jHx7a7m+D0 MTm5YNgwbcn3XCIK/uiKAbGFF65de1JZWfvjj76glcXIkdpeXjbKm16WFfId7Oxsam1tQuxv6uxZ zquvjrOwUFLPvReUtMyda/P771wCF7wnJRXo6+uCUC6LF9vn5JRzuZSuRkW+g9XUGAsX2rHZD4na OPHx49pr14qVn0LgrFjh9OjRM6JGVzo7u+Pi8ubNU14fThDUd2Qwui9coPSOXeQ7GOHvb9fQUEdU NSrUaHV3y1suVma8vKx1dIb/+msuaPnIzn6KEvrAQFm2/JAfG5uRU6aMPXGC0vWxKeFgd3deNSqi ym2cPHnfzW0MUdWlpMXEZPicOeN/++1BNxHL+hIS8nR0hs2ZYwNa6aBHWXr64ydPqLtjFyUcrKur 5eNjh64W6ndDSFZKSur++KNI/hrX8oD+9Ly88rt35U0kUApx6lTunDm2xsbDIaR0UCrc0dFG5a0/ KeFgBLrqFRVV8r8awF8/0KWI0hCSM2/eeE3NYfJXSr5/vyI/v/yNN8i8G+3tTSZOtKByIkEVB3t6 Wo0cqX/qlLzbq/zyy30XlzH29sagyWDUKF2USJw+Le9nSUzM19YeNncuaSkEQkNDbenSiVevFlVU KL2spWRQxcH6+sNYLLu4uAfy1McuK6u/fLnwjTfI6fcIghrO3Fy5EomuLpRC3PfwsFHaah5RoESi qakpLU3xZS1lgioORqBE4unTylu3ZJ/GZLO5nZ0dinsZXXJ8fGzV1TXlqZScn//i3r3St94iM4XA cXExt7Exo2wiQSEHz5rFSyTk+U2hFGLy5NEODgSXxJMBMzNdb28beZKi+Pg8TU0tskaCBdHSUl+1 atL58xwqbGg5GAo5WE9vmJ+ffVxcbnOzLAVAUQpx6dKj5cvJTyFwVq50yskplW2fNpRCHDt2d9Ys mzFjZN/3jkACA50aG1uoudiSQg5GrF7t8uxZpWyvrScm5rW3twcGyrs7FVH4+9tra2vJtgnknTtP c3NLg4JcQJPNpElmbm6W+/bdBE0lqOVgDw/L0aNHHTwoyx7iBw7cmTHDhvCqujJjaqqLHilHjmTL sMQ2NjZbW1tH/n3vCOTjj1+7cePRnTvKKBQmFdRysLa2xtq1romJ98vLGyAkGdnZz+7cKUbfC5oa rFs3pbS0QtrNKRoa2o4fz1qxwpnEiYzBBATY6+mNiIm5DZoyUMvBiHfecWlv75B2r+r9+2+NGDF8 6VLyRyEEmT3bxtLSdO/eW6AlIympoLKyNiTEDTQ1MDDQXr16ytGjWdXVUvTnHj6sZjC+iozMAK0A KOdge3tjb2+7H364LvnDt66u9cSJnLfecqFUo4VAj5R3352anPygpESKdQVRUdednCxnzrQETRmC g90aGhpPn5Zi0VJMTKampppCJ/kp52DE55/PLCoqT0mR9O2AEyfu1dY2vP/+NNBUYs0a1+5uLDo6 E/RQXLlSfO0aJyxMsIAuVZg82Wz69Ak//nhDwjVLjY1tBw5kLls2aexYfQgpAvzFTjFIeBqxODvv nTnzEAixtLV1MJk/eHoeBk09Vq36zcTk2/r6VtBiWbr0lzFjdjc3t4OmGEePZmPY5vT0x6DFwu+R f37zZiloxUBRB6N7V8Lf1KFD6NcUlpr6EDT1yMp6imFbduz4A7RoCgpeYFj4rl28WvzUpKGhddSo nYsXnwQtGtSyWFr+a86cn0ArDIo6GD2AzM0j58//GbQIUFs1duxuDw+JWmsSCQw8bWCw7cWLRtAi WLs2UUfnm6dP60FTkm+//QM1LpmZZaBFwG9ZPrt4cWCpScIZbM2BdbVJcTCCP34eduGCuF8BysnQ r+nqVYkeaiSSl4ca162bN58HLQy8qY6IuASaqtTVtZiZ7fT0FNdqNDW1W1hEenkpI7UbaE2ef/G6 wT2Q5eCWlg4Hhx+YzD2iMsjKyiZj4+1+fsdBU5uQkCQ1tfCCgkrQ/Wlv75w+/YCZ2a6amhYIURj+ WOenKM0FPYgvv0xD7fSNG4rNgHH6W5OzJ3hPCkXaYAS/bteWDRvOgO7PypW/aGiE5+U9B01tnj5t MDTc7ul5UOiGHlu3XkSeOHs2HzTl8fH5WV//H2VlQhIe/v6Qmz/8kA1awQhak+dfDmWyCJzt21HW 9cmRI1mge/jss1QM2/Sf/9wCrQrwX/8Me//9s6B74FcVCfvoIyVdckLgcCp1dL5CN2RLS79hkwcP Xpib73BwiKqrk2jsRX76rJkSjJdxp5aDEQEBx1Gyu3//Tbz1Qr23L744j2wdHn6R/3VVIirqGob9 30cfJdXWQrZw6tQ9dfVwd/cDlB1BE0Vc3AN0XWbPPowyeDxy/vwjI6N/mJt/i3yMR5RAjzVTgntc SzkHo7t5yRJk4k9dXPatW5c4fvwedPzJJ+fgy6rGjh3oqfIZ6ugEBcW/8ko0+iyenv8tL2+AL4sm LS0NjijDiRP3tLQiMOyLOXNi58//CX0uZ+d/5+cLz/UVBM+dyK+8bV/607uvBmg+a9aswYOHDx+G kBKDpqbuxsY7WazYDz/cASEl/umKCJqYzNi370ZHR9eQZ3p5eUVERKAgXpUfBwXxM0kMor7p6tX/ ghCGvf66J36m0mCgf+EPB3ibeOWGd0f3FL9m8Dd/GnQaOTQ0tCmzHKVCaWxs19XVBKHitLV1qqkx NDRIWKRAxXURYvjL2BchiX1RcyJiVz/Yv1KaXeAViJaWOin2RaiYg18y2JGhQtcl9u1f2fuofGkZ nEUMhFJZxEsFOySkwPHeKSx2QEF95N9tjhwlVdmnPHQbTFW4UQUB0X4gBOBGbYsJds7lb3lCkRyC VGgHUxNuVCTmJyxD4CafygjGAgLQQzElOMaX9jDtYErCTsbCRGYJ7o5hLJ65WQHBwjeyfKmgHUxB UKIQiu+MxgzNyAhlCg5H2No5925eyXSk4qscSobuyVEabtTMoIE9ud6OnLAvvnwM3QYj79L2JR/k W+i5saJh70pmbjg9ICFBG0xDFbhRUZyNG1/6AeAB0HmwisBPGYSOTrzk0G0wjSqDYf8PC4EMag1Q lV8AAAAASUVORK5CYIJQSwECLQAUAAYACAAAACEAsYJntgoBAAATAgAAEwAAAAAAAAAAAAAAAAAA AAAAW0NvbnRlbnRfVHlwZXNdLnhtbFBLAQItABQABgAIAAAAIQA4/SH/1gAAAJQBAAALAAAAAAAA AAAAAAAAADsBAABfcmVscy8ucmVsc1BLAQItABQABgAIAAAAIQCnMYcThQMAALAIAAAOAAAAAAAA AAAAAAAAADoCAABkcnMvZTJvRG9jLnhtbFBLAQItABQABgAIAAAAIQCqJg6+vAAAACEBAAAZAAAA AAAAAAAAAAAAAOsFAABkcnMvX3JlbHMvZTJvRG9jLnhtbC5yZWxzUEsBAi0AFAAGAAgAAAAhAC5U KvTjAAAADAEAAA8AAAAAAAAAAAAAAAAA3gYAAGRycy9kb3ducmV2LnhtbFBLAQItAAoAAAAAAAAA IQA/WOaGHBsAABwbAAAUAAAAAAAAAAAAAAAAAO4HAABkcnMvbWVkaWEvaW1hZ2UxLnBuZ1BLBQYA AAAABgAGAHwBAAA8IwAAAAA= ">
                <v:shape id="Picture 45" o:spid="_x0000_s1027" type="#_x0000_t75" style="position:absolute;width:22383;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PstgwgAAANsAAAAPAAAAZHJzL2Rvd25yZXYueG1sRI9Ra8Iw FIXfhf2HcAe+abpZp3SmZQoDQRjY+QMuzV0b1tyUJmr894sg7PFwzvkOZ1NF24sLjd44VvAyz0AQ N04bbhWcvj9naxA+IGvsHZOCG3moyqfJBgvtrnykSx1akSDsC1TQhTAUUvqmI4t+7gbi5P240WJI cmylHvGa4LaXr1n2Ji0aTgsdDrTrqPmtz1bBKq+XZnHIXYxfJ9qu1kY3zig1fY4f7yACxfAffrT3 WkG+hPuX9ANk+QcAAP//AwBQSwECLQAUAAYACAAAACEA2+H2y+4AAACFAQAAEwAAAAAAAAAAAAAA AAAAAAAAW0NvbnRlbnRfVHlwZXNdLnhtbFBLAQItABQABgAIAAAAIQBa9CxbvwAAABUBAAALAAAA AAAAAAAAAAAAAB8BAABfcmVscy8ucmVsc1BLAQItABQABgAIAAAAIQATPstgwgAAANsAAAAPAAAA AAAAAAAAAAAAAAcCAABkcnMvZG93bnJldi54bWxQSwUGAAAAAAMAAwC3AAAA9gIAAAAA ">
                  <v:imagedata r:id="rId693" o:title=""/>
                </v:shape>
                <v:line id="Straight Connector 46" o:spid="_x0000_s1028" style="position:absolute;visibility:visible;mso-wrap-style:square" from="13620,6286" to="13620,97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iE5gwQAAANsAAAAPAAAAZHJzL2Rvd25yZXYueG1sRI/RagIx FETfC/2HcAXfamIRka1RRCi6D0Ld9gMum9vN4uZmSVJ3/XsjFHwcZuYMs96OrhNXCrH1rGE+UyCI a29abjT8fH++rUDEhGyw80wabhRhu3l9WWNh/MBnulapERnCsUANNqW+kDLWlhzGme+Js/frg8OU ZWikCThkuOvku1JL6bDlvGCxp72l+lL9OQ3e8aE/Vauvg7mVuzIMytlSaT2djLsPEInG9Az/t49G w2IJjy/5B8jNHQAA//8DAFBLAQItABQABgAIAAAAIQDb4fbL7gAAAIUBAAATAAAAAAAAAAAAAAAA AAAAAABbQ29udGVudF9UeXBlc10ueG1sUEsBAi0AFAAGAAgAAAAhAFr0LFu/AAAAFQEAAAsAAAAA AAAAAAAAAAAAHwEAAF9yZWxzLy5yZWxzUEsBAi0AFAAGAAgAAAAhAJeITmDBAAAA2wAAAA8AAAAA AAAAAAAAAAAABwIAAGRycy9kb3ducmV2LnhtbFBLBQYAAAAAAwADALcAAAD1AgAAAAA= " strokecolor="black [3213]">
                  <v:stroke dashstyle="dash" startarrow="diamond" startarrowwidth="narrow" startarrowlength="short" endarrowwidth="narrow" endarrowlength="short"/>
                </v:line>
                <w10:wrap type="square"/>
              </v:group>
            </w:pict>
          </mc:Fallback>
        </mc:AlternateContent>
      </w:r>
      <w:r w:rsidR="00F32139" w:rsidRPr="001A0C27">
        <w:rPr>
          <w:rFonts w:ascii="Times New Roman" w:hAnsi="Times New Roman" w:cs="Times New Roman"/>
          <w:b/>
          <w:sz w:val="24"/>
          <w:szCs w:val="24"/>
        </w:rPr>
        <w:t>A.</w:t>
      </w:r>
      <w:r w:rsidR="00F32139" w:rsidRPr="001A0C27">
        <w:rPr>
          <w:rFonts w:ascii="Times New Roman" w:hAnsi="Times New Roman" w:cs="Times New Roman"/>
          <w:sz w:val="24"/>
          <w:szCs w:val="24"/>
        </w:rPr>
        <w:t xml:space="preserve"> -8,32 cm/s.     </w:t>
      </w:r>
      <w:r w:rsidR="00F32139" w:rsidRPr="001A0C27">
        <w:rPr>
          <w:rFonts w:ascii="Times New Roman" w:hAnsi="Times New Roman" w:cs="Times New Roman"/>
          <w:sz w:val="24"/>
          <w:szCs w:val="24"/>
        </w:rPr>
        <w:tab/>
      </w:r>
      <w:r w:rsidR="00F32139" w:rsidRPr="001A0C27">
        <w:rPr>
          <w:rFonts w:ascii="Times New Roman" w:hAnsi="Times New Roman" w:cs="Times New Roman"/>
          <w:sz w:val="24"/>
          <w:szCs w:val="24"/>
        </w:rPr>
        <w:tab/>
        <w:t xml:space="preserve">  </w:t>
      </w:r>
      <w:r w:rsidR="00F32139" w:rsidRPr="001A0C27">
        <w:rPr>
          <w:rFonts w:ascii="Times New Roman" w:hAnsi="Times New Roman" w:cs="Times New Roman"/>
          <w:b/>
          <w:sz w:val="24"/>
          <w:szCs w:val="24"/>
        </w:rPr>
        <w:t>B</w:t>
      </w:r>
      <w:r w:rsidR="00F32139" w:rsidRPr="001A0C27">
        <w:rPr>
          <w:rFonts w:ascii="Times New Roman" w:hAnsi="Times New Roman" w:cs="Times New Roman"/>
          <w:sz w:val="24"/>
          <w:szCs w:val="24"/>
        </w:rPr>
        <w:t xml:space="preserve">. -1,98 cm/s.  </w:t>
      </w:r>
    </w:p>
    <w:p w:rsidR="00B9749D" w:rsidRPr="001A0C27" w:rsidRDefault="00F32139" w:rsidP="006A1E06">
      <w:pPr>
        <w:tabs>
          <w:tab w:val="left" w:pos="1800"/>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 cm/s.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D.</w:t>
      </w:r>
      <w:r w:rsidR="00780072" w:rsidRPr="001A0C27">
        <w:rPr>
          <w:rFonts w:ascii="Times New Roman" w:hAnsi="Times New Roman" w:cs="Times New Roman"/>
          <w:sz w:val="24"/>
          <w:szCs w:val="24"/>
        </w:rPr>
        <w:t xml:space="preserve"> - 5,24 cm/s.</w:t>
      </w:r>
      <w:r w:rsidR="00751227" w:rsidRPr="001A0C27">
        <w:rPr>
          <w:color w:val="FFFFFF"/>
          <w:sz w:val="24"/>
          <w:szCs w:val="24"/>
        </w:rPr>
        <w:t>--</w:t>
      </w:r>
      <w:r w:rsidRPr="001A0C27">
        <w:rPr>
          <w:color w:val="FFFFFF"/>
          <w:sz w:val="24"/>
          <w:szCs w:val="24"/>
        </w:rPr>
        <w:t>SSNLAHSSWANNAhshshshBANB---BANBẢ</w:t>
      </w:r>
      <w:r w:rsidR="00751227" w:rsidRPr="001A0C27">
        <w:rPr>
          <w:color w:val="FFFFFF"/>
          <w:sz w:val="24"/>
          <w:szCs w:val="24"/>
        </w:rPr>
        <w:t>NG -----------</w:t>
      </w:r>
    </w:p>
    <w:p w:rsidR="00BC7161" w:rsidRPr="001A0C27" w:rsidRDefault="00B9749D" w:rsidP="006A1E06">
      <w:pPr>
        <w:autoSpaceDE w:val="0"/>
        <w:autoSpaceDN w:val="0"/>
        <w:adjustRightInd w:val="0"/>
        <w:spacing w:after="0"/>
        <w:jc w:val="both"/>
        <w:rPr>
          <w:rFonts w:ascii="Times New Roman" w:eastAsia="Times New Roman" w:hAnsi="Times New Roman" w:cs="Times New Roman"/>
          <w:sz w:val="24"/>
          <w:szCs w:val="24"/>
          <w:lang w:val="it-IT"/>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700224" behindDoc="0" locked="0" layoutInCell="1" allowOverlap="1" wp14:anchorId="08D38CC0" wp14:editId="36CB55FA">
                <wp:simplePos x="0" y="0"/>
                <wp:positionH relativeFrom="column">
                  <wp:posOffset>4373245</wp:posOffset>
                </wp:positionH>
                <wp:positionV relativeFrom="paragraph">
                  <wp:posOffset>213360</wp:posOffset>
                </wp:positionV>
                <wp:extent cx="2482850" cy="1196340"/>
                <wp:effectExtent l="0" t="38100" r="12700" b="3810"/>
                <wp:wrapSquare wrapText="bothSides"/>
                <wp:docPr id="1288" name="Group 1288"/>
                <wp:cNvGraphicFramePr/>
                <a:graphic xmlns:a="http://schemas.openxmlformats.org/drawingml/2006/main">
                  <a:graphicData uri="http://schemas.microsoft.com/office/word/2010/wordprocessingGroup">
                    <wpg:wgp>
                      <wpg:cNvGrpSpPr/>
                      <wpg:grpSpPr>
                        <a:xfrm>
                          <a:off x="0" y="0"/>
                          <a:ext cx="2482850" cy="1196340"/>
                          <a:chOff x="-9525" y="-52705"/>
                          <a:chExt cx="3009265" cy="1338580"/>
                        </a:xfrm>
                      </wpg:grpSpPr>
                      <pic:pic xmlns:pic="http://schemas.openxmlformats.org/drawingml/2006/picture">
                        <pic:nvPicPr>
                          <pic:cNvPr id="1287" name="Picture 1287"/>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287020" y="113665"/>
                            <a:ext cx="2409825" cy="1104900"/>
                          </a:xfrm>
                          <a:prstGeom prst="rect">
                            <a:avLst/>
                          </a:prstGeom>
                        </pic:spPr>
                      </pic:pic>
                      <wpg:grpSp>
                        <wpg:cNvPr id="1267" name="Group 1267"/>
                        <wpg:cNvGrpSpPr>
                          <a:grpSpLocks/>
                        </wpg:cNvGrpSpPr>
                        <wpg:grpSpPr bwMode="auto">
                          <a:xfrm>
                            <a:off x="-9525" y="-52705"/>
                            <a:ext cx="3009265" cy="1338580"/>
                            <a:chOff x="5819" y="9502"/>
                            <a:chExt cx="4739" cy="2108"/>
                          </a:xfrm>
                        </wpg:grpSpPr>
                        <wps:wsp>
                          <wps:cNvPr id="1268" name="Line 1516"/>
                          <wps:cNvCnPr/>
                          <wps:spPr bwMode="auto">
                            <a:xfrm flipV="1">
                              <a:off x="6290" y="9547"/>
                              <a:ext cx="0" cy="1932"/>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269" name="Line 1517"/>
                          <wps:cNvCnPr/>
                          <wps:spPr bwMode="auto">
                            <a:xfrm>
                              <a:off x="6257" y="10603"/>
                              <a:ext cx="4124" cy="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270" name="Text Box 1519"/>
                          <wps:cNvSpPr txBox="1">
                            <a:spLocks noChangeArrowheads="1"/>
                          </wps:cNvSpPr>
                          <wps:spPr bwMode="auto">
                            <a:xfrm>
                              <a:off x="5819" y="10432"/>
                              <a:ext cx="5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0</w:t>
                                </w:r>
                              </w:p>
                            </w:txbxContent>
                          </wps:txbx>
                          <wps:bodyPr rot="0" vert="horz" wrap="square" lIns="0" tIns="0" rIns="0" bIns="0" anchor="t" anchorCtr="0" upright="1">
                            <a:noAutofit/>
                          </wps:bodyPr>
                        </wps:wsp>
                        <wps:wsp>
                          <wps:cNvPr id="1271" name="Text Box 1520"/>
                          <wps:cNvSpPr txBox="1">
                            <a:spLocks noChangeArrowheads="1"/>
                          </wps:cNvSpPr>
                          <wps:spPr bwMode="auto">
                            <a:xfrm>
                              <a:off x="5910" y="11152"/>
                              <a:ext cx="83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wps:txbx>
                          <wps:bodyPr rot="0" vert="horz" wrap="square" lIns="0" tIns="0" rIns="0" bIns="0" anchor="t" anchorCtr="0" upright="1">
                            <a:noAutofit/>
                          </wps:bodyPr>
                        </wps:wsp>
                        <wps:wsp>
                          <wps:cNvPr id="1272" name="Text Box 1521"/>
                          <wps:cNvSpPr txBox="1">
                            <a:spLocks noChangeArrowheads="1"/>
                          </wps:cNvSpPr>
                          <wps:spPr bwMode="auto">
                            <a:xfrm>
                              <a:off x="6044" y="10079"/>
                              <a:ext cx="32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jc w:val="center"/>
                                  <w:rPr>
                                    <w:rFonts w:ascii="Times New Roman" w:hAnsi="Times New Roman"/>
                                    <w:sz w:val="20"/>
                                    <w:szCs w:val="20"/>
                                  </w:rPr>
                                </w:pPr>
                                <w:r w:rsidRPr="00AD53E8">
                                  <w:rPr>
                                    <w:rFonts w:ascii="Times New Roman" w:hAnsi="Times New Roman"/>
                                    <w:sz w:val="20"/>
                                    <w:szCs w:val="20"/>
                                  </w:rPr>
                                  <w:t>2</w:t>
                                </w:r>
                              </w:p>
                            </w:txbxContent>
                          </wps:txbx>
                          <wps:bodyPr rot="0" vert="horz" wrap="square" lIns="0" tIns="0" rIns="0" bIns="0" anchor="t" anchorCtr="0" upright="1">
                            <a:noAutofit/>
                          </wps:bodyPr>
                        </wps:wsp>
                        <wps:wsp>
                          <wps:cNvPr id="1273" name="Text Box 1522"/>
                          <wps:cNvSpPr txBox="1">
                            <a:spLocks noChangeArrowheads="1"/>
                          </wps:cNvSpPr>
                          <wps:spPr bwMode="auto">
                            <a:xfrm>
                              <a:off x="6347" y="9502"/>
                              <a:ext cx="9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x(cm)</w:t>
                                </w:r>
                              </w:p>
                            </w:txbxContent>
                          </wps:txbx>
                          <wps:bodyPr rot="0" vert="horz" wrap="square" lIns="0" tIns="0" rIns="0" bIns="0" anchor="t" anchorCtr="0" upright="1">
                            <a:noAutofit/>
                          </wps:bodyPr>
                        </wps:wsp>
                        <wps:wsp>
                          <wps:cNvPr id="1274" name="Text Box 1523"/>
                          <wps:cNvSpPr txBox="1">
                            <a:spLocks noChangeArrowheads="1"/>
                          </wps:cNvSpPr>
                          <wps:spPr bwMode="auto">
                            <a:xfrm>
                              <a:off x="9583" y="10287"/>
                              <a:ext cx="9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t(s)</w:t>
                                </w:r>
                              </w:p>
                            </w:txbxContent>
                          </wps:txbx>
                          <wps:bodyPr rot="0" vert="horz" wrap="square" lIns="0" tIns="0" rIns="0" bIns="0" anchor="t" anchorCtr="0" upright="1">
                            <a:noAutofit/>
                          </wps:bodyPr>
                        </wps:wsp>
                        <wps:wsp>
                          <wps:cNvPr id="1277" name="Text Box 1526"/>
                          <wps:cNvSpPr txBox="1">
                            <a:spLocks noChangeArrowheads="1"/>
                          </wps:cNvSpPr>
                          <wps:spPr bwMode="auto">
                            <a:xfrm>
                              <a:off x="8783" y="10554"/>
                              <a:ext cx="82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025292" w:rsidRDefault="007C64B4" w:rsidP="00BC7161">
                                <w:pPr>
                                  <w:rPr>
                                    <w:rFonts w:ascii="Times New Roman" w:hAnsi="Times New Roman"/>
                                    <w:sz w:val="20"/>
                                    <w:szCs w:val="20"/>
                                    <w:lang w:val="vi-VN"/>
                                  </w:rPr>
                                </w:pPr>
                                <w:r>
                                  <w:rPr>
                                    <w:rFonts w:ascii="Times New Roman" w:hAnsi="Times New Roman"/>
                                    <w:sz w:val="20"/>
                                    <w:szCs w:val="20"/>
                                    <w:lang w:val="vi-VN"/>
                                  </w:rPr>
                                  <w:t xml:space="preserve">    7</w:t>
                                </w:r>
                              </w:p>
                            </w:txbxContent>
                          </wps:txbx>
                          <wps:bodyPr rot="0" vert="horz" wrap="square" lIns="0" tIns="0" rIns="0" bIns="0" anchor="t" anchorCtr="0" upright="1">
                            <a:noAutofit/>
                          </wps:bodyPr>
                        </wps:wsp>
                        <wps:wsp>
                          <wps:cNvPr id="1278" name="Line 1527"/>
                          <wps:cNvCnPr/>
                          <wps:spPr bwMode="auto">
                            <a:xfrm>
                              <a:off x="6291" y="9832"/>
                              <a:ext cx="27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0" name="Line 1528"/>
                          <wps:cNvCnPr/>
                          <wps:spPr bwMode="auto">
                            <a:xfrm>
                              <a:off x="6287" y="11337"/>
                              <a:ext cx="314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Line 1528"/>
                          <wps:cNvCnPr/>
                          <wps:spPr bwMode="auto">
                            <a:xfrm flipV="1">
                              <a:off x="6676" y="9823"/>
                              <a:ext cx="0" cy="7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3" name="Line 1528"/>
                          <wps:cNvCnPr/>
                          <wps:spPr bwMode="auto">
                            <a:xfrm flipV="1">
                              <a:off x="7846" y="10603"/>
                              <a:ext cx="0" cy="7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4" name="Text Box 1520"/>
                          <wps:cNvSpPr txBox="1">
                            <a:spLocks noChangeArrowheads="1"/>
                          </wps:cNvSpPr>
                          <wps:spPr bwMode="auto">
                            <a:xfrm>
                              <a:off x="5983" y="9664"/>
                              <a:ext cx="7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lang w:val="vi-VN"/>
                                  </w:rPr>
                                  <w:t xml:space="preserve">  4</w:t>
                                </w:r>
                              </w:p>
                            </w:txbxContent>
                          </wps:txbx>
                          <wps:bodyPr rot="0" vert="horz" wrap="square" lIns="0" tIns="0" rIns="0" bIns="0" anchor="t" anchorCtr="0" upright="1">
                            <a:noAutofit/>
                          </wps:bodyPr>
                        </wps:wsp>
                        <wps:wsp>
                          <wps:cNvPr id="1607" name="Line 1528"/>
                          <wps:cNvCnPr/>
                          <wps:spPr bwMode="auto">
                            <a:xfrm flipV="1">
                              <a:off x="9070" y="9847"/>
                              <a:ext cx="0" cy="7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1288" o:spid="_x0000_s1145" style="position:absolute;left:0;text-align:left;margin-left:344.35pt;margin-top:16.8pt;width:195.5pt;height:94.2pt;z-index:251700224;mso-width-relative:margin;mso-height-relative:margin" coordorigin="-95,-527" coordsize="30092,1338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RtiaSdgcAADU2AAAOAAAAZHJzL2Uyb0RvYy54bWzsW9tu20YQfS/Q fyD4zoj3ixA5sCUrKJC2RpP2fUVSIhHeuqQsuUX/vTOzXIq6JU6cCDFMA5ZW5HI1O3vmzMzO6vWb bZ4p9zGv07KYqMYrXVXiIiyjtFhN1D8/zDVfVeqGFRHLyiKeqA9xrb65+vmn15tqHJtlUmZRzBUY pKjHm2qiJk1TjUejOkzinNWvyiou4Oay5Dlr4CNfjSLONjB6no1MXXdHm5JHFS/DuK7h6kzcVK9o /OUyDpvfl8s6bpRsooJsDb1yel3g6+jqNRuvOKuSNGzFYF8hRc7SAr60G2rGGqaseXo0VJ6GvKzL ZfMqLPNRuVymYUxzgNkY+sFs3vJyXdFcVuPNqurUBKo90NNXDxv+dn/HlTSCtTN9WKuC5bBK9MUK XQEFbarVGPq95dX76o63F1biE855u+Q5vsNslC2p9qFTbbxtlBAumrZv+g6sQAj3DCNwLbtVfpjA CuFzWuCYjqrAfc0xPd0RaxMmt+0Qlq4Hpgs9aAjL8h2fhhhJCUYoaCdXlYZj+G+VBq0jpX0eXPBU s+ax2g6SP2qMnPGP60qD9a1Yky7SLG0eCKuwkihUcX+XhndcfNjTvyf1Dx3we3EFPFQDPoY9xXMM 5/WuDD/WSlFOE1as4uu6AqiDZrH3aL87fdz70kWWVvM0y3DRsN1OD8ziAFYnNCQgOyvDdR4XjbBB Hmcw07Kok7SqVYWP43wRA6T4L5FBVgEoeFc3+HWIB7KLf03/Ghf0Rps6+lSzde9Wuw5sT/P0W8/W bd+YGtP/8GnDHq/rGObLslmVtrLC1SNpTxpBSxfCvMhMlXtGZICaIoHkO4kIl1AlKGvd8LgJE2wu QVt/gIbFM90NUu1Om6j3GkwEnzgwClhI3QT4E/otF2AMQwl1CPPQAx/RL8xDtwN9H9uw5rxu3sZl rmADdAvSkG7ZPcgt5JJdWggIUUhGkEzYMZlHZ9Kd6bsd9KTpwxUYdN/0UWIagMCH33l4v2eBymLz axkBmbB1U5KkByo5be+SMM5ZOxt3hOH4RkAaDRzdFPrcsYXtWXAT1Wkauk9mIRdlnyc2FXieWtoA fHocrtDvnOLs9wmrYpguDts3brcj13dpAZbtGK5QMHWbFi2x1gSg07pTlgDMv9DIcSFatnXNQMAq cGxash2oJNsGFmmn48kjLGUg0XkssXFRIlsQYLNC2YAEgQ5cjlLUZZZGkktqvlpMM94amI5/reL3 uoFXKyIaLYlZdFtESvNQAVAKiBBUHL7OVSWLIZ6ABvVrWJrt+jU8Bc7LTvaFSWZFa1lHlBPowa1/ 69uabbq3QDmzmXY9n9qaOzc8Z2bNptOZISknSaMoLnBmT2cclKfT4QgJbTe6JB/5LkgI0SPMF1uL MnogfAByCawCXpdALdiQCAkkaltaeDxq97DqAM8gBequbomllfZuG6Yt7FViRtKFZLWW+AawDmA9 TbEeEJ4A6wdE1U25RZoNejSL8avSbOGOZNG6OgikOC83SEvgBkQw1RI5PirMDu3yNEH3oN75JkO3 Bf3ueNmxXYF0W4QB54n5006+RyqS9Xos84Py4J4n2HMYc/o7dhhnCVNoVESTAdCHfmMG2tz1Pc2e 244WeLqv6UZwE7gQT9mz+T61E6GJxPMpwSS4K8pbcO3Pz418oSS2vW552kACnKX5RPU7j8nGrWfs ez9o91SB4kufId9P+Y5mu9hSfmd2hiDcicJLCCPBZCB7h0ZS8n/A+UImDG737zXDrCf7pQAzgC6N bHDZWMgGK0J4dKI2qiKa00ak1+uKp6sERhbhSlFeQxy4TClU3Tk1EP3SPs0zTtAExOag356tX4gm AgPUS0mB4bQxrPSIvgXOEgNY29mPX4/it4EmIJXt2YaIR4FWQZVol6jRgSZAFUIln6QJqzOEl04T 5imaoJjg4jQBDgyCYwqcdY94fBdNWCbwGdHEEE300s8hmviu0YTVGcJLpwnrFE2QK788TViwBYQ0 sdsQk8EExMCCJczAbkPsM/n1EEwMwQQbtztuT8w5ROaLdvDSWQLc99HWhElbYBdnicDxgbMomGjL S7tgIvDaGoQd0Pb0sDVBxaIhmPi+wURnCC+dJroyXG8H0+wXii63g+l7HU04DsUMO5roSpW2RYXM gSYGmvj+O5gWoXCIJkzvsJZsPq0qF8AOAmYN/mGlwvQC2AXBzQW5d30mafjiotyT9syxIjhjdSIK zRG0MKVh46PCMl3th7I/aFGkV7Z5RsVhOH61Xxw2aZ+6DWgfdaShVzFzMRilsNSwYOeblk5mr5Zh t4c5BhwOhxRagHWHl/yuoEM1PSikfDEOTx+tcT0o1BIxilRtFwC1myme/a1P1gy8CKdgu9O0z5QX uy3Bb4tHz8eDA5S4Hx2fkYA0PlMqHBy1/bjzfcfnRtFXPVNAntx96gp9cEzxcmmlA1GmIFXXPcgq u2DTEofDhqxyyCovkFXSDsaQVbp6t/n0bd1WoOPBPAqjzpxQ9gav9ZzOHu/Oz9PpLfptEp0taX9H hT9+6n+mXrtfe139DwAA//8DAFBLAwQUAAYACAAAACEAusGlu7wAAAAhAQAAGQAAAGRycy9fcmVs cy9lMm9Eb2MueG1sLnJlbHOEj8sKwjAQRfeC/xBmb9O6EJGmbkRxIyL1A4Zk2gabB0kU+/cG3CgI Lude7jlMvX2akT0oRO2sgKoogZGVTmnbC7i2+8UaWExoFY7OkoCJImyb+ay+0Igpj+KgfWSZYqOA ISW/4TzKgQzGwnmyuelcMJjyGXruUd6wJ74syxUPnwxovpjsqASEo6qAtZPP5v9s13Va0s7JuyGb fii4NtmdgRh6SgIMKY3vsCrOpwPwpuZfjzUvAAAA//8DAFBLAwQUAAYACAAAACEAtRkUSuIAAAAL AQAADwAAAGRycy9kb3ducmV2LnhtbEyPwU7DMAyG70i8Q2QkbixpK7pS6k7TBJwmJDYkxC1rvLZa k1RN1nZvT3ZiR9uffn9/sZp1x0YaXGsNQrQQwMhUVrWmRvjevz9lwJyXRsnOGkK4kINVeX9XyFzZ yXzRuPM1CyHG5RKh8b7POXdVQ1q6he3JhNvRDlr6MA41V4OcQrjueCxEyrVsTfjQyJ42DVWn3Vkj fExyWifR27g9HTeX3/3z5882IsTHh3n9CszT7P9huOoHdSiD08GejXKsQ0izbBlQhCRJgV0BsXwJ mwNCHMcCeFnw2w7lHwAAAP//AwBQSwMECgAAAAAAAAAhAOjn1YBIEAAASBAAABQAAABkcnMvbWVk aWEvaW1hZ2UxLlBOR4lQTkcNChoKAAAADUlIRFIAAAF9AAAArwgGAAAAEfgOwQAAAAFzUkdCAK7O HOkAAAAEZ0FNQQAAsY8L/GEFAAAACXBIWXMAAA7DAAAOwwHHb6hkAAAP3UlEQVR4Xu3dIVQjSRDG ceTKlUgkEolEIlcikZEncUgkEolEIpFI5EokciUSmdsvJNlKZZLMJDM93V3/33vz3l3Y2wtJT3V1 d3XP0RQAEAZBHwACIegDQCAEfQAIhKAPAIEQ9AEgkCyD/ufn5/T19XX68vIyvb29nV0PDw+z137/ /j3/UwBy8vHxMbtHda8u7tunp6fZa7qnkYdsgv7z8/P0+vp6enJyMj06Otp5XVxcTO/v76d//vyZ /w0AUlKQ1z3469ev6fHxceN9ai/d25PJZJbMYTyjBn01mv/++69Vg9l2XV1d0ZCARJS5n5+fN96L ba/T09Pp4+Pj/G9ESqMEfQ311OM3NYbFpUxe183NzWyYqFGA/n3bSODs7Gw2YgDQP02t6h5suvd0 /fz5c/ZzJXKL6Z3Ly8utHYQSvru7O6Z/Ekoe9NW7q3E0fflqLMoidtEIQX+PGpT/e3Spkb2/v8// NIBD6H7TaLrpXtPruhfb3G+6t3WPN93/ek3BH8NLFvTVKJp6fGUGWuzZlxqkRgO+If348WO2oARg fwrEupfsvaVLwV733j6+vr5mawFNo3YStuElCfpN2b2+8D7n4TU81HDSN1AtMjF0BLpRgURTkqbR dZ8VdIoNmt+3/w/FikMSQWw3eNDXcM5+oQrKCs7q7YegLEFz+/b/qQ6GUk+gnbe3t7XiCnUAbaZe 96FY0JSwKXagf4MFfWXXfs5dPXqK4KtG1NTZsMgLbKcM2wdfTZ+moNjgs37FEEbq/Rok6Gto6LNt TbMMld1voukjP62k4SSAdZq/t/eK7p3UiZJihGKFfR+KJQT+/vQe9LW44xdoUmUKTTTd47MHDSUB /KN7wt4jumf2Xajtg38/BP7+9Br0leH7gJ9DZq3G4kcelIcB33yAVUVdDgFWscO+LwJ/P3oL+k2B NaepFL0/v8bAVA+i84FV90jqadhtCPz96yXoq5H48q4cA6repw/8LO4iKrV9ey/kFvAXmgJ/ju+z FL0Efb9bL+cM2o9IVKnAuT2IRmWZtkon9wy6aUSC/Rwc9LVIa7+MEnbB+sCvKgV2ASIKLdDaqjYt 2pYwZaLYsnjPuqjj389BQV81vfZLGLNKpys1crvorH8uoeEDh/DtXpuwxqzS6covOus4B3Szd9DX 7jw7PFRtbWmU3duMR1ULQM3sKZm6f0vcqe6nk4faKVyrvYK+SjPtNu2SF1Y0n28bUEmjFaALv0u9 1LUsXziiWMTDlNrrHPT1gdtsQUPFkoaHTfyQkYoe1MZX6pQ+LeKnqdQJUNHTTuegb7MFDQ9VBVAD u/WbhV3UxC/canqkBr4CiYXddjoF/dqyBctnDqpoIHNA6fxUSG0FC4pBi99NF6P03VoHfc2Z2Wyh xIXbXcgcUBs7dVnqwu0ufpTO/P52rYO+nceveeHEbwJh4xZKpaoW25ZrfZKcH6VThbddq6Dvh1C1 zONvYjMHdXA1DYcRgw+ENY7MLT9Kp35/s51BXwua9sPUcLF2umFsSWotC1+I4/r6etl+o5Q0+qks ijGa7Qz6dhFI9fhR+Pp9ntmJUvid8pGmKG280j9j3dagb5+kU+si0DYRsyWUTW3UjlLVhiPxMxM8 N2PdxqAfcVrHU7mbnRdlmge584lKxPUon6wyzbNqY9BnmPTNV0AwzYNc+SnJyJVnxK/NGoO+PcI0 4rSON5lMlp9H1OwJedOo1D4LOtq0judnKqjm+Wct6Ps5wYjTOp6v5ol+QyE/tnKFDUrffDVP6WeE 9WUt6Ns5Qc1ncxTBN18RUfteBZTDZ7W1bsLqyo9+at+r0NZK0FcgW3xAutiNuso+XzdS+SryRrvc zK/JcTaPC/r2EYL0ius0ZGaeEDnxI9Do629N7JocBymaoG+PWlBgY06wmf2cmDvFmPxaEwcENvPr lNGTtVnQ14diT9BkQ8NmvnafGw1jsc+2UFBj/W0zX5EYOVmbBX37zEmGP7v55wowpEZqanO2DbJ/ ZDc7fR25Au/IL3TwkOF27FHTHOWK1OzmIy3kYjdfqBI1WTuyvR/HDLTnMy2qApCKXbzVVAXHDLRn j02PulP37+/+r/GwKNkNc6pITW2Mxdv9KcbZCryI02J/f+/vX57yw+58VQC7lzE0e5iY2h5HgnRn d+pGTNb+/t5kqYeg1BWp+CyVRG0/frQULVn7+zszH30o1kWQgp1OZOftYfy6SKRkbbaQi8P4CihK ONE3tSmb5ZOoHc5WQEVK1mYlmzicrQrgCAv0zbYvSjT74SvwoiRrK2fvYH++AXFYHfpCfflw7MbU KJ0pQb9HzLliCHbNiGc59MsvjkeYNiPo98g3ILbG41D2yI9oC46pREvWCPo9i14DjP6o7XC43/DU kdoSztofQkPQ75mvAaaWGvuye0BIIIYV6bMm6A+AmxWHInlIK9LnTdAfgG9ADMvR1c3NzbL9kDik YZO1mh+QRNAfCAtw2JcvCCDLT0Mdq32Qeq3JGkF/QLbUjmwfbdlqEh5qlFaEZI2gPyCyfXTls/wI deO5qT1ZI+gPzDYgjmfALtp8tWgvEWrGc1R7skbQHxiHsaEtjvLIhz2MrbZsn6CfAIexoQ3aST5s B6xs/+PjY/6T8hH0E/AZHNk+PNpIfmrthAn6iZDFYRvaR35q7YgJ+omQyWET2ka+auyMCfoJkc2h Ce0iXzV2yAT9hMjo4NEm8ldbp0zQT4ysDhbtIX+1dcwE/cTUYOyOSzK7uGoLJjWrqXMm6I/Anq1C dhcXWX45auqgCfoj8OerkOHFQ5Zfnlo6aYL+SMj2YyPLL08tHTVBfyRk+3GR5Zerhs6aoD+iyWRS fANCd2T55aqhwyboj4iMLx6+8/KV3mkT9EdG1hcL33f5Su+4CfojI/OLg++6HiV33gT9DJD9xWC/ 56urq/mrKFHJHThBPwNkgPWz33GNj+CLqNRkjaCfCbL9utnvt8aHbUdUarJG0M+EGgx1+3Uiy69X ickaQT8j7NKtE1l+vUrM9gn6GWGXbn3I8utXWrZP0M8M2X5dyPLrV1q2T9DPDNl+Pcjy4ygp2yfo Z4hsvw5k+XGUlO0T9DNEtl8+svx4Ssn2CfqZItsvG1l+PKVk+wT9TJHtl4ssP64Ssn2CfsZstn95 eTl/Fbkjy4+rhGyfoJ8xn+0/Pz/Pf4Jcvby8LL8vsvyYcs/2CfqZs9n+2dnZ/FXkSt/R4vsiy48p 92yfoJ85sv1y6LtZfE9k+bHl/ChUgn4ByPbLQJaPBZ+s5ZTtE/QLQLafP7J8eDZZOz8/n786PoJ+ Icj280aWDy/XZI2gXwiy/XyR5WOTHJM1gn5ByPbzRJaPTXJM1gj6BSHbzw9ZPnbJLVkj6BfGNqCT k5Pp19fX/CcYA1k+dsktWSPoF0YN6OfPn8sGdH9/P/8JUnt4eFh+D2T52CanbJ+gXyAF+kUDOj4+ JtsfgT5zffaL7+Hm5mb+E2Dd5+fnSnsZM1kj6BfIBxyy/fToeNFVLm2GoF8ogs546HSxj1zaDUG/ UASe8dDhYl85tB2CfsFsA2IhMQ06WxxC7UdVd2O2H4J+wdSATk9Plw2IksHh3d7eLj9vVWGQ5aOr sfd2EPQLx+agdPTZ5lRvjXKNub+DoF8BNgilkVOtNco2ZrJG0K+Ab0AfHx/zn6AvZPno21jJGkG/ Enpw+qIB5foU/pLZ555eXFzMXwX29/r6umxTulI9aIWgX4ncn8tZMj5bDGWMZIKgX5Hr6+tlA2LO uT966tHic2UUhT75hCLFtCFBvyLMO/fv6elp+XmmXnBDDLZAIMXJuQT9ytg6co5ePow+O7sRi8oo DEGJRMqTcwn6lfGBih2j+7MdKMctYEh2d706gCFHlAT9CtkpiaEbUK38VJnOzgeGooTCHs8w5KiS oF8pWwM8mUzmr6Ktq6ur5efHojhSsPttdA1VJUbQr5SvAX57e5v/BLv4igo+O6Siss1Fu9PemyEQ 9Ctma4DJVtuzoyRKNJFSihJOgn7F3t/fV+alWdTdjRJNjE3TsYs2OESyRtCvnJ7dumhALOpu5yuf eO4txuCLCPpO1gj6lfOBTLt20cx2kJRoYky2hLPvESdBPwBfFcDC5DrNpdrsStM8wFiUcNi1JVWT 9YWgHwSLutvZ83U4RRM58BV4+vc+EPSD0Bn7LOo2e3x8XH4u+oy0AA7kwB6iqEej9jHlSNAP5O7u btmAWNT9ps/Arnno6AUgF7599lFcQNAPxM8TUoO+uvO2r0wK6JMfiR66U5egH4wWcRcNSFfkBUsW uFEKu+akxO2Q5ISgH5A9v1tDx4jTPJ+fnyvDZs4nQs58ddkh05AE/YCUJdiA12c5WCnsApk+C6Z1 kDt71PchBQcE/aBeXl6WDUhXpGkeP62jzwLInV+T05TPPgj6gflsN8I0j0pX7SiHHcooiZ/mUUVe VwT9wPy8doRNSfboWv3u+gyAktjSa3UAXQsQCPrB+V1/Ndep2/NMdPW1wxFIzSYveuJWl+SFoI+V BaJag6GyITss5iHnKJmmKe3D1LsUYxD0MXNI5pA7/S72+aNaAKNaB6Wzz37Q1fY5zgR9zGgR12YO Ne3WtYfN6XdUlgTUwBZjtJ3fJ+hjyZcy1jC/bxe9dA3x+DlgLBqx2t26GtHuqsIj6GOFfZCIrpJr 2H0nxjw+auTn9zVVu236kqCPNXZ+X42pxKOG9Z79jQDUym+23LawS9DHGr/w2WbImJOm91/TwjTQ xFfhbTqGmaCPRn7nn7Z/lxA49R7tVnX9DoceRQuUwi7s6mqq6CHoYyM/ZLy8vMy61FHvzU5N6WLh FpHoHtB9au8Bvy5H0MdW9gEOutSgctTU2PXegWiaRrs28BP0sZOfK8wt4yfgA6u0BmfXtWzgJ+ij lVwDf1PAr2F/AXAolXI2BX6CPlrzgV9DyDGrevT/tsNYXQR84B8f+GfX/GdAK36Hq44nHqM6RofC 2WOhdRHwgXVrgX/+OtCa5sttOaf+OeUcut81rIs5fGCzlVHx/DWgE2XadserLh1sNuRhZtpla88Z 0aX34EvSAKzT+tfs8MH5vwOdKcD7OXVl/crE+97IpU0mvpNRTX5JO4WBHBD0cRBlD5PJZCUY61KA 1pOqDqUzw09PT1f+bnUs+zwbFABBHz3RdI/P+nVpAUkLrF0WezWC0GjBL9TqUgfAsQrA/gj66JUy 87USsfml7F819eoE1EksLh2VoNc0Ytj03yq715/JYW8AUDKCPnqnwKypHT8Hv8+lbF9ZP3P3QD8I +hiMgr9KKVUxYEs8d136s/pvNGoA0C+CPpLRXLxGAJqmUeWNvfSafqbpHgDDIegDQCAEfQAIhKAP AIEQ9AEgEII+AARC0AeAQAj6ABAIQR8AAiHoA0AgBH0ACISgDwCBEPQBIBCCPgAEQtAHgDCm0/8B jqKV6HiAAv4AAAAASUVORK5CYIJQSwECLQAUAAYACAAAACEA5IuyvA0BAAATAgAAEwAAAAAAAAAA AAAAAAAAAAAAW0NvbnRlbnRfVHlwZXNdLnhtbFBLAQItABQABgAIAAAAIQA4/SH/1gAAAJQBAAAL AAAAAAAAAAAAAAAAAD4BAABfcmVscy8ucmVsc1BLAQItABQABgAIAAAAIQCRtiaSdgcAADU2AAAO AAAAAAAAAAAAAAAAAD0CAABkcnMvZTJvRG9jLnhtbFBLAQItABQABgAIAAAAIQC6waW7vAAAACEB AAAZAAAAAAAAAAAAAAAAAN8JAABkcnMvX3JlbHMvZTJvRG9jLnhtbC5yZWxzUEsBAi0AFAAGAAgA AAAhALUZFEriAAAACwEAAA8AAAAAAAAAAAAAAAAA0goAAGRycy9kb3ducmV2LnhtbFBLAQItAAoA AAAAAAAAIQDo59WASBAAAEgQAAAUAAAAAAAAAAAAAAAAAOELAABkcnMvbWVkaWEvaW1hZ2UxLlBO R1BLBQYAAAAABgAGAHwBAABbHAAAAAA= ">
                <v:shape id="Picture 1287" o:spid="_x0000_s1146" type="#_x0000_t75" style="position:absolute;left:2870;top:1136;width:24098;height:110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MkEPBAAAA3QAAAA8AAABkcnMvZG93bnJldi54bWxET9tqAjEQfS/4D2EE32rWRayuRhFBFFqE Wj9g3Iy7i8lkSaKuf98Ihb7N4VxnseqsEXfyoXGsYDTMQBCXTjdcKTj9bN+nIEJE1mgck4InBVgt e28LLLR78Dfdj7ESKYRDgQrqGNtCylDWZDEMXUucuIvzFmOCvpLa4yOFWyPzLJtIiw2nhhpb2tRU Xo83q8B8zsqDl1+7/Nzhji+OWjM+KDXod+s5iEhd/Bf/ufc6zc+nH/D6Jp0gl7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QMkEPBAAAA3QAAAA8AAAAAAAAAAAAAAAAAnwIA AGRycy9kb3ducmV2LnhtbFBLBQYAAAAABAAEAPcAAACNAwAAAAA= ">
                  <v:imagedata r:id="rId695" o:title=""/>
                  <v:path arrowok="t"/>
                </v:shape>
                <v:group id="Group 1267" o:spid="_x0000_s1147" style="position:absolute;left:-95;top:-527;width:30092;height:13385" coordorigin="5819,9502" coordsize="4739,21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h6VsUAAADdAAAADwAAAGRycy9kb3ducmV2LnhtbERPTWvCQBC9F/wPywi9 NZtYmkrMKiJWPIRCVSi9DdkxCWZnQ3abxH/fLRR6m8f7nHwzmVYM1LvGsoIkikEQl1Y3XCm4nN+e liCcR9bYWiYFd3KwWc8ecsy0HfmDhpOvRAhhl6GC2vsuk9KVNRl0ke2IA3e1vUEfYF9J3eMYwk0r F3GcSoMNh4YaO9rVVN5O30bBYcRx+5zsh+J23d2/zi/vn0VCSj3Op+0KhKfJ/4v/3Ecd5i/S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BoelbFAAAA3QAA AA8AAAAAAAAAAAAAAAAAqgIAAGRycy9kb3ducmV2LnhtbFBLBQYAAAAABAAEAPoAAACcAwAAAAA= ">
                  <v:line id="Line 1516" o:spid="_x0000_s1148" style="position:absolute;flip:y;visibility:visible;mso-wrap-style:square" from="6290,9547" to="6290,1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IcbsUAAADdAAAADwAAAGRycy9kb3ducmV2LnhtbESPQU/DMAyF70j8h8hI3GjKDtVUlk1o 02AXpLFNcDWNaSoap0qytfx7fJjEzdZ7fu/zYjX5Xl0opi6wgceiBEXcBNtxa+B03D7MQaWMbLEP TAZ+KcFqeXuzwNqGkd/pcsitkhBONRpwOQ+11qlx5DEVYSAW7TtEj1nW2GobcZRw3+tZWVbaY8fS 4HCgtaPm53D2Bra2tF+buJnHyuHry+fHyG/rvTH3d9PzE6hMU/43X693VvBnleDKNzKCX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IcbsUAAADdAAAADwAAAAAAAAAA AAAAAAChAgAAZHJzL2Rvd25yZXYueG1sUEsFBgAAAAAEAAQA+QAAAJMDAAAAAA== " strokeweight="1.5pt">
                    <v:stroke startarrowwidth="narrow" startarrowlength="short" endarrow="block" endarrowwidth="narrow" endarrowlength="short"/>
                  </v:line>
                  <v:line id="Line 1517" o:spid="_x0000_s1149" style="position:absolute;visibility:visible;mso-wrap-style:square" from="6257,10603" to="10381,1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lsG8MAAADdAAAADwAAAGRycy9kb3ducmV2LnhtbERPS4vCMBC+C/sfwizspazpKopWo4iw oBfBx97HZmyLzaQ02bb6640geJuP7znzZWdK0VDtCssKfvoxCOLU6oIzBafj7/cEhPPIGkvLpOBG DpaLj94cE21b3lNz8JkIIewSVJB7XyVSujQng65vK+LAXWxt0AdYZ1LX2IZwU8pBHI+lwYJDQ44V rXNKr4d/o2C3np5W7Wj4N9zeTbRtmogn50ipr89uNQPhqfNv8cu90WH+YDyF5zfhBL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wpbBvDAAAA3QAAAA8AAAAAAAAAAAAA AAAAoQIAAGRycy9kb3ducmV2LnhtbFBLBQYAAAAABAAEAPkAAACRAwAAAAA= " strokeweight="1.5pt">
                    <v:stroke startarrowwidth="narrow" startarrowlength="short" endarrow="block" endarrowwidth="narrow" endarrowlength="short"/>
                  </v:line>
                  <v:shape id="Text Box 1519" o:spid="_x0000_s1150" type="#_x0000_t202" style="position:absolute;left:5819;top:10432;width:546;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p8JMYA AADdAAAADwAAAGRycy9kb3ducmV2LnhtbESPQWvCQBCF74X+h2UK3upGD9pGV5GiUBCKMT30OM2O yWJ2Ns1uNf33zkHobYb35r1vluvBt+pCfXSBDUzGGSjiKljHtYHPcvf8AiomZIttYDLwRxHWq8eH JeY2XLmgyzHVSkI45migSanLtY5VQx7jOHTEop1C7zHJ2tfa9niVcN/qaZbNtEfH0tBgR28NVefj rzew+eJi634+vg/FqXBl+ZrxfnY2ZvQ0bBagEg3p33y/freCP50Lv3wjI+jVDQAA//8DAFBLAQIt ABQABgAIAAAAIQDw94q7/QAAAOIBAAATAAAAAAAAAAAAAAAAAAAAAABbQ29udGVudF9UeXBlc10u eG1sUEsBAi0AFAAGAAgAAAAhADHdX2HSAAAAjwEAAAsAAAAAAAAAAAAAAAAALgEAAF9yZWxzLy5y ZWxzUEsBAi0AFAAGAAgAAAAhADMvBZ5BAAAAOQAAABAAAAAAAAAAAAAAAAAAKQIAAGRycy9zaGFw ZXhtbC54bWxQSwECLQAUAAYACAAAACEAVlp8JMYAAADdAAAADwAAAAAAAAAAAAAAAACYAgAAZHJz L2Rvd25yZXYueG1sUEsFBgAAAAAEAAQA9QAAAIsDAAAAAA== "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0</w:t>
                          </w:r>
                        </w:p>
                      </w:txbxContent>
                    </v:textbox>
                  </v:shape>
                  <v:shape id="Text Box 1520" o:spid="_x0000_s1151" type="#_x0000_t202" style="position:absolute;left:5910;top:11152;width:837;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bZv8MA AADdAAAADwAAAGRycy9kb3ducmV2LnhtbERPTWvCQBC9F/wPywi9NRs9WBtdRaQFoSCN8eBxzI7J YnY2ZleN/75bEHqbx/uc+bK3jbhR541jBaMkBUFcOm24UrAvvt6mIHxA1tg4JgUP8rBcDF7mmGl3 55xuu1CJGMI+QwV1CG0mpS9rsugT1xJH7uQ6iyHCrpK6w3sMt40cp+lEWjQcG2psaV1Ted5drYLV gfNPc9kef/JTboriI+XvyVmp12G/moEI1Id/8dO90XH++H0Ef9/EE+TiFwAA//8DAFBLAQItABQA BgAIAAAAIQDw94q7/QAAAOIBAAATAAAAAAAAAAAAAAAAAAAAAABbQ29udGVudF9UeXBlc10ueG1s UEsBAi0AFAAGAAgAAAAhADHdX2HSAAAAjwEAAAsAAAAAAAAAAAAAAAAALgEAAF9yZWxzLy5yZWxz UEsBAi0AFAAGAAgAAAAhADMvBZ5BAAAAOQAAABAAAAAAAAAAAAAAAAAAKQIAAGRycy9zaGFwZXht bC54bWxQSwECLQAUAAYACAAAACEAORbZv8MAAADdAAAADwAAAAAAAAAAAAAAAACYAgAAZHJzL2Rv d25yZXYueG1sUEsFBgAAAAAEAAQA9QAAAIgDAAAAAA== " filled="f" stroked="f">
                    <v:textbox inset="0,0,0,0">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v:textbox>
                  </v:shape>
                  <v:shape id="Text Box 1521" o:spid="_x0000_s1152" type="#_x0000_t202" style="position:absolute;left:6044;top:10079;width:321;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RHyMMA AADdAAAADwAAAGRycy9kb3ducmV2LnhtbERPTWvCQBC9F/wPywi91Y052BpdRaQFoSCN8eBxzI7J YnY2ZleN/75bKHibx/uc+bK3jbhR541jBeNRAoK4dNpwpWBffL19gPABWWPjmBQ8yMNyMXiZY6bd nXO67UIlYgj7DBXUIbSZlL6syaIfuZY4cifXWQwRdpXUHd5juG1kmiQTadFwbKixpXVN5Xl3tQpW B84/zWV7/MlPuSmKacLfk7NSr8N+NQMRqA9P8b97o+P89D2Fv2/iCXLxCwAA//8DAFBLAQItABQA BgAIAAAAIQDw94q7/QAAAOIBAAATAAAAAAAAAAAAAAAAAAAAAABbQ29udGVudF9UeXBlc10ueG1s UEsBAi0AFAAGAAgAAAAhADHdX2HSAAAAjwEAAAsAAAAAAAAAAAAAAAAALgEAAF9yZWxzLy5yZWxz UEsBAi0AFAAGAAgAAAAhADMvBZ5BAAAAOQAAABAAAAAAAAAAAAAAAAAAKQIAAGRycy9zaGFwZXht bC54bWxQSwECLQAUAAYACAAAACEAycRHyMMAAADdAAAADwAAAAAAAAAAAAAAAACYAgAAZHJzL2Rv d25yZXYueG1sUEsFBgAAAAAEAAQA9QAAAIgDAAAAAA== " filled="f" stroked="f">
                    <v:textbox inset="0,0,0,0">
                      <w:txbxContent>
                        <w:p w:rsidR="007C64B4" w:rsidRPr="00AD53E8" w:rsidRDefault="007C64B4" w:rsidP="00BC7161">
                          <w:pPr>
                            <w:jc w:val="center"/>
                            <w:rPr>
                              <w:rFonts w:ascii="Times New Roman" w:hAnsi="Times New Roman"/>
                              <w:sz w:val="20"/>
                              <w:szCs w:val="20"/>
                            </w:rPr>
                          </w:pPr>
                          <w:r w:rsidRPr="00AD53E8">
                            <w:rPr>
                              <w:rFonts w:ascii="Times New Roman" w:hAnsi="Times New Roman"/>
                              <w:sz w:val="20"/>
                              <w:szCs w:val="20"/>
                            </w:rPr>
                            <w:t>2</w:t>
                          </w:r>
                        </w:p>
                      </w:txbxContent>
                    </v:textbox>
                  </v:shape>
                  <v:shape id="Text Box 1522" o:spid="_x0000_s1153" type="#_x0000_t202" style="position:absolute;left:6347;top:9502;width:960;height:2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jiU8QA AADdAAAADwAAAGRycy9kb3ducmV2LnhtbERPTWvCQBC9F/oflil4q5sqaE2zipQWhII0xoPHMTtJ FrOzaXbV9N+7BaG3ebzPyVaDbcWFem8cK3gZJyCIS6cN1wr2xefzKwgfkDW2jknBL3lYLR8fMky1 u3JOl12oRQxhn6KCJoQuldKXDVn0Y9cRR65yvcUQYV9L3eM1httWTpJkJi0ajg0NdvTeUHnana2C 9YHzD/OzPX7nVW6KYpHw1+yk1OhpWL+BCDSEf/HdvdFx/mQ+h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KaI4lPEAAAA3QAAAA8AAAAAAAAAAAAAAAAAmAIAAGRycy9k b3ducmV2LnhtbFBLBQYAAAAABAAEAPUAAACJAwAAAAA= "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x(cm)</w:t>
                          </w:r>
                        </w:p>
                      </w:txbxContent>
                    </v:textbox>
                  </v:shape>
                  <v:shape id="Text Box 1523" o:spid="_x0000_s1154" type="#_x0000_t202" style="position:absolute;left:9583;top:10287;width:975;height: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F6J8QA AADdAAAADwAAAGRycy9kb3ducmV2LnhtbERPTWvCQBC9F/oflil4q5uKaE2zipQWhII0xoPHMTtJ FrOzaXbV9N+7BaG3ebzPyVaDbcWFem8cK3gZJyCIS6cN1wr2xefzKwgfkDW2jknBL3lYLR8fMky1 u3JOl12oRQxhn6KCJoQuldKXDVn0Y9cRR65yvcUQYV9L3eM1httWTpJkJi0ajg0NdvTeUHnana2C 9YHzD/OzPX7nVW6KYpHw1+yk1OhpWL+BCDSEf/HdvdFx/mQ+h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ClheifEAAAA3QAAAA8AAAAAAAAAAAAAAAAAmAIAAGRycy9k b3ducmV2LnhtbFBLBQYAAAAABAAEAPUAAACJAwAAAAA= "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t(s)</w:t>
                          </w:r>
                        </w:p>
                      </w:txbxContent>
                    </v:textbox>
                  </v:shape>
                  <v:shape id="Text Box 1526" o:spid="_x0000_s1155" type="#_x0000_t202" style="position:absolute;left:8783;top:10554;width:825;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PkUMQA AADdAAAADwAAAGRycy9kb3ducmV2LnhtbERPTWvCQBC9F/wPyxR6q5t60DZ1IyIKBaEY48HjNDsm S7KzMbtq/PddodDbPN7nzBeDbcWVem8cK3gbJyCIS6cNVwoOxeb1HYQPyBpbx6TgTh4W2ehpjql2 N87pug+ViCHsU1RQh9ClUvqyJot+7DriyJ1cbzFE2FdS93iL4baVkySZSouGY0ONHa1qKpv9xSpY Hjlfm/P3zy4/5aYoPhLeThulXp6H5SeIQEP4F/+5v3ScP5nN4PFNPEFmvwAAAP//AwBQSwECLQAU AAYACAAAACEA8PeKu/0AAADiAQAAEwAAAAAAAAAAAAAAAAAAAAAAW0NvbnRlbnRfVHlwZXNdLnht bFBLAQItABQABgAIAAAAIQAx3V9h0gAAAI8BAAALAAAAAAAAAAAAAAAAAC4BAABfcmVscy8ucmVs c1BLAQItABQABgAIAAAAIQAzLwWeQQAAADkAAAAQAAAAAAAAAAAAAAAAACkCAABkcnMvc2hhcGV4 bWwueG1sUEsBAi0AFAAGAAgAAAAhANmz5FDEAAAA3QAAAA8AAAAAAAAAAAAAAAAAmAIAAGRycy9k b3ducmV2LnhtbFBLBQYAAAAABAAEAPUAAACJAwAAAAA= " filled="f" stroked="f">
                    <v:textbox inset="0,0,0,0">
                      <w:txbxContent>
                        <w:p w:rsidR="007C64B4" w:rsidRPr="00025292" w:rsidRDefault="007C64B4" w:rsidP="00BC7161">
                          <w:pPr>
                            <w:rPr>
                              <w:rFonts w:ascii="Times New Roman" w:hAnsi="Times New Roman"/>
                              <w:sz w:val="20"/>
                              <w:szCs w:val="20"/>
                              <w:lang w:val="vi-VN"/>
                            </w:rPr>
                          </w:pPr>
                          <w:r>
                            <w:rPr>
                              <w:rFonts w:ascii="Times New Roman" w:hAnsi="Times New Roman"/>
                              <w:sz w:val="20"/>
                              <w:szCs w:val="20"/>
                              <w:lang w:val="vi-VN"/>
                            </w:rPr>
                            <w:t xml:space="preserve">    7</w:t>
                          </w:r>
                        </w:p>
                      </w:txbxContent>
                    </v:textbox>
                  </v:shape>
                  <v:line id="Line 1527" o:spid="_x0000_s1156" style="position:absolute;visibility:visible;mso-wrap-style:square" from="6291,9832" to="9083,9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g2y8UAAADdAAAADwAAAGRycy9kb3ducmV2LnhtbESPTW/CMAyG75P4D5GRuI0UDmwUAkKT kDjApsG0s9WYttA4JclK+ffzYdJutvx+PF6ue9eojkKsPRuYjDNQxIW3NZcGvk7b51dQMSFbbDyT gQdFWK8GT0vMrb/zJ3XHVCoJ4ZijgSqlNtc6FhU5jGPfEsvt7IPDJGsotQ14l3DX6GmWzbTDmqWh wpbeKiquxx8nvUW5D7fvy7XfnQ/77Y27+fvpw5jRsN8sQCXq07/4z72zgj99EVz5Rkb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g2y8UAAADdAAAADwAAAAAAAAAA AAAAAAChAgAAZHJzL2Rvd25yZXYueG1sUEsFBgAAAAAEAAQA+QAAAJMDAAAAAA== ">
                    <v:stroke dashstyle="dash"/>
                  </v:line>
                  <v:line id="Line 1528" o:spid="_x0000_s1157" style="position:absolute;visibility:visible;mso-wrap-style:square" from="6287,11337" to="9436,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tK6sUAAADdAAAADwAAAGRycy9kb3ducmV2LnhtbESPTW/CMAyG75P2HyJP2m2kcJigIyCE hMQBNvGhna3GtIXGKUko3b+fD0jcbPn9eDyd965RHYVYezYwHGSgiAtvay4NHA+rjzGomJAtNp7J wB9FmM9eX6aYW3/nHXX7VCoJ4ZijgSqlNtc6FhU5jAPfEsvt5IPDJGsotQ14l3DX6FGWfWqHNUtD hS0tKyou+5uT3qLchOvv+dKvT9vN6srd5PvwY8z7W7/4ApWoT0/xw722gj8aC798IyPo2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tK6sUAAADdAAAADwAAAAAAAAAA AAAAAAChAgAAZHJzL2Rvd25yZXYueG1sUEsFBgAAAAAEAAQA+QAAAJMDAAAAAA== ">
                    <v:stroke dashstyle="dash"/>
                  </v:line>
                  <v:line id="Line 1528" o:spid="_x0000_s1158" style="position:absolute;flip:y;visibility:visible;mso-wrap-style:square" from="6676,9823" to="6676,10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aXZcIAAADdAAAADwAAAGRycy9kb3ducmV2LnhtbERPTWvDMAy9D/ofjAa9LU4CHSWtW8pI Rxm7LG3uSqw5YbEcYq9N//08GOymx/vUdj/bQVxp8r1jBVmSgiBune7ZKLicj09rED4gaxwck4I7 edjvFg9bLLS78Qddq2BEDGFfoIIuhLGQ0rcdWfSJG4kj9+kmiyHCyUg94S2G20HmafosLfYcGzoc 6aWj9qv6tgqa8lCbt6Yubc7v+tWsqoZlpdTycT5sQASaw7/4z33ScX6+zuD3m3iC3P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aXZcIAAADdAAAADwAAAAAAAAAAAAAA AAChAgAAZHJzL2Rvd25yZXYueG1sUEsFBgAAAAAEAAQA+QAAAJADAAAAAA== ">
                    <v:stroke dashstyle="dash"/>
                  </v:line>
                  <v:line id="Line 1528" o:spid="_x0000_s1159" style="position:absolute;flip:y;visibility:visible;mso-wrap-style:square" from="7846,10603" to="7846,11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isicIAAADdAAAADwAAAGRycy9kb3ducmV2LnhtbERPTWvCQBC9C/6HZQredNNIRaJrCGJF Si9GvU+y001odjZkt5r++26h0Ns83uds89F24k6Dbx0reF4kIIhrp1s2Cq6X1/kahA/IGjvHpOCb POS76WSLmXYPPtO9DEbEEPYZKmhC6DMpfd2QRb9wPXHkPtxgMUQ4GKkHfMRw28k0SVbSYsuxocGe 9g3Vn+WXVVAdipt5q24Hm/K7PpqXsmJZKjV7GosNiEBj+Bf/uU86zk/XS/j9Jp4gd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nisicIAAADdAAAADwAAAAAAAAAAAAAA AAChAgAAZHJzL2Rvd25yZXYueG1sUEsFBgAAAAAEAAQA+QAAAJADAAAAAA== ">
                    <v:stroke dashstyle="dash"/>
                  </v:line>
                  <v:shape id="Text Box 1520" o:spid="_x0000_s1160" type="#_x0000_t202" style="position:absolute;left:5983;top:9664;width:792;height:3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QKAMQA AADdAAAADwAAAGRycy9kb3ducmV2LnhtbERPTWvCQBC9F/oflhF6azZKEY1uRIqFQqE0pocex+yY LMnOxuxW03/fFQRv83ifs96MthNnGrxxrGCapCCIK6cN1wq+y7fnBQgfkDV2jknBH3nY5I8Pa8y0 u3BB532oRQxhn6GCJoQ+k9JXDVn0ieuJI3d0g8UQ4VBLPeAlhttOztJ0Li0ajg0N9vTaUNXuf62C 7Q8XO3P6PHwVx8KU5TLlj3mr1NNk3K5ABBrDXXxzv+s4f7Z4ges38QSZ/wMAAP//AwBQSwECLQAU AAYACAAAACEA8PeKu/0AAADiAQAAEwAAAAAAAAAAAAAAAAAAAAAAW0NvbnRlbnRfVHlwZXNdLnht bFBLAQItABQABgAIAAAAIQAx3V9h0gAAAI8BAAALAAAAAAAAAAAAAAAAAC4BAABfcmVscy8ucmVs c1BLAQItABQABgAIAAAAIQAzLwWeQQAAADkAAAAQAAAAAAAAAAAAAAAAACkCAABkcnMvc2hhcGV4 bWwueG1sUEsBAi0AFAAGAAgAAAAhABy0CgDEAAAA3QAAAA8AAAAAAAAAAAAAAAAAmAIAAGRycy9k b3ducmV2LnhtbFBLBQYAAAAABAAEAPUAAACJAwAAAAA= " filled="f" stroked="f">
                    <v:textbox inset="0,0,0,0">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lang w:val="vi-VN"/>
                            </w:rPr>
                            <w:t xml:space="preserve">  4</w:t>
                          </w:r>
                        </w:p>
                      </w:txbxContent>
                    </v:textbox>
                  </v:shape>
                  <v:line id="Line 1528" o:spid="_x0000_s1161" style="position:absolute;flip:y;visibility:visible;mso-wrap-style:square" from="9070,9847" to="9070,10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8FycIAAADdAAAADwAAAGRycy9kb3ducmV2LnhtbERPTWvCQBC9F/oflil4qxsFraTZhCBa SvHSqPdJdroJZmdDdqvpv+8Khd7m8T4nKybbiyuNvnOsYDFPQBA3TndsFJyO++cNCB+QNfaOScEP eSjyx4cMU+1u/EnXKhgRQ9inqKANYUil9E1LFv3cDcSR+3KjxRDhaKQe8RbDbS+XSbKWFjuODS0O tG2puVTfVkG9K8/moz7v7JIP+s2sqpplpdTsaSpfQQSawr/4z/2u4/x18gL3b+IJMv8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x8FycIAAADdAAAADwAAAAAAAAAAAAAA AAChAgAAZHJzL2Rvd25yZXYueG1sUEsFBgAAAAAEAAQA+QAAAJADAAAAAA== ">
                    <v:stroke dashstyle="dash"/>
                  </v:line>
                </v:group>
                <w10:wrap type="square"/>
              </v:group>
            </w:pict>
          </mc:Fallback>
        </mc:AlternateContent>
      </w:r>
      <w:r w:rsidR="00276FD7" w:rsidRPr="001A0C27">
        <w:rPr>
          <w:rFonts w:ascii="Times New Roman" w:eastAsia="Times New Roman" w:hAnsi="Times New Roman" w:cs="Times New Roman"/>
          <w:b/>
          <w:color w:val="000099"/>
          <w:sz w:val="24"/>
          <w:szCs w:val="24"/>
          <w:lang w:val="vi-VN"/>
        </w:rPr>
        <w:t>Câu 12</w:t>
      </w:r>
      <w:r w:rsidR="00BC7161" w:rsidRPr="001A0C27">
        <w:rPr>
          <w:rFonts w:ascii="Times New Roman" w:eastAsia="Times New Roman" w:hAnsi="Times New Roman" w:cs="Times New Roman"/>
          <w:b/>
          <w:color w:val="000099"/>
          <w:sz w:val="24"/>
          <w:szCs w:val="24"/>
          <w:lang w:val="vi-VN"/>
        </w:rPr>
        <w:t>:</w:t>
      </w:r>
      <w:r w:rsidR="00BC7161" w:rsidRPr="001A0C27">
        <w:rPr>
          <w:rFonts w:ascii="Times New Roman" w:eastAsia="Times New Roman" w:hAnsi="Times New Roman" w:cs="Times New Roman"/>
          <w:b/>
          <w:sz w:val="24"/>
          <w:szCs w:val="24"/>
          <w:lang w:val="nl-NL"/>
        </w:rPr>
        <w:t xml:space="preserve"> </w:t>
      </w:r>
      <w:r w:rsidR="00BC7161" w:rsidRPr="001A0C27">
        <w:rPr>
          <w:rFonts w:ascii="Times New Roman" w:eastAsia="Times New Roman" w:hAnsi="Times New Roman" w:cs="Times New Roman"/>
          <w:sz w:val="24"/>
          <w:szCs w:val="24"/>
          <w:lang w:val="it-IT"/>
        </w:rPr>
        <w:t>Đồ thị li độ của một vật dao động điều hoà có dạng như hình vẽ. Phương trình dao động của vật là:</w:t>
      </w:r>
    </w:p>
    <w:p w:rsidR="00BC7161" w:rsidRPr="001A0C27" w:rsidRDefault="00BC7161" w:rsidP="006A1E06">
      <w:pPr>
        <w:tabs>
          <w:tab w:val="left" w:pos="100"/>
          <w:tab w:val="left" w:pos="3600"/>
          <w:tab w:val="left" w:pos="5620"/>
          <w:tab w:val="left" w:pos="8440"/>
        </w:tabs>
        <w:autoSpaceDE w:val="0"/>
        <w:autoSpaceDN w:val="0"/>
        <w:adjustRightInd w:val="0"/>
        <w:spacing w:after="0"/>
        <w:jc w:val="both"/>
        <w:rPr>
          <w:rFonts w:ascii="Times New Roman" w:eastAsia="Times New Roman" w:hAnsi="Times New Roman" w:cs="Times New Roman"/>
          <w:sz w:val="24"/>
          <w:szCs w:val="24"/>
          <w:lang w:val="it-IT"/>
        </w:rPr>
      </w:pPr>
      <w:r w:rsidRPr="001A0C27">
        <w:rPr>
          <w:rFonts w:ascii="Times New Roman" w:eastAsia="Times New Roman" w:hAnsi="Times New Roman" w:cs="Times New Roman"/>
          <w:b/>
          <w:bCs/>
          <w:sz w:val="24"/>
          <w:szCs w:val="24"/>
          <w:lang w:val="it-IT"/>
        </w:rPr>
        <w:t>A.</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140" w:dyaOrig="639">
          <v:shape id="_x0000_i1339" type="#_x0000_t75" style="width:108pt;height:28.5pt" o:ole="">
            <v:imagedata r:id="rId696" o:title=""/>
          </v:shape>
          <o:OLEObject Type="Embed" ProgID="Equation.DSMT4" ShapeID="_x0000_i1339" DrawAspect="Content" ObjectID="_1625572742" r:id="rId697"/>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it-IT"/>
        </w:rPr>
        <w:tab/>
      </w:r>
      <w:r w:rsidRPr="001A0C27">
        <w:rPr>
          <w:rFonts w:ascii="Times New Roman" w:eastAsia="Times New Roman" w:hAnsi="Times New Roman" w:cs="Times New Roman"/>
          <w:b/>
          <w:bCs/>
          <w:color w:val="FF0000"/>
          <w:sz w:val="24"/>
          <w:szCs w:val="24"/>
          <w:lang w:val="it-IT"/>
        </w:rPr>
        <w:t>B</w:t>
      </w:r>
      <w:r w:rsidRPr="001A0C27">
        <w:rPr>
          <w:rFonts w:ascii="Times New Roman" w:eastAsia="Times New Roman" w:hAnsi="Times New Roman" w:cs="Times New Roman"/>
          <w:b/>
          <w:bCs/>
          <w:sz w:val="24"/>
          <w:szCs w:val="24"/>
          <w:lang w:val="it-IT"/>
        </w:rPr>
        <w:t>.</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200" w:dyaOrig="639">
          <v:shape id="_x0000_i1340" type="#_x0000_t75" style="width:108pt;height:28.5pt" o:ole="">
            <v:imagedata r:id="rId698" o:title=""/>
          </v:shape>
          <o:OLEObject Type="Embed" ProgID="Equation.DSMT4" ShapeID="_x0000_i1340" DrawAspect="Content" ObjectID="_1625572743" r:id="rId699"/>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it-IT"/>
        </w:rPr>
        <w:tab/>
      </w:r>
    </w:p>
    <w:p w:rsidR="00BC7161" w:rsidRPr="001A0C27" w:rsidRDefault="00BC7161" w:rsidP="006A1E06">
      <w:pPr>
        <w:tabs>
          <w:tab w:val="left" w:pos="100"/>
          <w:tab w:val="left" w:pos="3600"/>
          <w:tab w:val="left" w:pos="5620"/>
          <w:tab w:val="left" w:pos="844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bCs/>
          <w:sz w:val="24"/>
          <w:szCs w:val="24"/>
          <w:lang w:val="it-IT"/>
        </w:rPr>
        <w:t>C.</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200" w:dyaOrig="639">
          <v:shape id="_x0000_i1341" type="#_x0000_t75" style="width:108pt;height:28.5pt" o:ole="">
            <v:imagedata r:id="rId700" o:title=""/>
          </v:shape>
          <o:OLEObject Type="Embed" ProgID="Equation.DSMT4" ShapeID="_x0000_i1341" DrawAspect="Content" ObjectID="_1625572744" r:id="rId701"/>
        </w:objec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ab/>
      </w:r>
      <w:r w:rsidRPr="001A0C27">
        <w:rPr>
          <w:rFonts w:ascii="Times New Roman" w:eastAsia="Times New Roman" w:hAnsi="Times New Roman" w:cs="Times New Roman"/>
          <w:b/>
          <w:bCs/>
          <w:sz w:val="24"/>
          <w:szCs w:val="24"/>
          <w:lang w:val="it-IT"/>
        </w:rPr>
        <w:t>D.</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180" w:dyaOrig="639">
          <v:shape id="_x0000_i1342" type="#_x0000_t75" style="width:108pt;height:28.5pt" o:ole="">
            <v:imagedata r:id="rId702" o:title=""/>
          </v:shape>
          <o:OLEObject Type="Embed" ProgID="Equation.DSMT4" ShapeID="_x0000_i1342" DrawAspect="Content" ObjectID="_1625572745" r:id="rId703"/>
        </w:object>
      </w:r>
      <w:r w:rsidRPr="001A0C27">
        <w:rPr>
          <w:rFonts w:ascii="Times New Roman" w:eastAsia="Times New Roman" w:hAnsi="Times New Roman" w:cs="Times New Roman"/>
          <w:sz w:val="24"/>
          <w:szCs w:val="24"/>
          <w:lang w:val="vi-VN"/>
        </w:rPr>
        <w:t>.</w:t>
      </w:r>
    </w:p>
    <w:p w:rsidR="00A76E40" w:rsidRPr="001A0C27" w:rsidRDefault="00A76E40" w:rsidP="006A1E06">
      <w:pPr>
        <w:tabs>
          <w:tab w:val="left" w:pos="3060"/>
          <w:tab w:val="left" w:pos="3780"/>
          <w:tab w:val="left" w:pos="5040"/>
        </w:tabs>
        <w:spacing w:after="0"/>
        <w:jc w:val="both"/>
        <w:rPr>
          <w:rFonts w:ascii="Times New Roman" w:hAnsi="Times New Roman" w:cs="Times New Roman"/>
          <w:b/>
          <w:sz w:val="24"/>
          <w:szCs w:val="24"/>
          <w:lang w:val="vi-VN"/>
        </w:rPr>
      </w:pPr>
    </w:p>
    <w:p w:rsidR="00853B29" w:rsidRPr="001A0C27" w:rsidRDefault="000F2A68" w:rsidP="006A1E06">
      <w:pPr>
        <w:tabs>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mc:AlternateContent>
          <mc:Choice Requires="wpg">
            <w:drawing>
              <wp:anchor distT="0" distB="0" distL="114300" distR="114300" simplePos="0" relativeHeight="251704320" behindDoc="0" locked="0" layoutInCell="1" allowOverlap="1" wp14:anchorId="31AE2273" wp14:editId="006C6C53">
                <wp:simplePos x="0" y="0"/>
                <wp:positionH relativeFrom="column">
                  <wp:posOffset>4731385</wp:posOffset>
                </wp:positionH>
                <wp:positionV relativeFrom="paragraph">
                  <wp:posOffset>66040</wp:posOffset>
                </wp:positionV>
                <wp:extent cx="2238375" cy="1104900"/>
                <wp:effectExtent l="0" t="0" r="9525" b="0"/>
                <wp:wrapSquare wrapText="bothSides"/>
                <wp:docPr id="5" name="Group 5"/>
                <wp:cNvGraphicFramePr/>
                <a:graphic xmlns:a="http://schemas.openxmlformats.org/drawingml/2006/main">
                  <a:graphicData uri="http://schemas.microsoft.com/office/word/2010/wordprocessingGroup">
                    <wpg:wgp>
                      <wpg:cNvGrpSpPr/>
                      <wpg:grpSpPr>
                        <a:xfrm>
                          <a:off x="0" y="0"/>
                          <a:ext cx="2238375" cy="1104900"/>
                          <a:chOff x="0" y="0"/>
                          <a:chExt cx="2238375" cy="1104900"/>
                        </a:xfrm>
                      </wpg:grpSpPr>
                      <pic:pic xmlns:pic="http://schemas.openxmlformats.org/drawingml/2006/picture">
                        <pic:nvPicPr>
                          <pic:cNvPr id="2" name="Picture 2"/>
                          <pic:cNvPicPr>
                            <a:picLocks noChangeAspect="1"/>
                          </pic:cNvPicPr>
                        </pic:nvPicPr>
                        <pic:blipFill>
                          <a:blip r:embed="rId660">
                            <a:extLst>
                              <a:ext uri="{28A0092B-C50C-407E-A947-70E740481C1C}">
                                <a14:useLocalDpi xmlns:a14="http://schemas.microsoft.com/office/drawing/2010/main" val="0"/>
                              </a:ext>
                            </a:extLst>
                          </a:blip>
                          <a:stretch>
                            <a:fillRect/>
                          </a:stretch>
                        </pic:blipFill>
                        <pic:spPr>
                          <a:xfrm>
                            <a:off x="0" y="0"/>
                            <a:ext cx="2238375" cy="1104900"/>
                          </a:xfrm>
                          <a:prstGeom prst="rect">
                            <a:avLst/>
                          </a:prstGeom>
                        </pic:spPr>
                      </pic:pic>
                      <wps:wsp>
                        <wps:cNvPr id="4" name="Straight Connector 4"/>
                        <wps:cNvCnPr/>
                        <wps:spPr>
                          <a:xfrm>
                            <a:off x="1362075" y="628650"/>
                            <a:ext cx="0" cy="342900"/>
                          </a:xfrm>
                          <a:prstGeom prst="line">
                            <a:avLst/>
                          </a:prstGeom>
                          <a:ln>
                            <a:solidFill>
                              <a:schemeClr val="tx1"/>
                            </a:solidFill>
                            <a:prstDash val="dash"/>
                            <a:headEnd type="diamond" w="sm" len="sm"/>
                            <a:tailEnd type="non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7679A4F" id="Group 5" o:spid="_x0000_s1026" style="position:absolute;margin-left:372.55pt;margin-top:5.2pt;width:176.25pt;height:87pt;z-index:251704320" coordsize="22383,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v88gAMAAKoIAAAOAAAAZHJzL2Uyb0RvYy54bWykVtlu4zYUfS/QfyD0 7miJEjtCnEFqZ4ICgzaYtB9AU5REDEUSJL2h6L/PvaQkTxJPJ5g+ROZyl3PPXZjbD4dekh23Tmi1 TPKLLCFcMV0L1S6Tv//6OFskxHmqaiq14svkyF3y4e7XX273puKF7rSsuSVgRLlqb5ZJ572p0tSx jvfUXWjDFVw22vbUw9a2aW3pHqz3Mi2y7Drda1sbqxl3Dk7X8TK5C/abhjP/Z9M47olcJoDNh68N 3w1+07tbWrWWmk6wAQb9CRQ9FQqcTqbW1FOyteKNqV4wq51u/AXTfaqbRjAeYoBo8uxVNI9Wb02I pa32rZloAmpf8fTTZtkfuydLRL1MrhKiaA8pCl7JFVKzN20FEo/WPJsnOxy0cYfRHhrb4y/EQQ6B 1ONEKj94wuCwKC4Xl3OwzuAuz7PyJhtoZx3k5o0e6x5+oJmOjlPEN8ExglXwN7AEqzcs/biaQMtv LU8GI/27bPTUftmaGSTUUC82Qgp/DMUJqUNQavck2JONmxPhxUg43KJTUiDlqIAyUYNiRJ80++KI 0quOqpbfOwNVDVSidPpSPGxfuNtIYT4KKTFLuB4Cgw54VUFnuInVudZs23PlY7tZLiFGrVwnjEuI rXi/4VA99vc6Dw0Aaf/kPLrDAggt8E+xuM+ym+K32eoqW83KbP4wu78p57N59jAvs3KRr/LVv6id l9XWcYiXyrURA1Y4fYP2bL0PkyF2UuhIsqOh75GpAGj8DRDhCClBrM5b7lmHywbY+gwMR53pIlB7 YhN5d9ATqPF/umCqZci0df6R657gAhgFDIFRugO0Ec0oMiQ+AgjIAA+2KwxRN+YYdu/jDUfoufHz 3FHDAQKaPZVtOZbts7dUtJ0nK60UgNWWlHFoBPGVGiaG+x5R+eV1keFkgMFwXSyur4a5ME4OmNc4 My7LYhgZ3ydLCoVIaXWWLFpJFbKspajHbghPDF9JG4vEH2JDQS18K4WMr6nrolANKwyRVh2n9YOq iT8aGJm1oL1WdUL2y8T1CZEcHkNYBFFPhTyJKngGz8lBbAgSRtrIV1j5o+ToT6rPvIE5DQM19tkr +JQx6NExhCCNarGYB8UsMPSfioM8qvLwek5e36E8aQTPWvlJuRdK23PeT6w3UX5kIMaNFGx0fQyV FKiB8g4i4UGE1YsX99t9kDr9i3H3FQ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nIdNuOIAAAALAQAADwAAAGRycy9kb3ducmV2LnhtbEyPTUvDQBCG74L/YRnBm92Nph/GbEop6qkI tkLpbZpMk9Dsbshuk/TfOz3pbYb34Z1n0uVoGtFT52tnNUQTBYJs7oralhp+dh9PCxA+oC2wcZY0 XMnDMru/SzEp3GC/qd+GUnCJ9QlqqEJoEyl9XpFBP3EtWc5OrjMYeO1KWXQ4cLlp5LNSM2mwtnyh wpbWFeXn7cVo+BxwWL1E7/3mfFpfD7vp134TkdaPD+PqDUSgMfzBcNNndcjY6egutvCi0TCPpxGj HKgYxA1Qr/MZiCNPizgGmaXy/w/ZLwAAAP//AwBQSwMECgAAAAAAAAAhAD9Y5oYcGwAAHBsAABQA AABkcnMvbWVkaWEvaW1hZ2UxLnBuZ4lQTkcNChoKAAAADUlIRFIAAADrAAAAdAgCAAAA61hSFAAA AAFzUkdCAK7OHOkAAAAEZ0FNQQAAsY8L/GEFAAAACXBIWXMAAA7DAAAOwwHHb6hkAAAasUlEQVR4 Xu2dB1wUZ/rHZ2mCSBGQYqEoCwgoiCZRDAhWFhSxYRITsUTIpYn5h2giCcmdmijeRXLREzwLiS2a UBRYw6moEWJDARWBXQVEQFF67/93dx5ggd1ly+zObJzvJ2V+DwO6zG/eed4yz8vo7u7GxPKUj6ur K2gaGioxtIM3bdpUVFQUHx8PmoaGSqjB/0WAWt/9+/cnJCRkZWVBSDzsEEYIG46lhx0yM4oLxzQ0 kjCEg3fu3NnS0oIOvvnmGzwiDmTfbY6caBZI6WFFx2JB8twCNC8d4rII1ADb2NjgDkbcuXNHXDbM jZoZhMWmb7QFLTP4fUDAD6J5GRDXBqP0d/PmzfhxREQEMjR+LBR2ZKhzOCGuY0WnOIdG0u0wjWSg Nlg8Aqdx9rjjyn0PJyUYDvhf6UYyOAU/BHpPxuArvEDvN+JBOO79KQDvzAE/jYZGOFI5mAfPdHx3 pQQLGA9F+9lQwIO8b3Dfk9LrZ/jm/scD/EpbmEZSpHZwf/cB0LyCGmxoPoIniToGhIRoaIQyxFiE MFjRPIOJg1twD45oaBSMDA5mhwRhsSnBMb59o162ds5wxIcnM3I5oGTE2Y4ejKAZGmkdzA5hJASk b7RlRfM83Dv/wAoIzjiV3DsZgSQm4HBuVJR0Qwuc3IzgANmHlWleJiCbEI3AaZA98DLg3kSiJ11F qW//vhekyzx45/RKJIQeC3z3oJ9FQyOKoddFMBgM9N8hT+PNaDBzw7vlmJEDCJsaoXkZkCEPFoHt xvQUrC+vkBH8PqDtSyMpxDkYwYrujsWC5FrZQ0wzTvPyQFwWQUNDBoS2wTQ0Sod2MI1qQzuYRrWh HUyj2tAOplFtBjuYGzWTfs+HRmUY6GBuVFBoBhzT0FCf/g7mRkVi4UMsnaShoRKCDub5N2wjExQN jSrQ52Dest8wkesRGD2sXbsWjxw5cgRCDIaj47ylS0/u2nX1++/3Q0jEmaoSnD17CT4Lqeg/SPKg t7c3Hrx06RKExAarqlo+/vg/EJL423GpQvTMKrNDQrBo/oKEgWvM8E8lalb5gw+S9u27MnKkkYWF fm5uuaGh9okTK318VHJhzrFjdyMjr2RnPzEw0KutrWcyzcLCPDdscIMvqxS3bpUvXXqspKTKwWFM dXXTs2fP33nntf/+d4mW1uC+u4qDrIkQWMwL9L6mhkv8WJDOzq53303AsE/Cwy9UV7e0t3fevfvM 1XUvhm1BVoCTVIeIiEsY9n9ubnvRX76+vjU+Ps/D4wD6dGFhqXCG6nDhQqGOzle2tv+6caMUXZem prZ//hN1zz9dvvxkc3M7nPRXYbA1eWvXBdeXi3Lw559fwLBNO3deBc2nurp59uzDDMYXWVlPIaQK JCcXoAu8cWNKVxdEcMLDzyMTHzx4B7QqUFZWb2S0HTUlpaX1EOKDPgWGha1ffwb0XwUZHXz9+hMM 2xwaygYtQFVVs5nZd6+8Eo3ufghRG3TXWVjsQn9h9FSBkAAs1s/Dh39dUlILmvIsWnRcR+frx4+F /IW/++4qulFTUv5SL4HL4uDW1g4Xl72Wlv9saGiFUH+SknhN2rff9mueKct77yVh2Oe3b5eD7k9R UTUyBLIFaGpz6BBqaD89ciQbdH/QLTptWvTYsbvr6oRfOFVESHowgMEO/ve/r6PnEZst7lZety5B U/Or4uIa0FQFZYroYfLVV2mghbFv3y1kizNn8kFTFfQwMTTc7ut7FLQwMjPL0e2KMkDQqo/UDkZd AQuLSB8fcb8mxJMndVpaX69fnwiaqsyb9/Po0bvF92+6urpcXPY5O+9FDx8IUZKIiDTkzpycZ6BF gFJhbe1vKioaQas4Ujs4Oho1SJuvXCkGLZotW1A3KPzRo2rQ1OPPP0vQZ9m//xZo0Zw9m49hn6H/ gqYeqPsxYsS2t9+OAy2avLznGPbF3/9+GbSKI52DGxvbxozZPXfuT7gUD2qGNTUjNm06B5p6+Puf GDVql6hsXhDUK7W23jPkk4dE+ONlXwzZAOOsWhU3cuR3f41sWLrx7YSEvNLS519+6QlaLGPG6L39 ttvhw3fq69sgRCW43KozZ+598skMXV0tCIlGQ0MtOHhqamp+YWE1hKhER0fXjz/enD9/4qRJphAS y9atHtXV9T/9lA1alZHOwT/8cMPFxdrDwwr0UGzY4FZTU4f6fKCpBEoeNDW11qyRdIebVasmYRiD mlc9Pb2ksLD8b3+bBnooJk40mT/fITIyo62tE0IqixQOvnv32fXrjz744FXJJ89fe22Mk9NY5BXQ lKG+vvXQodurVrmYm4+A0FBYWhr4+U08fDiLglf9wIHbpqbGCxZIMZn/4YevFheXnz//CLTKIoWD Dx68o6s7fNmyiaAlQE2NsX69W1raw4cPqyBEDZKSCqqra999V7o1Dx98MK24uCItrRA0NXjxoiku 7n5QkIuOjgaEJGDBggljx5ru358JWmWR1MENDW3HjuUsX+5kZKQDIcl44w1nLS31o0fvgqYG6G60 tR09Y8ZY0JIxZ874ceNGUe2qx8fnNTc3BwVJt+Efuihr1kxhs/NLS+sgpJr0dzA7BF9ixxhUPCo1 9eGLF9Xr1k0BLTEWFiMWLnQ8coRCD9/i4poLFx6uXz8FPSIgJBmoP7dhw9QzZx6UlFDoqkdHZ06f Pt7JaRRoiUGZfUdHO7oBQKsmAg7mRs1MCOAPUKQEZ4Qy+78rd+RItrW1ubSNFk5wsFtR0bM//igG TTZnzhRgWPfKlU6gpWH16sldXd3Hj1PlkZKT8ywzs/i996aClgYHB5Np06x//plaj0dp6XMwl2MX C4uCWWF73LF7BYLNcGoqB92ymprqoKXB29saPXwPHLgDmmxiY7Nef93GxmYkaGmwsjL09bWPicns 7OyCEKmgniXqnCxaZA9aStaudblxo6igoBK0CtLnYFsWq7cryyvC3r+Gemtr67JljiCkBKVc77zj kpycV1XVDCHyePDgRWbmk7ffngxaekJCpj569DQ9vQQ0ebS2dpw+fd/f317azkkvixbZqaurx8Wp cCIhvCfHTogZUEPdyWmMq6sZCOkJDHRqaGj+/feHoMkjMTEPpbPoyoGWHm9vG0NDvV9+uQ+aPP78 80lp6YtVq2S/G8eNM/DwGH/ypArveyLMwdyobVjKgBKoKIVAHTwQ0jNpkqm9vQUV0sejR3NQCjF6 tB5o6dHT0/Lzsz99OrepqR1CJHHixD0jI0MvL2vQMvHmm07Z2SW5uc9BqxqDHcyNCsoNH1TC189P rneYUa9/xQrH8+e55CYS9+9X3L9f9uab/fatkQH0E54/r7p27QloMmhr60xKykfXRVdXE0IygZJH BkMjLu4BaFVjoIP5GxUN8i+/EYUjWVm82L6lpe3iRTKnA5KSOOrqGgIJv4x4eFgZGOiTe9X//LOk rKxy+XIZOye9oERi1iyb3377SziYP57WswMAO0RwPE2eFAJnyhRzKysTcjsNv/6aO3XqOHTNQMuK vv6wBQtsz5wpIHGQOyEhX1d3hJwpBA66DbKySqk2byohfQ5mhzCYoRkxvrwJDR6+GLH7Yamrqy1Z 4nDuHKe5uQNCyqWoqOb27SeBgVLMioth5UqnkpLnOTnPQCuXrq7uhIS8hQvt0b0EITnw8ZmA2ig2 W74tUEiiz8GsaP5sRh9Ccgk58fe3q66uv3qVnKmN1NSH6MLLPHQ6AE9Pq+HDdc6cyQetXO7erSgq qgwIIOazTJhg5OY2hrTJOdR2Cis1yQ6RaFuhwT05BTJ9+jgjI32yrjq6Qo6OFra2RqDlw8Rk+MyZ VmfPFvS8A6BU2GyOhoaGtzcBKQTOokV2ly8XPXvWCFppIPtuc+QIay1Z0bFY0NBlVJXqYB0dDT8/ O5Q+orYQQsqiqqr56tWiZcsmSrsWQgyBgU7Z2aWPHpGQPqKOl6entZmZpEtDh2ThQrvOzjZkYtCK Q7B/hTpeyL4i916TaIM3pToYsXAh8/HjyqwsZaeP6eklDQ3N/ISPMGbPtlFTU/vf/5S9xLakpO72 7TKi0iEcV1dePxv1DkErCm7Uthg4RGaODHUOF791ICs6xTk0Ulw7rGwHo76zhoZmaqqyOw3ocT9q lKGbmwVoIrCxGenoaM5fJ6RUUEvZ1dWxYMF40ESgoaHGYjF//53b2KiwaRpebXVmaAbGGy3gNawD Z357V0YyBHMHpqN7TIIYCyvbwaamuih9RP1o0Eqhvb3z3DnO/PnjtbWlWAM+JAwGb5AbJSc1NS0Q UgpxcQ8mTjS3tzcBTRDos1RV1WZmloEmHJQU8Av08erpoMwBGdjdsW+ejD8TjI8hcPYIDHLb+gWK tbCyHYzw82PevFlaUlILWvHk5FSUlFQS+9jFYbFs6+ublLnKp7a25cKFwgULbAlM6HHc3ccZGuol JyvppUZuwaDFGKhx5je+ths3DujZ9V8o2Q8SHOzry+zqar98WXljavye+zAvL0lfUJWcqVMtTEwM +IUDlcTNm2V1dfWovQRNHPr6wzw8rFFSRMroCq+F5uxxx+cjhhyAEIAEB9vbGzOZZsqcxkxKKpgx YyyBPfdehg3TmD9/QkoKp6NDScuFExPzjY310Z0DmlAWL7bLy3vK4ShjuTBvBe8AeGkGv3BfzMAB iP5LfftBgoNRpwFd9UuXiurqWiGkSJ48qUNJi78/8Y0WzsKFdsXFlffuVYBWJOg+YbO5qKXU0yNg Km4ws2eP54+uKGURLCsgOONUcq9RuVFReMtruzG231YunNyMAUt9+0GCgxHITzU1dbdvl4NWJBcv FvJ77kSOowni5WWtpqapnKXPHE7Vw4fPAwIcQBONlZXBpEkW8fGKG1NDtu0di+BZOFcg6z7Vs6KB mRveN0Y8eK36APDenxgkPE0qqqqa9fV3fPqpMsqjr1hxasKEqK4Bta0Jxd39IPoHhCKJirqmphZR WKjAUnRbt17Q09teWdkEWqEMrPQ7GHRG724CwhFog3nDdX1INCctKyNHaru7W6L0UdGTcw0Nbamp j/z87NAngpACWLTI7tq1krKyetAK4+zZAmdncysrQ9AKwMeHWV/feP16KWiFMsSkG3Ik8/qGY4s1 xM0U9jiYvzLNufd24OzBQpkKNTF6FObmPlX0ir4bN0pra+v9/MTO+8jNggW2KFFR9OhKVVXTtWuP Fy+2V+TNiE2ZYmZiYoj6i6AVDSu6OxYLEjb4wA7h7UgUbF1kY2Ozdu3aoiIRPgbDuvdt/QL0jD3D eTQ0ZLNmzZrCwkLwZw98BwszMN/CvCB8Nw0N2Zibm3///fdgzx5682ChI259XUU4nVC2bDk/YsQ2 xXUa+OOaX+3bdxO0IomPf4BhWzMySkATDf4yiCQFruWnuLhGTe3r3bszQJNKWloa+uC4d1EDHBoa yvdjH70OFjpvJzhvTTx+fsyGhmZ01UETzaVLRQxG97x5RK6AEYWHh6W2trbiVizh7xLLUyRAciwt DVxdLVA/GzSpGBoa9noX/YYhKgDfwbzpkX4jczzYCTHipkIIYOpUCyMjfdS/Bk00CQm8Je3jx8tS m0dajI2Hz5hhmZioqM+C12CeNYv4iXGhLFnikJ5e/OJFE2jycHV1FeVdHLwN5pWZ6jeTx42a6Rvj vidM3Eiy3OjoaKJePLo27e3Evy9ZU9Ny9epjH58JhK+AEYWfn+3du+WPHytkxRJqEQ0MHBQxMS6U uXPHt7a2oV8gaAoDWQR/4ZtzKBMfC2YwmKcCObwVcPhXFYe/v11JyQtFTMnevFlaW1unnMcuDovF 7OjoUER14YqKRpRrbd16ELTicXOzMDU1UNzjkUB682D+yFwfSnAvD09PK3X1YYp4SzY+Ps/EZOTU qaNBKx47O2M7O4WsWEJ3RWenAifGB6Olpe7ry0QOpmDB+gEIOJgMRo/WmzFjHOH3ent717lz3Nmz bUaMGHqXF6LAy7FduVJcW0vwiqXkZI61tfHkybLXrZMB9FmeP69R4IJ3giDZwQj0m7p+/QmxU7IP HjwvLKyQasMEQli0yL62tp6/TyhhtLR0pKRw5az6JQPe3jao/0T9IhLkO9jHx7a7m+D0MTm5YNgw bcn3XCIK/uiKAbGFF65de1JZWfvjj76glcXIkdpeXjbKm16WFfId7Oxsam1tQuxv6uxZzquvjrOw UFLPvReUtMyda/P771wCF7wnJRXo6+uCUC6LF9vn5JRzuZSuRkW+g9XUGAsX2rHZD4naOPHx49pr 14qVn0LgrFjh9OjRM6JGVzo7u+Pi8ubNU14fThDUd2Qwui9coPSOXeQ7GOHvb9fQUEdUNSrUaHV3 y1suVma8vKx1dIb/+msuaPnIzn6KEvrAQFm2/JAfG5uRU6aMPXGC0vWxKeFgd3deNSqiym2cPHnf zW0MUdWlpMXEZPicOeN/++1BNxHL+hIS8nR0hs2ZYwNa6aBHWXr64ydPqLtjFyUcrKur5eNjh64W 6ndDSFZKSur++KNI/hrX8oD+9Ly88rt35U0kUApx6lTunDm2xsbDIaR0UCrc0dFG5a0/KeFgBLrq FRVV8r8awF8/0KWI0hCSM2/eeE3NYfJXSr5/vyI/v/yNN8i8G+3tTSZOtKByIkEVB3t6Wo0cqX/q lLzbq/zyy30XlzH29sagyWDUKF2USJw+Le9nSUzM19YeNncuaSkEQkNDbenSiVevFlVUKL2spWRQ xcH6+sNYLLu4uAfy1McuK6u/fLnwjTfI6fcIghrO3Fy5EomuLpRC3PfwsFHaah5RoESiqakpLU3x ZS1lgioORqBE4unTylu3ZJ/GZLO5nZ0dinsZXXJ8fGzV1TXlqZScn//i3r3St94iM4XAcXExt7Ex o2wiQSEHz5rFSyTk+U2hFGLy5NEODgSXxJMBMzNdb28beZKi+Pg8TU0tskaCBdHSUl+1atL58xwq bGg5GAo5WE9vmJ+ffVxcbnOzLAVAUQpx6dKj5cvJTyFwVq50yskplW2fNpRCHDt2d9YsmzFjZN/3 jkACA50aG1uoudiSQg5GrF7t8uxZpWyvrScm5rW3twcGyrs7FVH4+9tra2vJtgnknTtPc3NLg4Jc QJPNpElmbm6W+/bdBE0lqOVgDw/L0aNHHTwoyx7iBw7cmTHDhvCqujJjaqqLHilHjmTLsMQ2NjZb W1tH/n3vCOTjj1+7cePRnTvKKBQmFdRysLa2xtq1romJ98vLGyAkGdnZz+7cKUbfC5oarFs3pbS0 QtrNKRoa2o4fz1qxwpnEiYzBBATY6+mNiIm5DZoyUMvBiHfecWlv75B2r+r9+2+NGDF86VLyRyEE mT3bxtLSdO/eW6AlIympoLKyNiTEDTQ1MDDQXr16ytGjWdXVUvTnHj6sZjC+iozMAK0AKOdge3tj b2+7H364LvnDt66u9cSJnLfecqFUo4VAj5R3352anPygpESKdQVRUdednCxnzrQETRmCg90aGhpP n5Zi0VJMTKampppCJ/kp52DE55/PLCoqT0mR9O2AEyfu1dY2vP/+NNBUYs0a1+5uLDo6E/RQXLlS fO0aJyxMsIAuVZg82Wz69Ak//nhDwjVLjY1tBw5kLls2aexYfQgpAvzFTjFIeBqxODvvnTnzEAix tLV1MJk/eHoeBk09Vq36zcTk2/r6VtBiWbr0lzFjdjc3t4OmGEePZmPY5vT0x6DFwu+Rf37zZilo xUBRB6N7V8Lf1KFD6NcUlpr6EDT1yMp6imFbduz4A7RoCgpeYFj4rl28WvzUpKGhddSonYsXnwQt GtSyWFr+a86cn0ArDIo6GD2AzM0j58//GbQIUFs1duxuDw+JWmsSCQw8bWCw7cWLRtAiWLs2UUfn m6dP60FTkm+//QM1LpmZZaBFwG9ZPrt4cWCpScIZbM2BdbVJcTCCP34eduGCuF8BysnQr+nqVYke aiSSl4ca162bN58HLQy8qY6IuASaqtTVtZiZ7fT0FNdqNDW1W1hEenkpI7UbaE2ef/G6wT2Q5eCW lg4Hhx+YzD2iMsjKyiZj4+1+fsdBU5uQkCQ1tfCCgkrQ/Wlv75w+/YCZ2a6amhYIURj+WOenKM0F PYgvv0xD7fSNG4rNgHH6W5OzJ3hPCkXaYAS/bteWDRvOgO7PypW/aGiE5+U9B01tnj5tMDTc7ul5 UOiGHlu3XkSeOHs2HzTl8fH5WV//H2VlQhIe/v6Qmz/8kA1awQhak+dfDmWyCJzt21HW9cmRI1mg e/jss1QM2/Sf/9wCrQrwX/8Me//9s6B74FcVCfvoIyVdckLgcCp1dL5CN2RLS79hkwcPXpib73Bw iKqrk2jsRX76rJkSjJdxp5aDEQEBx1Gyu3//Tbz1Qr23L744j2wdHn6R/3VVIirqGob930cfJdXW QrZw6tQ9dfVwd/cDlB1BE0Vc3AN0XWbPPowyeDxy/vwjI6N/mJt/i3yMR5RAjzVTgntcSzkHo7t5 yRJk4k9dXPatW5c4fvwedPzJJ+fgy6rGjh3oqfIZ6ugEBcW/8ko0+iyenv8tL2+AL4smLS0NjijD iRP3tLQiMOyLOXNi58//CX0uZ+d/5+cLz/UVBM+dyK+8bV/607uvBmg+a9aswYOHDx+GkBKDpqbu xsY7WazYDz/cASEl/umKCJqYzNi370ZHR9eQZ3p5eUVERKAgXpUfBwXxM0kMor7p6tX/ghCGvf66 J36m0mCgf+EPB3ibeOWGd0f3FL9m8Dd/GnQaOTQ0tCmzHKVCaWxs19XVBKHitLV1qqkxNDRIWKRA xXURYvjL2BchiX1RcyJiVz/Yv1KaXeAViJaWOin2RaiYg18y2JGhQtcl9u1f2fuofGkZnEUMhFJZ xEsFOySkwPHeKSx2QEF95N9tjhwlVdmnPHQbTFW4UQUB0X4gBOBGbYsJds7lb3lCkRyCVGgHUxNu VCTmJyxD4CafygjGAgLQQzElOMaX9jDtYErCTsbCRGYJ7o5hLJ65WQHBwjeyfKmgHUxBUKIQiu+M xgzNyAhlCg5H2No5925eyXSk4qscSobuyVEabtTMoIE9ud6OnLAvvnwM3QYj79L2JR/kW+i5saJh 70pmbjg9ICFBG0xDFbhRUZyNG1/6AeAB0HmwisBPGYSOTrzk0G0wjSqDYf8PC4EMag1QlV8AAAAA SUVORK5CYIJQSwECLQAUAAYACAAAACEAsYJntgoBAAATAgAAEwAAAAAAAAAAAAAAAAAAAAAAW0Nv bnRlbnRfVHlwZXNdLnhtbFBLAQItABQABgAIAAAAIQA4/SH/1gAAAJQBAAALAAAAAAAAAAAAAAAA ADsBAABfcmVscy8ucmVsc1BLAQItABQABgAIAAAAIQAn+v88gAMAAKoIAAAOAAAAAAAAAAAAAAAA ADoCAABkcnMvZTJvRG9jLnhtbFBLAQItABQABgAIAAAAIQCqJg6+vAAAACEBAAAZAAAAAAAAAAAA AAAAAOYFAABkcnMvX3JlbHMvZTJvRG9jLnhtbC5yZWxzUEsBAi0AFAAGAAgAAAAhAJyHTbjiAAAA CwEAAA8AAAAAAAAAAAAAAAAA2QYAAGRycy9kb3ducmV2LnhtbFBLAQItAAoAAAAAAAAAIQA/WOaG HBsAABwbAAAUAAAAAAAAAAAAAAAAAOgHAABkcnMvbWVkaWEvaW1hZ2UxLnBuZ1BLBQYAAAAABgAG AHwBAAA2IwAAAAA= ">
                <v:shape id="Picture 2" o:spid="_x0000_s1027" type="#_x0000_t75" style="position:absolute;width:22383;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vbbWwgAAANoAAAAPAAAAZHJzL2Rvd25yZXYueG1sRI9Ra8Iw FIXfhf2HcAe+abqqU6qxbIOBMBDs/AGX5tqGNTelydrs35vBYI+Hc853OIcy2k6MNHjjWMHTMgNB XDttuFFw/Xxf7ED4gKyxc0wKfshDeXyYHbDQbuILjVVoRIKwL1BBG0JfSOnrliz6peuJk3dzg8WQ 5NBIPeCU4LaTeZY9S4uG00KLPb21VH9V31bBdl1tzOpj7WI8X+l1uzO6dkap+WN82YMIFMN/+K99 0gpy+L2SboA83gEAAP//AwBQSwECLQAUAAYACAAAACEA2+H2y+4AAACFAQAAEwAAAAAAAAAAAAAA AAAAAAAAW0NvbnRlbnRfVHlwZXNdLnhtbFBLAQItABQABgAIAAAAIQBa9CxbvwAAABUBAAALAAAA AAAAAAAAAAAAAB8BAABfcmVscy8ucmVsc1BLAQItABQABgAIAAAAIQBrvbbWwgAAANoAAAAPAAAA AAAAAAAAAAAAAAcCAABkcnMvZG93bnJldi54bWxQSwUGAAAAAAMAAwC3AAAA9gIAAAAA ">
                  <v:imagedata r:id="rId693" o:title=""/>
                </v:shape>
                <v:line id="Straight Connector 4" o:spid="_x0000_s1028" style="position:absolute;visibility:visible;mso-wrap-style:square" from="13620,6286" to="13620,97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t8lwQAAANoAAAAPAAAAZHJzL2Rvd25yZXYueG1sRI/RagIx FETfBf8hXME3TSpSZDWKFET3odCufsBlc7tZurlZkuiuf98UCn0cZuYMszuMrhMPCrH1rOFlqUAQ 19603Gi4XU+LDYiYkA12nknDkyIc9tPJDgvjB/6kR5UakSEcC9RgU+oLKWNtyWFc+p44e18+OExZ hkaagEOGu06ulHqVDlvOCxZ7erNUf1d3p8E7Pvfv1ebjbJ7lsQyDcrZUWs9n43ELItGY/sN/7YvR sIbfK/kGyP0PAAAA//8DAFBLAQItABQABgAIAAAAIQDb4fbL7gAAAIUBAAATAAAAAAAAAAAAAAAA AAAAAABbQ29udGVudF9UeXBlc10ueG1sUEsBAi0AFAAGAAgAAAAhAFr0LFu/AAAAFQEAAAsAAAAA AAAAAAAAAAAAHwEAAF9yZWxzLy5yZWxzUEsBAi0AFAAGAAgAAAAhAIr63yXBAAAA2gAAAA8AAAAA AAAAAAAAAAAABwIAAGRycy9kb3ducmV2LnhtbFBLBQYAAAAAAwADALcAAAD1AgAAAAA= " strokecolor="black [3213]">
                  <v:stroke dashstyle="dash" startarrow="diamond" startarrowwidth="narrow" startarrowlength="short" endarrowwidth="narrow" endarrowlength="short"/>
                </v:line>
                <w10:wrap type="square"/>
              </v:group>
            </w:pict>
          </mc:Fallback>
        </mc:AlternateContent>
      </w:r>
      <w:r w:rsidR="00F84CC2" w:rsidRPr="001A0C27">
        <w:rPr>
          <w:rFonts w:ascii="Times New Roman" w:hAnsi="Times New Roman" w:cs="Times New Roman"/>
          <w:b/>
          <w:sz w:val="24"/>
          <w:szCs w:val="24"/>
          <w:lang w:val="vi-VN"/>
        </w:rPr>
        <w:t xml:space="preserve">Câu </w:t>
      </w:r>
      <w:r w:rsidR="00276FD7" w:rsidRPr="001A0C27">
        <w:rPr>
          <w:rFonts w:ascii="Times New Roman" w:hAnsi="Times New Roman" w:cs="Times New Roman"/>
          <w:b/>
          <w:sz w:val="24"/>
          <w:szCs w:val="24"/>
          <w:lang w:val="vi-VN"/>
        </w:rPr>
        <w:t>13</w:t>
      </w:r>
      <w:r w:rsidR="00853B29" w:rsidRPr="001A0C27">
        <w:rPr>
          <w:rFonts w:ascii="Times New Roman" w:hAnsi="Times New Roman" w:cs="Times New Roman"/>
          <w:b/>
          <w:i/>
          <w:sz w:val="24"/>
          <w:szCs w:val="24"/>
          <w:lang w:val="vi-VN"/>
        </w:rPr>
        <w:t>. (Sở Bình Thuận năm học 2016-2017).</w:t>
      </w:r>
      <w:r w:rsidR="00853B29" w:rsidRPr="001A0C27">
        <w:rPr>
          <w:rFonts w:ascii="Times New Roman" w:hAnsi="Times New Roman" w:cs="Times New Roman"/>
          <w:b/>
          <w:sz w:val="24"/>
          <w:szCs w:val="24"/>
          <w:lang w:val="vi-VN"/>
        </w:rPr>
        <w:t xml:space="preserve"> </w:t>
      </w:r>
      <w:r w:rsidR="00853B29" w:rsidRPr="001A0C27">
        <w:rPr>
          <w:rFonts w:ascii="Times New Roman" w:hAnsi="Times New Roman" w:cs="Times New Roman"/>
          <w:sz w:val="24"/>
          <w:szCs w:val="24"/>
          <w:lang w:val="vi-VN"/>
        </w:rPr>
        <w:t xml:space="preserve">Một chất điểm dao động điều hòa có đồ thị biểu diễn sự phụ thuộc của li độ x vào thời gian t như hình vẽ. Tại thời điểm t = 3s (kể từ thời điểm ban đầu) , chất điểm có vận tốc xấp xỉ bằng   </w:t>
      </w:r>
    </w:p>
    <w:p w:rsidR="00853B29" w:rsidRPr="001A0C27" w:rsidRDefault="00853B29" w:rsidP="006A1E06">
      <w:pPr>
        <w:tabs>
          <w:tab w:val="left" w:pos="1800"/>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8,32 cm/s. </w:t>
      </w:r>
      <w:r w:rsidRPr="001A0C27">
        <w:rPr>
          <w:rFonts w:ascii="Times New Roman" w:hAnsi="Times New Roman" w:cs="Times New Roman"/>
          <w:sz w:val="24"/>
          <w:szCs w:val="24"/>
          <w:lang w:val="vi-VN"/>
        </w:rPr>
        <w:tab/>
        <w:t xml:space="preserve">    </w:t>
      </w:r>
      <w:r w:rsidR="00A55CBE" w:rsidRPr="001A0C27">
        <w:rPr>
          <w:rFonts w:ascii="Times New Roman" w:hAnsi="Times New Roman" w:cs="Times New Roman"/>
          <w:sz w:val="24"/>
          <w:szCs w:val="24"/>
          <w:lang w:val="vi-VN"/>
        </w:rPr>
        <w:tab/>
      </w:r>
      <w:r w:rsidR="00A55CBE"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98 cm/s.  </w:t>
      </w:r>
    </w:p>
    <w:p w:rsidR="00853B29" w:rsidRPr="001A0C27" w:rsidRDefault="00853B29" w:rsidP="006A1E06">
      <w:pPr>
        <w:tabs>
          <w:tab w:val="left" w:pos="180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0 cm/s. </w:t>
      </w:r>
      <w:r w:rsidRPr="001A0C27">
        <w:rPr>
          <w:rFonts w:ascii="Times New Roman" w:hAnsi="Times New Roman" w:cs="Times New Roman"/>
          <w:sz w:val="24"/>
          <w:szCs w:val="24"/>
          <w:lang w:val="vi-VN"/>
        </w:rPr>
        <w:tab/>
        <w:t xml:space="preserve">   </w:t>
      </w:r>
      <w:r w:rsidR="00A55CBE"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vi-VN"/>
        </w:rPr>
        <w:t>D.</w:t>
      </w:r>
      <w:r w:rsidR="00F84CC2" w:rsidRPr="001A0C27">
        <w:rPr>
          <w:rFonts w:ascii="Times New Roman" w:hAnsi="Times New Roman" w:cs="Times New Roman"/>
          <w:sz w:val="24"/>
          <w:szCs w:val="24"/>
          <w:lang w:val="vi-VN"/>
        </w:rPr>
        <w:t xml:space="preserve"> - 5,24 cm/s.</w:t>
      </w:r>
    </w:p>
    <w:p w:rsidR="00714F58" w:rsidRPr="001A0C27" w:rsidRDefault="006074AC"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noProof/>
          <w:color w:val="0000FF"/>
          <w:sz w:val="24"/>
          <w:szCs w:val="24"/>
        </w:rPr>
        <w:drawing>
          <wp:anchor distT="0" distB="0" distL="114300" distR="114300" simplePos="0" relativeHeight="251712512" behindDoc="0" locked="0" layoutInCell="1" allowOverlap="1" wp14:anchorId="5A8457C2" wp14:editId="2227A2BE">
            <wp:simplePos x="0" y="0"/>
            <wp:positionH relativeFrom="column">
              <wp:posOffset>4735830</wp:posOffset>
            </wp:positionH>
            <wp:positionV relativeFrom="paragraph">
              <wp:posOffset>205740</wp:posOffset>
            </wp:positionV>
            <wp:extent cx="2042160" cy="1017905"/>
            <wp:effectExtent l="0" t="0" r="0" b="0"/>
            <wp:wrapSquare wrapText="bothSides"/>
            <wp:docPr id="2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2042160" cy="1017905"/>
                    </a:xfrm>
                    <a:prstGeom prst="rect">
                      <a:avLst/>
                    </a:prstGeom>
                    <a:noFill/>
                  </pic:spPr>
                </pic:pic>
              </a:graphicData>
            </a:graphic>
          </wp:anchor>
        </w:drawing>
      </w:r>
      <w:r w:rsidR="005E28F3" w:rsidRPr="001A0C27">
        <w:rPr>
          <w:rFonts w:ascii="Times New Roman" w:hAnsi="Times New Roman" w:cs="Times New Roman"/>
          <w:b/>
          <w:color w:val="0000FF"/>
          <w:sz w:val="24"/>
          <w:szCs w:val="24"/>
        </w:rPr>
        <w:t xml:space="preserve">Câu </w:t>
      </w:r>
      <w:r w:rsidR="00276FD7" w:rsidRPr="001A0C27">
        <w:rPr>
          <w:rFonts w:ascii="Times New Roman" w:hAnsi="Times New Roman" w:cs="Times New Roman"/>
          <w:b/>
          <w:color w:val="0000FF"/>
          <w:sz w:val="24"/>
          <w:szCs w:val="24"/>
          <w:lang w:val="vi-VN"/>
        </w:rPr>
        <w:t>14</w:t>
      </w:r>
      <w:r w:rsidR="00714F58" w:rsidRPr="001A0C27">
        <w:rPr>
          <w:rFonts w:ascii="Times New Roman" w:hAnsi="Times New Roman" w:cs="Times New Roman"/>
          <w:b/>
          <w:color w:val="0000FF"/>
          <w:sz w:val="24"/>
          <w:szCs w:val="24"/>
        </w:rPr>
        <w:t>.</w:t>
      </w:r>
      <w:r w:rsidR="00714F58" w:rsidRPr="001A0C27">
        <w:rPr>
          <w:rFonts w:ascii="Times New Roman" w:hAnsi="Times New Roman" w:cs="Times New Roman"/>
          <w:b/>
          <w:sz w:val="24"/>
          <w:szCs w:val="24"/>
        </w:rPr>
        <w:t xml:space="preserve">  </w:t>
      </w:r>
      <w:r w:rsidR="00714F58" w:rsidRPr="001A0C27">
        <w:rPr>
          <w:rFonts w:ascii="Times New Roman" w:hAnsi="Times New Roman" w:cs="Times New Roman"/>
          <w:b/>
          <w:i/>
          <w:color w:val="0000FF"/>
          <w:sz w:val="24"/>
          <w:szCs w:val="24"/>
          <w:lang w:val="vi-VN"/>
        </w:rPr>
        <w:t>(Quốc  Gia năm học 2016-2017).</w:t>
      </w:r>
      <w:r w:rsidR="00714F58" w:rsidRPr="001A0C27">
        <w:rPr>
          <w:rFonts w:ascii="Times New Roman" w:hAnsi="Times New Roman" w:cs="Times New Roman"/>
          <w:b/>
          <w:color w:val="0000FF"/>
          <w:sz w:val="24"/>
          <w:szCs w:val="24"/>
          <w:lang w:val="vi-VN"/>
        </w:rPr>
        <w:t xml:space="preserve"> </w:t>
      </w:r>
      <w:r w:rsidR="00714F58" w:rsidRPr="001A0C27">
        <w:rPr>
          <w:rFonts w:ascii="Times New Roman" w:hAnsi="Times New Roman" w:cs="Times New Roman"/>
          <w:sz w:val="24"/>
          <w:szCs w:val="24"/>
        </w:rPr>
        <w:t xml:space="preserve"> Hình bên là đồ thị biểu diễn sự phụ </w:t>
      </w:r>
      <w:r w:rsidR="00714F58" w:rsidRPr="001A0C27">
        <w:rPr>
          <w:rFonts w:ascii="Times New Roman" w:hAnsi="Times New Roman" w:cs="Times New Roman"/>
          <w:b/>
          <w:sz w:val="24"/>
          <w:szCs w:val="24"/>
        </w:rPr>
        <w:t>thuộc của</w:t>
      </w:r>
      <w:r w:rsidR="00714F58" w:rsidRPr="001A0C27">
        <w:rPr>
          <w:rFonts w:ascii="Times New Roman" w:hAnsi="Times New Roman" w:cs="Times New Roman"/>
          <w:sz w:val="24"/>
          <w:szCs w:val="24"/>
        </w:rPr>
        <w:t xml:space="preserve"> vận tốc v theo thời gian t của một vật dao động điều hòa. Phương trình dao động của vật là</w:t>
      </w:r>
    </w:p>
    <w:p w:rsidR="00714F58" w:rsidRPr="001A0C27" w:rsidRDefault="00714F58" w:rsidP="006A1E06">
      <w:pPr>
        <w:spacing w:after="0" w:line="240" w:lineRule="auto"/>
        <w:jc w:val="both"/>
        <w:rPr>
          <w:rFonts w:ascii="Times New Roman" w:hAnsi="Times New Roman" w:cs="Times New Roman"/>
          <w:color w:val="FF0000"/>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w:t>
      </w:r>
      <w:r w:rsidRPr="001A0C27">
        <w:rPr>
          <w:rFonts w:ascii="Times New Roman" w:hAnsi="Times New Roman" w:cs="Times New Roman"/>
          <w:b/>
          <w:color w:val="FF0000"/>
          <w:position w:val="-26"/>
          <w:sz w:val="24"/>
          <w:szCs w:val="24"/>
        </w:rPr>
        <w:object w:dxaOrig="2560" w:dyaOrig="639">
          <v:shape id="_x0000_i1343" type="#_x0000_t75" style="width:129.75pt;height:28.5pt" o:ole="">
            <v:imagedata r:id="rId705" o:title=""/>
          </v:shape>
          <o:OLEObject Type="Embed" ProgID="Equation.DSMT4" ShapeID="_x0000_i1343" DrawAspect="Content" ObjectID="_1625572746" r:id="rId706"/>
        </w:object>
      </w:r>
      <w:r w:rsidRPr="001A0C27">
        <w:rPr>
          <w:rFonts w:ascii="Times New Roman" w:hAnsi="Times New Roman" w:cs="Times New Roman"/>
          <w:color w:val="FF0000"/>
          <w:position w:val="-22"/>
          <w:sz w:val="24"/>
          <w:szCs w:val="24"/>
        </w:rPr>
        <w:t xml:space="preserve">  </w:t>
      </w:r>
      <w:r w:rsidRPr="001A0C27">
        <w:rPr>
          <w:rFonts w:ascii="Times New Roman" w:hAnsi="Times New Roman" w:cs="Times New Roman"/>
          <w:color w:val="FF0000"/>
          <w:position w:val="-22"/>
          <w:sz w:val="24"/>
          <w:szCs w:val="24"/>
          <w:lang w:val="vi-VN"/>
        </w:rPr>
        <w:t xml:space="preserve">   </w:t>
      </w:r>
      <w:r w:rsidR="00A55CBE" w:rsidRPr="001A0C27">
        <w:rPr>
          <w:rFonts w:ascii="Times New Roman" w:hAnsi="Times New Roman" w:cs="Times New Roman"/>
          <w:color w:val="FF0000"/>
          <w:position w:val="-22"/>
          <w:sz w:val="24"/>
          <w:szCs w:val="24"/>
          <w:lang w:val="vi-VN"/>
        </w:rPr>
        <w:tab/>
      </w:r>
      <w:r w:rsidRPr="001A0C27">
        <w:rPr>
          <w:rFonts w:ascii="Times New Roman" w:hAnsi="Times New Roman" w:cs="Times New Roman"/>
          <w:b/>
          <w:sz w:val="24"/>
          <w:szCs w:val="24"/>
        </w:rPr>
        <w:t xml:space="preserve">B. </w:t>
      </w:r>
      <w:r w:rsidRPr="001A0C27">
        <w:rPr>
          <w:rFonts w:ascii="Times New Roman" w:hAnsi="Times New Roman" w:cs="Times New Roman"/>
          <w:b/>
          <w:color w:val="FF0000"/>
          <w:position w:val="-26"/>
          <w:sz w:val="24"/>
          <w:szCs w:val="24"/>
        </w:rPr>
        <w:object w:dxaOrig="2580" w:dyaOrig="639">
          <v:shape id="_x0000_i1344" type="#_x0000_t75" style="width:129.75pt;height:28.5pt" o:ole="">
            <v:imagedata r:id="rId707" o:title=""/>
          </v:shape>
          <o:OLEObject Type="Embed" ProgID="Equation.DSMT4" ShapeID="_x0000_i1344" DrawAspect="Content" ObjectID="_1625572747" r:id="rId708"/>
        </w:object>
      </w:r>
      <w:r w:rsidRPr="001A0C27">
        <w:rPr>
          <w:rFonts w:ascii="Times New Roman" w:hAnsi="Times New Roman" w:cs="Times New Roman"/>
          <w:b/>
          <w:sz w:val="24"/>
          <w:szCs w:val="24"/>
        </w:rPr>
        <w:tab/>
      </w:r>
    </w:p>
    <w:p w:rsidR="00714F58" w:rsidRPr="001A0C27" w:rsidRDefault="00714F58" w:rsidP="006A1E06">
      <w:pPr>
        <w:spacing w:after="0" w:line="240" w:lineRule="auto"/>
        <w:jc w:val="both"/>
        <w:rPr>
          <w:rFonts w:ascii="Times New Roman" w:hAnsi="Times New Roman" w:cs="Times New Roman"/>
          <w:b/>
          <w:color w:val="FF0000"/>
          <w:sz w:val="24"/>
          <w:szCs w:val="24"/>
        </w:rPr>
      </w:pPr>
      <w:r w:rsidRPr="001A0C27">
        <w:rPr>
          <w:rFonts w:ascii="Times New Roman" w:hAnsi="Times New Roman" w:cs="Times New Roman"/>
          <w:b/>
          <w:sz w:val="24"/>
          <w:szCs w:val="24"/>
        </w:rPr>
        <w:t xml:space="preserve">C. </w:t>
      </w:r>
      <w:r w:rsidRPr="001A0C27">
        <w:rPr>
          <w:rFonts w:ascii="Times New Roman" w:hAnsi="Times New Roman" w:cs="Times New Roman"/>
          <w:b/>
          <w:color w:val="FF0000"/>
          <w:position w:val="-26"/>
          <w:sz w:val="24"/>
          <w:szCs w:val="24"/>
        </w:rPr>
        <w:object w:dxaOrig="2600" w:dyaOrig="639">
          <v:shape id="_x0000_i1345" type="#_x0000_t75" style="width:129.75pt;height:28.5pt" o:ole="">
            <v:imagedata r:id="rId709" o:title=""/>
          </v:shape>
          <o:OLEObject Type="Embed" ProgID="Equation.DSMT4" ShapeID="_x0000_i1345" DrawAspect="Content" ObjectID="_1625572748" r:id="rId710"/>
        </w:object>
      </w:r>
      <w:r w:rsidRPr="001A0C27">
        <w:rPr>
          <w:rFonts w:ascii="Times New Roman" w:hAnsi="Times New Roman" w:cs="Times New Roman"/>
          <w:color w:val="FF0000"/>
          <w:position w:val="-22"/>
          <w:sz w:val="24"/>
          <w:szCs w:val="24"/>
        </w:rPr>
        <w:t xml:space="preserve">   </w:t>
      </w:r>
      <w:r w:rsidR="00A55CBE" w:rsidRPr="001A0C27">
        <w:rPr>
          <w:rFonts w:ascii="Times New Roman" w:hAnsi="Times New Roman" w:cs="Times New Roman"/>
          <w:color w:val="FF0000"/>
          <w:position w:val="-22"/>
          <w:sz w:val="24"/>
          <w:szCs w:val="24"/>
          <w:lang w:val="vi-VN"/>
        </w:rPr>
        <w:tab/>
      </w:r>
      <w:r w:rsidRPr="001A0C27">
        <w:rPr>
          <w:rFonts w:ascii="Times New Roman" w:hAnsi="Times New Roman" w:cs="Times New Roman"/>
          <w:color w:val="FF0000"/>
          <w:position w:val="-22"/>
          <w:sz w:val="24"/>
          <w:szCs w:val="24"/>
        </w:rPr>
        <w:t xml:space="preserve"> </w:t>
      </w:r>
      <w:r w:rsidRPr="001A0C27">
        <w:rPr>
          <w:rFonts w:ascii="Times New Roman" w:hAnsi="Times New Roman" w:cs="Times New Roman"/>
          <w:b/>
          <w:color w:val="FF0000"/>
          <w:sz w:val="24"/>
          <w:szCs w:val="24"/>
        </w:rPr>
        <w:t>D.</w:t>
      </w:r>
      <w:r w:rsidRPr="001A0C27">
        <w:rPr>
          <w:rFonts w:ascii="Times New Roman" w:hAnsi="Times New Roman" w:cs="Times New Roman"/>
          <w:b/>
          <w:color w:val="FF0000"/>
          <w:position w:val="-26"/>
          <w:sz w:val="24"/>
          <w:szCs w:val="24"/>
        </w:rPr>
        <w:object w:dxaOrig="2540" w:dyaOrig="639">
          <v:shape id="_x0000_i1346" type="#_x0000_t75" style="width:129.75pt;height:28.5pt" o:ole="">
            <v:imagedata r:id="rId711" o:title=""/>
          </v:shape>
          <o:OLEObject Type="Embed" ProgID="Equation.DSMT4" ShapeID="_x0000_i1346" DrawAspect="Content" ObjectID="_1625572749" r:id="rId712"/>
        </w:object>
      </w:r>
      <w:r w:rsidRPr="001A0C27">
        <w:rPr>
          <w:rFonts w:ascii="Times New Roman" w:hAnsi="Times New Roman" w:cs="Times New Roman"/>
          <w:b/>
          <w:color w:val="000000" w:themeColor="text1"/>
          <w:sz w:val="24"/>
          <w:szCs w:val="24"/>
        </w:rPr>
        <w:t>.</w:t>
      </w:r>
    </w:p>
    <w:p w:rsidR="007066F2" w:rsidRPr="001A0C27" w:rsidRDefault="007066F2" w:rsidP="006A1E06">
      <w:pPr>
        <w:spacing w:after="0"/>
        <w:jc w:val="both"/>
        <w:rPr>
          <w:rFonts w:ascii="Times New Roman" w:hAnsi="Times New Roman" w:cs="Times New Roman"/>
          <w:sz w:val="24"/>
          <w:szCs w:val="24"/>
          <w:lang w:val="vi-VN"/>
        </w:rPr>
      </w:pPr>
    </w:p>
    <w:p w:rsidR="00160549" w:rsidRPr="001A0C27" w:rsidRDefault="00895497" w:rsidP="006A1E06">
      <w:pPr>
        <w:tabs>
          <w:tab w:val="left" w:pos="30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680768" behindDoc="0" locked="0" layoutInCell="1" allowOverlap="1" wp14:anchorId="659B1C3A" wp14:editId="0A96C8AC">
                <wp:simplePos x="0" y="0"/>
                <wp:positionH relativeFrom="column">
                  <wp:posOffset>4235450</wp:posOffset>
                </wp:positionH>
                <wp:positionV relativeFrom="paragraph">
                  <wp:posOffset>6350</wp:posOffset>
                </wp:positionV>
                <wp:extent cx="2619375" cy="1275080"/>
                <wp:effectExtent l="0" t="0" r="0" b="1270"/>
                <wp:wrapSquare wrapText="bothSides"/>
                <wp:docPr id="2294" name="Group 2294"/>
                <wp:cNvGraphicFramePr/>
                <a:graphic xmlns:a="http://schemas.openxmlformats.org/drawingml/2006/main">
                  <a:graphicData uri="http://schemas.microsoft.com/office/word/2010/wordprocessingGroup">
                    <wpg:wgp>
                      <wpg:cNvGrpSpPr/>
                      <wpg:grpSpPr>
                        <a:xfrm>
                          <a:off x="0" y="0"/>
                          <a:ext cx="2619375" cy="1275080"/>
                          <a:chOff x="0" y="133356"/>
                          <a:chExt cx="2619965" cy="1275709"/>
                        </a:xfrm>
                      </wpg:grpSpPr>
                      <wpg:grpSp>
                        <wpg:cNvPr id="2292" name="Group 2292"/>
                        <wpg:cNvGrpSpPr/>
                        <wpg:grpSpPr>
                          <a:xfrm>
                            <a:off x="0" y="133356"/>
                            <a:ext cx="2619965" cy="1275709"/>
                            <a:chOff x="-345250" y="0"/>
                            <a:chExt cx="2621892" cy="1275879"/>
                          </a:xfrm>
                        </wpg:grpSpPr>
                        <wpg:grpSp>
                          <wpg:cNvPr id="2290" name="Group 2290"/>
                          <wpg:cNvGrpSpPr/>
                          <wpg:grpSpPr>
                            <a:xfrm>
                              <a:off x="55534" y="66675"/>
                              <a:ext cx="1858787" cy="1123315"/>
                              <a:chOff x="1065186" y="361950"/>
                              <a:chExt cx="1859122" cy="1123480"/>
                            </a:xfrm>
                          </wpg:grpSpPr>
                          <pic:pic xmlns:pic="http://schemas.openxmlformats.org/drawingml/2006/picture">
                            <pic:nvPicPr>
                              <pic:cNvPr id="2289" name="Picture 2289"/>
                              <pic:cNvPicPr>
                                <a:picLocks noChangeAspect="1"/>
                              </pic:cNvPicPr>
                            </pic:nvPicPr>
                            <pic:blipFill>
                              <a:blip r:embed="rId713">
                                <a:extLst>
                                  <a:ext uri="{28A0092B-C50C-407E-A947-70E740481C1C}">
                                    <a14:useLocalDpi xmlns:a14="http://schemas.microsoft.com/office/drawing/2010/main" val="0"/>
                                  </a:ext>
                                </a:extLst>
                              </a:blip>
                              <a:stretch>
                                <a:fillRect/>
                              </a:stretch>
                            </pic:blipFill>
                            <pic:spPr>
                              <a:xfrm>
                                <a:off x="1067705" y="523874"/>
                                <a:ext cx="1666875" cy="876300"/>
                              </a:xfrm>
                              <a:prstGeom prst="rect">
                                <a:avLst/>
                              </a:prstGeom>
                            </pic:spPr>
                          </pic:pic>
                          <wpg:grpSp>
                            <wpg:cNvPr id="2287" name="Group 2287"/>
                            <wpg:cNvGrpSpPr/>
                            <wpg:grpSpPr>
                              <a:xfrm>
                                <a:off x="1065186" y="361950"/>
                                <a:ext cx="1859122" cy="1123480"/>
                                <a:chOff x="-1618" y="933645"/>
                                <a:chExt cx="1859395" cy="1123986"/>
                              </a:xfrm>
                            </wpg:grpSpPr>
                            <wps:wsp>
                              <wps:cNvPr id="2284" name="Straight Arrow Connector 2284"/>
                              <wps:cNvCnPr/>
                              <wps:spPr>
                                <a:xfrm>
                                  <a:off x="-1618" y="1161399"/>
                                  <a:ext cx="97200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85" name="Straight Arrow Connector 2285"/>
                              <wps:cNvCnPr/>
                              <wps:spPr>
                                <a:xfrm flipV="1">
                                  <a:off x="9528" y="933645"/>
                                  <a:ext cx="0" cy="1123986"/>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10566" y="1543103"/>
                                  <a:ext cx="1847211"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a:off x="10566" y="1933896"/>
                                  <a:ext cx="1394176"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1" name="Straight Arrow Connector 551"/>
                              <wps:cNvCnPr/>
                              <wps:spPr>
                                <a:xfrm>
                                  <a:off x="0" y="1743282"/>
                                  <a:ext cx="121843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2" name="Straight Arrow Connector 552"/>
                              <wps:cNvCnPr/>
                              <wps:spPr>
                                <a:xfrm>
                                  <a:off x="0" y="1362055"/>
                                  <a:ext cx="77982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291" name="Text Box 2291"/>
                          <wps:cNvSpPr txBox="1"/>
                          <wps:spPr>
                            <a:xfrm>
                              <a:off x="0" y="0"/>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sidRPr="005F75BB">
                                  <w:rPr>
                                    <w:rFonts w:ascii="Times New Roman" w:hAnsi="Times New Roman" w:cs="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3" name="Text Box 553"/>
                          <wps:cNvSpPr txBox="1"/>
                          <wps:spPr>
                            <a:xfrm>
                              <a:off x="1714621" y="438158"/>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 name="Text Box 554"/>
                          <wps:cNvSpPr txBox="1"/>
                          <wps:spPr>
                            <a:xfrm>
                              <a:off x="-148839" y="523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Text Box 555"/>
                          <wps:cNvSpPr txBox="1"/>
                          <wps:spPr>
                            <a:xfrm>
                              <a:off x="-192851" y="904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6" name="Text Box 556"/>
                          <wps:cNvSpPr txBox="1"/>
                          <wps:spPr>
                            <a:xfrm>
                              <a:off x="-345250" y="704228"/>
                              <a:ext cx="64763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0,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7" name="Text Box 557"/>
                          <wps:cNvSpPr txBox="1"/>
                          <wps:spPr>
                            <a:xfrm>
                              <a:off x="-230022" y="132193"/>
                              <a:ext cx="64763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Pr>
                                    <w:rFonts w:ascii="Times New Roman" w:hAnsi="Times New Roman" w:cs="Times New Roman"/>
                                    <w:sz w:val="20"/>
                                    <w:szCs w:val="20"/>
                                    <w:lang w:val="vi-VN"/>
                                  </w:rPr>
                                  <w:t>+</w:t>
                                </w:r>
                                <w:r w:rsidRPr="00755A51">
                                  <w:rPr>
                                    <w:rFonts w:ascii="Times New Roman" w:hAnsi="Times New Roman" w:cs="Times New Roman"/>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8" name="Text Box 558"/>
                          <wps:cNvSpPr txBox="1"/>
                          <wps:spPr>
                            <a:xfrm>
                              <a:off x="1724627" y="160630"/>
                              <a:ext cx="55201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1723198" y="704385"/>
                              <a:ext cx="55201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w:t>
                                </w:r>
                                <w:r>
                                  <w:rPr>
                                    <w:rFonts w:ascii="Times New Roman" w:hAnsi="Times New Roman" w:cs="Times New Roman"/>
                                    <w:sz w:val="20"/>
                                    <w:szCs w:val="20"/>
                                    <w:lang w:val="vi-VN"/>
                                  </w:rPr>
                                  <w:t>1</w:t>
                                </w:r>
                                <w:r w:rsidRPr="00565FE0">
                                  <w:rPr>
                                    <w:rFonts w:ascii="Times New Roman" w:hAnsi="Times New Roman" w:cs="Times New Roman"/>
                                    <w:sz w:val="20"/>
                                    <w:szCs w:val="2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93" name="Straight Arrow Connector 2293"/>
                        <wps:cNvCnPr/>
                        <wps:spPr>
                          <a:xfrm flipH="1">
                            <a:off x="2057400" y="504825"/>
                            <a:ext cx="104775" cy="12382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59" name="Straight Arrow Connector 559"/>
                        <wps:cNvCnPr/>
                        <wps:spPr>
                          <a:xfrm flipH="1">
                            <a:off x="1933875" y="1008439"/>
                            <a:ext cx="2283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294" o:spid="_x0000_s1162" style="position:absolute;left:0;text-align:left;margin-left:333.5pt;margin-top:.5pt;width:206.25pt;height:100.4pt;z-index:251680768;mso-width-relative:margin;mso-height-relative:margin" coordorigin=",1333" coordsize="26199,12757"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6s2rXkAgAAAxAAAAOAAAAZHJzL2Uyb0RvYy54bWzsW11v2zgWfV9g /4Ogd9eivmU0HWSctDtAMRNMuzvPjCzbQiVRS9Gxs4v973tISpTs2E0cYDJpoIc4lERS5OU9517e S73/aVcW1l3Gm5xVFzZ559hWVqVskVerC/ufXz9OYttqBK0WtGBVdmHfZ43904e//+39tp5lLluz YpFxC51UzWxbX9hrIerZdNqk66ykzTtWZxUeLhkvqcAlX00XnG7Re1lMXccJp1vGFzVnadY0uHul H9ofVP/LZZaK35bLJhNWcWFjbEL9cvV7K3+nH97T2YrTep2n7TDoM0ZR0rzCS01XV1RQa8PzB12V ecpZw5biXcrKKVsu8zRTc8BsiHMwm0+cbWo1l9Vsu6qNmCDaAzk9u9v017sbbuWLC9t1E9+2Klpi ldSLLXUHAtrWqxnqfeL1l/qGtzdW+krOebfkpfyP2Vg7Jdp7I9psJ6wUN92QJF4U2FaKZ8SNAidu hZ+usUJ9O+J5XhDqdUnX14PmSThoHjmJrDPt3j6VgzRjMhdm8P0k3QeTdGVPz5rkcLDDmR4bKp2Z mU48P3ADqGMvp+FUXRInGGUnqTh67lTxhoP1VDI/c6pBEHjQDIw1DEMsIYRFZ91sSRzEURy1oyWu 55G2hpktccKAxKHqwYMaYOKqi37K6CQhbjdldOJr5TixunWezvDXwgGlB3B4nDbQSmx4ZredlE/q o6T826aeALk1FfltXuTiXrEQMCoHVd3d5OkN1xdDZMVJtxKoIN8LbOEexCCbyZq6HZXz+szSb41V sfmaVqvssqlBYsCMrD3dr64u9156W+T1x7wo5BLJcjs9EN4BYRyRkCajK5ZuyqwSml15VmCmrGrW ed3YFp9l5W0GsuC/LIjiO+jB50Z0GqEY779ufOk4ifvzZB4484nvRNeTy8SPJpFzHfmOH5M5mf9P tib+bNNkmC8truq8HSvuPhjtUXprDYEmTkXA1h1VNC8lpVS0+6+GiFtSJHKsjeCZSNeyuIS0foeE dRvzQIm2l6aUewPyky0O6A7qHUUOqAkACVwvjvwDhAA1ccd8cRR6jtJ/o9tYc96ITxkrLVmAbDEa JVt6h3HrcXVVWhXQQ1FjxMg0eSnyMzxm+E5ic58EcAednkkCp0A84IGjEB6yHgkJvAGIKfG80Dc0 cd1yvGQBL+k4HiyQgDT09LXIDzkeHkPTafi2bp6mNdJfOGZrv6xpnUHs6EgBsjOKsTGKXwSn+Wot rEvO2daas6rCSjEusazWvG06r1oj2ZxSmYmRBEHJSxQT9JyaRPBsPE2pj+gK9FWNyQxGo/Ko5tBZ UVlbZX2hggoGrMgXHV0olyubF1yjSOw04wAsw1pSEa9os9aVFihpbV9ndHFdLSxxX8N/qODr2fJd ZbawrSKDayhLWEw6EzQvnlITACkq6LuUqtZ3VRL3RSa7KarfsyUcF/gWes4H46dpChbr5qBqy2Ya 7m3DVgrS1+wnvt+wrS+bZsqdNG99QmPTQr2ZVcI0LvOKcb0G+2/vxb7U9TsJ6HlLEdyyxb3SMCUa QEAr7UtgAeDUXPI9LChgfx8L1hJE/K9u5Vq/MQnch/TQ8QtcGeUPHaGFBwT6LFAkDvwSuU576n6g VP3q7NU6ofxN2eo+CkdUX/AcBr7QQDmoOyq/AsvrUf7ANy7cSd2XdZRlVRbkcTNAnCDUbjEJfI+A 8pWWdCpPYj9yCfnz7MCo8tJdHPl+ddz3CeQO9RG6l3WeqfJwAuOk3egblfcSn0TAhOT60fUZXZ+B y/dXuj5BABp+FArK2fy+4yMdjL0wGYl8z41VBKrfABBEgHwPBmeEwbgDWL4iJygwwdPTThDqnGMR dBSUeKHrBAexxShKYnfcB4/7YLlvfhIK+giRqt5mBF5sf5wYK/FVejQ/s53MoQzNgkygWGKHJ21E tzfxDwKLGhnKC+pNg+/FRPpl0jJ4EfF1PP65wUQ6q5iM/6h9h44OhV67DzZP2r1oFwBpY5L9wFXp SFjmCQGSHyYss/jWRZJOhmXE7nanEmmecmqlVHSkxuIMUV2sWVOnH3PEzz7TRtxQjjwjbiJ3Kn7D z7JgiJextmRba8b/c+y+rI9IJ54iwIa85YXd/HtDZSaj+KVCDDQhvo9uhbrwA4QSEbYfPrkdPqk2 5ZxhEwTFxehUUdYXRVdcclb+gZDppXwrHtEqxbsvbNEV50JnU5GiTbPLS1VJJ0g+V19qpFV0dE7G Db/u/qC8bqPcAgj5lXU7Dzo7CFnqutJdqtjlRrBlriLhvVRbPni58BeyYJ0PaNAt7/XG7hxwE2A3 dCF24FhhOt7f/I84xwKbcK3UAxNM1UHfJ7CLaSGbt7jVjU+GX8/CeZtHGXH+xnBuMj4DnA8TPOfg fEL8OJZbOeA8QGLbOcgOjjh//ThX1NxbntGeg07fgj032awBzofJq/NwnrixjBIB54kDF2zEuU4R /7Xh9bPsucnejH77m/LbkU/QsdsBzs0eDYevzsL54Ohe5Pg4+rHvt4e+POEz7s/VqSoEbV6h347t cbtnG3H+pnBuTroNcG72aOfi3MU5PXkkFfaceC4OL484V6crfxx77pvA64jzN4VznBJ7YM/NHu1M nJPIRRwOzCFxHjrSdqtgeHciIQjwXQY2CmO8HaekX6k9NwnHEedvCech3OhDnOPec+PtrkcSfb4U frsXH+SaR5y/+jicb3ItI85fBufDdLqMf77AEXP42Y8dtEJK3WgCrP2Jc7bqiPk/uvRje+YKZ0zw BRJ4RUbj8SWSe8ACxPGj7lMdnDRvn5/Orp970lzuh/dOjo/ny1/Sq+iP75/M4mtqgY154Y8rguAJ 58tRp7d+5+g9tq/4MA1urPRyHUcdLtxzcxHHkt+l/RkHDked3/sS6cf4oEgxPz45V05B+3m8/KZ9 eK0w0n/E/+H/AAAA//8DAFBLAwQUAAYACAAAACEAusGlu7wAAAAhAQAAGQAAAGRycy9fcmVscy9l Mm9Eb2MueG1sLnJlbHOEj8sKwjAQRfeC/xBmb9O6EJGmbkRxIyL1A4Zk2gabB0kU+/cG3CgILude 7jlMvX2akT0oRO2sgKoogZGVTmnbC7i2+8UaWExoFY7OkoCJImyb+ay+0Igpj+KgfWSZYqOAISW/ 4TzKgQzGwnmyuelcMJjyGXruUd6wJ74syxUPnwxovpjsqASEo6qAtZPP5v9s13Va0s7JuyGbfii4 NtmdgRh6SgIMKY3vsCrOpwPwpuZfjzUvAAAA//8DAFBLAwQUAAYACAAAACEAoYGrReAAAAAKAQAA DwAAAGRycy9kb3ducmV2LnhtbEyPwWrCQBCG74W+wzKF3upuLEaN2YhI25MUqoXS25qMSTA7G7Jr Et++46mehuEb/vn+dD3aRvTY+dqRhmiiQCDlrqip1PB9eH9ZgPDBUGEaR6jhih7W2eNDapLCDfSF /T6UgkPIJ0ZDFUKbSOnzCq3xE9ciMTu5zprAa1fKojMDh9tGTpWKpTU18YfKtLitMD/vL1bDx2CG zWv01u/Op+319zD7/NlFqPXz07hZgQg4hv9juOmzOmTsdHQXKrxoNMTxnLsEBjxuXM2XMxBHDVMV LUBmqbyvkP0BAAD//wMAUEsDBAoAAAAAAAAAIQBF55RLLxoAAC8aAAAUAAAAZHJzL21lZGlhL2lt YWdlMS5QTkeJUE5HDQoaCgAAAA1JSERSAAABTAAAAK8IBgAAAJbJ58cAAAABc1JHQgCuzhzpAAAA BGdBTUEAALGPC/xhBQAAAAlwSFlzAAAOwwAADsMBx2+oZAAAGcRJREFUeF7tnS2QHEcSRoUuDAUO GAoKChgICgqaWVBQ0FARBxYKGgoKGl0YXQgKChoaGhoaGs7lG03t5ub2zPZ012/39yJKsdqZ7amp ys7Kv6p+chBCCDELKUwhhJiJFKYQQsxEClMIIWYihSmEEDORwhRCiJlIYQohxEykMIUQYiZSmEII MRMpTCGEmIkUphBCzEQKUwghZiKFKYQQM5HCFOPz+++Hw+fPh8PNzbf25cvh8PXr6UUh8iGFKcbj n38Oh0+fDocffzwcnj41KTYxnmrffXc4vHlzOPz22+kPhViHSZUQg4Ci/OWXw+H77x8qx8faixdS nGI1JklCDAAu9vPnDxUhDQX6+vWdS87Pz55NvxfFKXddLMQkSIjOwaqMig8l+eHD4fDHH6c3TfDn n98UaHTbcdW5phBXYtIjRKfgghOD9MoO5Yey47W5/P33N8WJovTXIgZ6zXXE7jGpEaJDUHK4z17B vXx5OPz11+kNC8Aa5Rr+mnwGnyXEDJ4cs41C9MSUsnz3Lo81yDV+/vn+taU0xUyeHAVGSlP0QlSW uNEfP55ezEiMi0ppihl8U5g0Cn+FaAnWn3eZUZYl5RJDIX0Wjey6YpriAncKE+Fkx4QQrYgJnhqe T1Sab9+eXhDiIU/u1atRqrEmqC7EUqKLXMINPwflSf6zVXIkzvDkmDn05Ra4RHJLRE3Y++0VFkmZ 2sREEH0SImCSYbBlzAvL+/fHXwtRHDwav9WR2sgWYCS8enXXD3lbYgKTjBMU9iZhoWmFFTXwSorw UMtMNQrSh6jomxAOkwpHXGFVZiFK4hdpwkI97PGO4QHim0KcMIlwRPdIGUNRCpSjj533pJiiIr+0 X13sCpOIwK+/3gkLTfWZIjfEC31xem+ub+wfiVAhDJOGCXw9nFxzkZtowXGqUG9Qk5z6SKtZ5iS6 xSRhguias49XiBygiLwr3rMiolok9bNXxS6qYpJwhuiaaxeQyIHf+ti7q4tr7g8tblXyJLrBpOAC CEgSFmI6QqwBazLJExbbCIswyanUZ5oec7FrTAIugAsyivsk+gZrzYd5RtocQUgq9RuLk+8idolJ wCP4fbYIvHY/iCX4eOBoicQY09de891is/8IrKZ+90OLfb5ibFA43lMZUeH4U414TIYMh11isz8D v9d8lNiT6AdfpjZyLNzXZspw2CU28zPx2yaVLRRzifWMI59REA+pkeGwO2zWZxIFX8Ii5sAp5klm trDQ+soRGQ67w2b9CiQs4hpiKGcLe7Lj+bEyHHaFzfgVRCtTNWniEluN+fnDhrGgxW6wGb8Sb2Wq mF2cI1qXW8oqx6y/DIfdYLN9JRIWMYetZ5S9lSnDYTfYbC9AwiIusWXrMiHDYZfYTC9AwiIu4a3L Le+KkeGwO2ymFyJhEVN465LthFvedy3DYXfYLC9EwiKm2It1mZDhsCtsllcgYRGePVmXCRkOu8Jm eAUSFuHZm3WZ8IaD6jI3jc3wSryw6GFRu+EvWyy/fPly+PDhw+Hm5uZw89NPhxuTgWOzRfTmP/85 fPr06fiezRMNB+3+2SzrFaaEZRf8/fffRwX49u3bw7Nnz2yqn1zVXr16dVSsv29VPrzhoG3Dm2W9 wgTtMd8snz9/Prx58+ao9HI1FC6WKVbqZuDpBPbdbpsMh82AnCKvR0Ph9Lt1xD3mEpbhwZq8ZEk+ ffr0aDX+bJbVzfPnd+74Dz98c9GtvX79+vDixYvJv6d9Z57Ju3fvTNds5GmMMhw2BXKJR3VPbk+v rccLix7LOyy//fbbWUWJ8vvll1/uu9Wc3mOv3baJxRJ3nusifCjJqWujOIe3OL3hQJhqSxb0jkAO kccpObWZzQTBfbvgsUlYhuMPU3xYhFFAsCSxIs9agVfG7v7555+j9TplefJZuD5D4x8jzNiIocAg QA6jbL60ef31118zKkzwZSUSliFAgb1///6B5YfQIDy8fhYWRRbHNOefP59emAcZdNx6/7k0hBMF PiS+FlWGwzDgNT1//vyeHNIwInylh81qRryw7KVweWBQSlNCggLFjX4Ub12yWC5kKgyAAh/W2vSG w57qUQcFOYsGA/fFVEmczWhm9DjSIcAtjkKCZTe77IfF0M81i+UKsGRJFMU+scLPUt49YWN7Oy4y HLqFWCUy7+XtsbCQzWhmUJJJWHjovegKFFMMaC+y5vw8r7AuI1i9UYixPoeq38y8mIj8YD3GWCXh occSjzabmUFYrCMSlv4gcROVEcmXRfHCgm5niqv6fqLUCboPg/X/dnwyLihiPR8/fnzgycw1GGw2 C3Bl5lSUBwvte7N6vJBgaV5M6pzDx6pZHJdcYwYUzUcrAEU6BDEh9vXr6QXRkuhdIV/XbN+1mSxA 3PUwasZzI6B4/IrKz6yyi/E1t4WrIbCKYwnSj/b5ixR9bezmvB0nGQ5NIQ4ey+aQq2s3TdhMFqLi TSXOQ3LHC8m1K+oDWPzSvNKuFLgloBxRkv57EG/qPhnkC9lpKjFqAnKSa9G1WSwEN2USFFwTCUt1 orIkebK6vrFhuIUCev99uAm6V5pm1dyO1yjhhA2BBRlL56jGWIrNYkEIdidhUYlRVaKyXOJ+PIAV 2cflrixUzwGhhPi9ulaaPt6rEqOqIO+xvpf7Yg02iwUhq5mExTou6sAK6oWEzHgWpVKolOhaphaD rpUmsp/GbeUNK+YRlWWuKgubwYKwmqoerSpRWRLozpYgoa42zWVjj2EopdnJQrMXppQlic8c2AwW xtejEc8RxSiqLCuVEl3DMEqTPvlQxpqkm7gI819KWYLNXmFiPdpIOzYGIiqPrMoSOq16GEZpNkyW 7QXmnflPspBbWaK7bPYq0OnNthU4vMIrjezKMpYSdVZXO6U0s37/HPgSIwwIVY1kpbiyBIreTz+W hV0OXlh6E+aBiUXpRSwsbx11GlaZsrC7gz6lcVxR2iLuw+IYt/xm30Z78pRt5iphN/KtsKjEKAts d/RbB4ndZFeWLG4scmnuOk7cxZIjTnjvilhiJLIQnzm1ahfbOU6JO5u5SpgFcBQUGspTrIJMYFSW q+ssp0D40rwNcJPHxNeaIuUiqGokK9Xm+zRvNmuVwFIhu4qg0HQYwWKwIn0mEMVZRFnCgJ5BPGCh iMWxFG7oNJ6vXp1+KZYQPQrmvQjOM7B/K+JjYWZGi+shXuMf60D88mupxWfgRAUxTH8zkRjrAlWN ZCEmOnHLi+GS1vZvRZQpXE2M1xRVBMQA03yVWr0LwcISs6bdHEKsqpFVYCD4RCcGRLGqCDy3NFd8 5unX9VCmcDHxUN2iruYGLKG446NYnPdaKHdJ49rJJoBRYP78ua5FEp0ev/HGFjr7tzIuHnAMpEpY ZsETHJOQ0IofpMsJ1GmeBk7SxUqCbmo0/TZTEqLiUWKtZdHYPSAnPklnC5392wDfiZEeO9AIzq/0 Lghn+RXHVu7bOeopabIAalXT2FUbv8fQ/vKrYJHzcemisfuEPzzo9Hwy+6kBPlP48uXpl2IKVlBv IVGgW9xC2qDLGDOqzR/hixs5eMijJvEs1CrPd2IhS/NzqhCxnxqgTOEsYvkQsZsqMbiNJiWa3HSX 8Ek1VY2cJS52VWpr0UlpbtBVpzip/a8RyhQ+SrXyIU9czDb2PKYmY3oOPjuNM2OuqpEHxHBU0fIh j38ek6sQsf81QpnCizSzhny4pMf92CvBavePLMBqf+xZ1EXxbl/rMEFnNAlHAZ/hjQbnAT9p6pYo UzhJs3gbguITcr0Ue2em2Y04hU/+kGgTR+LCRmiq2sJGkjPNSUjIPcHcbVbQq0zhA2JRbjUXBHZU 8hUz580O6mCM8bDSuOtw4SPVM+Ieb/WHChHrT2Xt7VGm8B7MgS/KrW75sLc5zcUOnnAYa1v5fxOI 4adxV/KnbXIuxpXD/Wf9aXRzJgbefpcTxp45SPNRPbYWDwluGderSNxqmv3Q2Tn4secm3cnYT4Fy 9POB8qwKC1aai4nPtj7dda7YaR+XiBr9lL7fG/7GxQUhO1gVb+X0UNhdibhQEdtc/ez2JXjrfqfJ nxiOqn4INAsVOijNw4TH+4SEQuogrYlb4pM/rdyihjR3DfEsfLKnhZXVECx5X+9KsqG6t4Xbmcaf udgZseaYOeB3VeG+S3PAAjaBvdKBdeM7urPkD2Odxp7WxMr3hzuzeO0QEp/euqm+fTIuWhutUJiC xcnXxzaz8r3hdiZuaq9863DVTe0RhMWbwjUzYg1BKHx5S9Fjqi7hs4I7tPAT8YzF4gecRHYaFolJ niZxZIzENPYsXGfuQ3v1GyhIn6GtbhJ7YentWSwFiC5Is0oF4jRp3Fm0dpxwgKYZWoyUNBe0HcxF rDluVqkwc+ehvXpHDLpWdUvijbvx5A9jm8aZMW9WC+u3gKmk5Uicm6o1gP7G3XhpV9z22KwWNiZ7 LoQD7NX7xLR+Vbfk5cu7Tm/YNYwHATd7fEIMhdSOXXdKDFFVtf53snkgerRNd1uh49KYn0n2JOwd D4k3dLWYwg6eLBldkOpxMs+FLWB7p+n2SZ/8qRkSqERckJru52dOrxhve8c0TVxGOm9Cetv5jVk8 TUMeUyjZcxEMhSbztfHzYptue4xcadHbu6ZhFYinulTJnG80U9iVCwIIaRpn3PKNx4yX0sQjwNpK c0NrFd8uQPRemx7+AxTHp3GeMbf2rvM0cUs2uE0snrxSvWxrCr8FbMdbUufQJHPukz8XsrYj8enT p3vj2DQcBdyDaYxpM3SNvesyMZNVxS3xWn8DT5aMLkj1jQERBIPFKI3xhiyYEmAkVD94GBlJ80OY qqU3koFm4Y1LLPBm7Z2PU31DfIwrDEzTur5zsFc5ja+SPbNo4iX4GPPA58XGDRpdPLmTz/fJnpmJ bXvnPOKNT2ynKP7LtCq7WUncI17lWSRzeOaeCKmDm2cT49DFN3eQiEvzNOjCFvfpN9ugEVm4Hdje PR/vWtKK1g/6TOGAyZ9olXfhggAraRpXFqXBXb3axD3n3BPFrCWUsQ+dtMwmL4BxiSdBNdugEaH6 II3rFRUi9u75MAC+fqpoLCfG2Vpsxl9IjPs2z4h7UNxpTDeSTKhN3HNe9FR8vxNrMMMhxu6b7BGf AqWdxhQdc4WXYH9xHXEPdNFyowFv7hivqb4n/xIsQmk8aa0z9QNDeCXNMa1YXD/e3D24szNgm6Mf n+IhvGvwi9CVFSL2F9cTy42KxSV8phBh6dx9ZFyqLSZLoIwjjeeAYY7e4Ci+NNe0YgdH+OTPAIcL x1rL5uVDnhjmuDJEYH+xjLhrBVe9iCXlhaWnVSrAd4/him7iNcBis4FEWm/ER1xQa5gdKivSvNmC 3DOx0L9ouGIJKxNp9lfLISbhB6fIeY4DZAqnlGU38ZrEQDfdSCDvxWN1gyx2sTC9aEJsKch+GscF JX72V+soPkhcy5vQnWUK+a6+qJlWxMpYi7fUS7mOO2VqwcyeDPVVI3aP9UbUA10lOhMsNGkMF1aI 2F+uJw5W9hIaAurpi3YUe4vWBa1LZTlo4mAkYvw6ewlNTNh1FO6Jnmax8NxaWGjS+C2siba/zEPM GmY9DLTDG35KWTY7Lfox/L7xHZxm34qoNLO7575qpJP9/3w/vmf6znz/rhKdCX9GBW2hDrG/zEfc DZTVPferQ+MSoyll2c0ungiCwSKTxq6nRNQGmVKa2c4O8C4lc9rYihtGWUImL9X+Oi+x/iqb0swQ f8gBrkaMWXarLMHHvjpNmm2NopYm2/jSfDb0aGIYrmtlia7wRsOKubC/zk90z1EwWWIaNim3X7pB iVEM7tO6Vpbgs6s9xlc3ypTSzBLf9lUjV+yBzslQyhIyVtrYFcoQlSaKZnVxe8Yvfi0IhD+thtZt zDLRiVW+V6LSpH1YW3jOHD51TyWoXGIUD5TJcl+XJqNVblcox9RKtCpziJXqTetKJUb02Z9SQ+sy Gx5hUUlj1bslvFFQmtErWb2N0sfjOESiAoTV4s6mbrPhnsxGg12lLFFpUm6x6pQjvw+0QokROxd8 YDtrPKokHVYW7BWUij+1h0Zsf7GyiYm8wgfTTPU/W5itNJmTxXaV8sRsGm1x7M8rAlqh2MnUioqy b/rApmvQIyi6AnmiPtnLEyEeDmtZhJ/fglUjyHsMK5DYzZLILU3UFRmMBrtKHXBr48CzSi2Kf/h6 tALCQp/iiopwdx3Y9kQLBMERXRBj+yzCi8I7FTyI6F3RVsdga+JDF5m8UbtSPTDhY0kOAnO1i+vj EpmFhYN/6ZPvI5bBEO5HQqcSdQ0hqShjWG1XyxjxyzTPGRUZ/YjWMP0temB4bqLRkMkztCvVJ66y tKsFxic0MmSr+exYQ0rrvmwogqvkS4lGiLfuEFzxWHVBYvEq48EfqJKpCgKlGBOcJHcWhw5awX2b xgZdkQm7WhvY/RAn5ir3hDrMNCArhYVSidgX/j9MvNLD4pHGJaOgiPwQB5xapLHuZoWq4uK4onID hRi9PxoZ/SHilZ44LhktY7taO85Zdaxoj5r/GQaFz4glH7RF7lEvPFt3fJWoD1ZlXLCJHaKsHlWc KxdIrh+3NNPozxDVIFP4MUFHZFT4dsX2MDExIURDmV20OH2s7gph4ZrRHaLxu2GFBFg0GAtaZkER ZWGBnlJcSXGeTTgyxz5WN9NwwKKkCiQmdWh83rAGA6ALGAtahnCdx67YB5j9xAtjMJzGasfkPlBm MbB74ZAD3GuuMXV9fkf2bzjXI1JQUEQdkNNYoZEaLjOL/QOr0xScveFbs/ecA6VL5vvc9akNHS5W GfFGA7ohs+K3q/ZFWmmnVj4av2diUa641F9/+ulugH788aj0iI+iXHkPQjalJNO1+KxZ8aLeKSwo oi7nwkWp8RoGAArwy3//e/j9X/+6nf8///e/4z1A43Xed+la3CPZTlRqjTcaWEgyY1ftE5QYCi/G dnI03H8syqHdjogvMSkgKKINLPzxKMFcjeftbEZRQoXa1G4VpgehIRGzRnmiJFlpNyUgiQqCItqC AYG1uFZ5koHHrd+UsZCg5ti+47EVMhqGUJgeYiwIDq40rsRU8ubVDz/cuu0Uog+zQ2cpXlD4WWwe Fn68JKzEeB98zz3w738ff4+hwX2wSUPB440GWqF73q68EbzSMCHZDVFQ+L/YJ3uWhUpGg119I3hh 2ZNbKutSeHwsey+GQ8WFwq6+Ibzy2EPiY88WhZgmVkvswXCoaDTYJ2wI6jT3JCyyLsUUhUtruqKy 0WCfsDH2IiyyLsU59mRlVjYa7FM2xl6ERdaluMQeDIcGRoN9ygbZurDIuhSPsQfDoYHRYJ+0QaKw jL4/NiLrUsxhy4ZDI6PBPmmjeGHZklLhjM4GgiIGxCsVDIctyUojo8E+baM0WoGKs9WFQJShkWIp iq+GoVW8t+3TNowXllfnj70ahhhq2PqWT7GeaDigbEbHGw08PbMi9okbhtgliiUNLgpnZLaezBJl 8IYDO4FGxj/HqEEyyz5146BY0gCjcEbFH7vfQFDEwGzFcOCAb54kkL5HA6PBPnXjoFj8II94EjlH cfnvMNKzoUUfeMMBWRrx6QLIvf8ODY6os0/eAd46e/p0POtsC8Iu2hKtM56HNRLcs95K/vjx9EJd 7JN3AMLy/PndYFcOFK+CoL0XFD0JUiyFBwomOUKmRkoa+jhsw9CaffpO8Blm2igHqvrjuraQ6Rdt GbEsLd67DUsE7dN3RFylendto0WwlVpS0Y5YZtR7Aoh71D9r/9270wttsB7sCFwQ7972nDwhZkO8 NfV1tJiT6JcYE+/5+T6xr43zD9aLneEzbSjPXveZv35910/ir0r0iFzEBFBjq+0scRtwB/F768UO 8XHBHgt5vStOQ3CEyEmMC/bmmqPUfbwVA6IDrCc7JBby3tycXugAwgZyxUUNqBZJctaBu3sP74pz r3bSN+vNTomueS9WHJnw1C+54qIkKCHvmveSNY+HazSquZzCerNjvHIiE9c6+I01mfrTkxIX2yUq p9beVq9K/IT1aMf0NDkxptRTmEBsG+/+0lrVKONNeSOmtzCBYb3aOXGFRXhqQ0zVxy1VoC5q4xUV sthiFxDZ+tQHPKwON5dYz8TRmksTRSNLXQvCAL4wt4fQgNgf0duqvbGDOGX6bFqnh+RYz8QRvwuI VqPMAsXoSydY2bWbR7QCi85Xj1DKU0Np+jMuaW/fnl7oD+udOBLrvhCckqdTR2VJ28Jp2GJsYg0w hkRJpYnMeyVNaKCmZXsl1kNxS3SPmcgSluaUsqwZBhDiEr7kjlbK0kTmvbLknug8HGW9FPcg2O2V Ji3nnvOp60tZit6IcX2UWc6M9dT1O1eWYD0VD0Cp+fMzaeyKWLvKYq36bDhNylL0SlRqJIXWZq5R in6HEW0QZQnWWzEJE+gPwKChRJcIDCszgWx/LVwRHQYseofstXebaZTeLVFwGAw+E08jZjmIsgTr sbhILOpNkzwntomi5O+jwOGSaxePGAWMhKjo8JQIVc1x0zEMYsye1qLmeSXWa/EouM3RlabxO9wL asYQKhrCgSvjC4F9w9IcaEUV4giKMXpcqXHiF9t6yXin+wBlSiH61H2D8h20IsR6L2aBwPidCNc2 FCiCJMTI4FnFpOXchqe11J3vBPsW4ipICKE4o4tyrrEqS1GKrYHX5c+VvdS4V1CUc9z3zrFvIxbD rhxcD9xyLMjUcMlxzTcgIEJcBGsRqxOF6O8BjArujY3F6qUwhRBiJlKYQggxEylMIYSYiRSmEELM RApTCCFmIoUphBAzkcIUQohZHA7/B41YJ/hJKZSnAAAAAElFTkSuQmCCUEsBAi0AFAAGAAgAAAAh AOSLsrwNAQAAEwIAABMAAAAAAAAAAAAAAAAAAAAAAFtDb250ZW50X1R5cGVzXS54bWxQSwECLQAU AAYACAAAACEAOP0h/9YAAACUAQAACwAAAAAAAAAAAAAAAAA+AQAAX3JlbHMvLnJlbHNQSwECLQAU AAYACAAAACEA+rNq15AIAAAMQAAADgAAAAAAAAAAAAAAAAA9AgAAZHJzL2Uyb0RvYy54bWxQSwEC LQAUAAYACAAAACEAusGlu7wAAAAhAQAAGQAAAAAAAAAAAAAAAAD5CgAAZHJzL19yZWxzL2Uyb0Rv Yy54bWwucmVsc1BLAQItABQABgAIAAAAIQChgatF4AAAAAoBAAAPAAAAAAAAAAAAAAAAAOwLAABk cnMvZG93bnJldi54bWxQSwECLQAKAAAAAAAAACEAReeUSy8aAAAvGgAAFAAAAAAAAAAAAAAAAAD5 DAAAZHJzL21lZGlhL2ltYWdlMS5QTkdQSwUGAAAAAAYABgB8AQAAWicAAAAA ">
                <v:group id="Group 2292" o:spid="_x0000_s1163" style="position:absolute;top:1333;width:26199;height:12757" coordorigin="-3452" coordsize="26218,127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DU+MYAAADdAAAADwAAAGRycy9kb3ducmV2LnhtbESPT2vCQBTE74V+h+UV etNNUhQbXUXEFg8i+AeKt0f2mQSzb0N2TeK3dwWhx2FmfsPMFr2pREuNKy0riIcRCOLM6pJzBafj z2ACwnlkjZVlUnAnB4v5+9sMU2073lN78LkIEHYpKii8r1MpXVaQQTe0NXHwLrYx6INscqkb7ALc VDKJorE0WHJYKLCmVUHZ9XAzCn477JZf8brdXi+r+/k42v1tY1Lq86NfTkF46v1/+NXeaAVJ8p3A 8014An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MoNT4xgAAAN0A AAAPAAAAAAAAAAAAAAAAAKoCAABkcnMvZG93bnJldi54bWxQSwUGAAAAAAQABAD6AAAAnQMAAAAA ">
                  <v:group id="Group 2290" o:spid="_x0000_s1164" style="position:absolute;left:555;top:666;width:18588;height:11233" coordorigin="10651,3619" coordsize="18591,112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z7vFMQAAADdAAAADwAAAGRycy9kb3ducmV2LnhtbERPTWuDQBC9F/Iflink VlcNLY11IyGkIYdQaBIovQ3uREV3Vtytmn/fPRR6fLzvvJhNJ0YaXGNZQRLFIIhLqxuuFFwv70+v IJxH1thZJgV3clBsFg85ZtpO/Enj2VcihLDLUEHtfZ9J6cqaDLrI9sSBu9nBoA9wqKQecArhppNp HL9Igw2Hhhp72tVUtucfo+Aw4bRdJfvx1N529+/L88fXKSGllo/z9g2Ep9n/i//cR60gTddhf3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z7vFMQAAADdAAAA DwAAAAAAAAAAAAAAAACqAgAAZHJzL2Rvd25yZXYueG1sUEsFBgAAAAAEAAQA+gAAAJsDAAAAAA== ">
                    <v:shape id="Picture 2289" o:spid="_x0000_s1165" type="#_x0000_t75" style="position:absolute;left:10677;top:5238;width:16668;height:8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BF4n3GAAAA3QAAAA8AAABkcnMvZG93bnJldi54bWxEj0FrwkAUhO9C/8PyCr3pxhzURlexFUHw YrRFj8/sMwlm34bs1sR/7wpCj8PMfMPMFp2pxI0aV1pWMBxEIIgzq0vOFfwc1v0JCOeRNVaWScGd HCzmb70ZJtq2nNJt73MRIOwSVFB4XydSuqwgg25ga+LgXWxj0AfZ5FI32Aa4qWQcRSNpsOSwUGBN 3wVl1/2fUZDuhnIbXdLzekvj1fHr0N5/T7lSH+/dcgrCU+f/w6/2RiuI48knPN+EJy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EXifcYAAADdAAAADwAAAAAAAAAAAAAA AACfAgAAZHJzL2Rvd25yZXYueG1sUEsFBgAAAAAEAAQA9wAAAJIDAAAAAA== ">
                      <v:imagedata r:id="rId714" o:title=""/>
                      <v:path arrowok="t"/>
                    </v:shape>
                    <v:group id="Group 2287" o:spid="_x0000_s1166" style="position:absolute;left:10651;top:3619;width:18592;height:11235" coordorigin="-16,9336" coordsize="18593,11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7hvcYAAADdAAAADwAAAGRycy9kb3ducmV2LnhtbESPQWvCQBSE70L/w/IK vekmkapEVxHR0oMUjIXi7ZF9JsHs25Bdk/jvu4WCx2FmvmFWm8HUoqPWVZYVxJMIBHFudcWFgu/z YbwA4TyyxtoyKXiQg836ZbTCVNueT9RlvhABwi5FBaX3TSqly0sy6Ca2IQ7e1bYGfZBtIXWLfYCb WiZRNJMGKw4LJTa0Kym/ZXej4KPHfjuN993xdt09Luf3r59jTEq9vQ7bJQhPg3+G/9ufWkGSLOb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DuG9xgAAAN0A AAAPAAAAAAAAAAAAAAAAAKoCAABkcnMvZG93bnJldi54bWxQSwUGAAAAAAQABAD6AAAAnQMAAAAA ">
                      <v:shape id="Straight Arrow Connector 2284" o:spid="_x0000_s1167" type="#_x0000_t32" style="position:absolute;left:-16;top:11613;width:971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icYMQAAADdAAAADwAAAGRycy9kb3ducmV2LnhtbESPQYvCMBSE7wv+h/AEL4tNLbLU2igi CB7cw6oHj8/m2Rabl9LEWv/9RljY4zAz3zD5ejCN6KlztWUFsygGQVxYXXOp4HzaTVMQziNrbCyT ghc5WK9GHzlm2j75h/qjL0WAsMtQQeV9m0npiooMusi2xMG72c6gD7Irpe7wGeCmkUkcf0mDNYeF ClvaVlTcjw+j4Lq/mN22uC7s2X5iffjGlHpUajIeNksQngb/H/5r77WCJEnn8H4Tn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2JxgxAAAAN0AAAAPAAAAAAAAAAAA AAAAAKECAABkcnMvZG93bnJldi54bWxQSwUGAAAAAAQABAD5AAAAkgMAAAAA " strokecolor="black [3213]" strokeweight="1pt">
                        <v:stroke dashstyle="dash"/>
                      </v:shape>
                      <v:shape id="Straight Arrow Connector 2285" o:spid="_x0000_s1168" type="#_x0000_t32" style="position:absolute;left:95;top:9336;width:0;height:112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qy8YAAADdAAAADwAAAGRycy9kb3ducmV2LnhtbESPUUvDQBCE3wv+h2MFX4q9JKCEtNdS BEVBLdb+gDW35kJzezG3tqm/3hMKPg4z8w2zWI2+UwcaYhvYQD7LQBHXwbbcGNi931+XoKIgW+wC k4ETRVgtLyYLrGw48hsdttKoBOFYoQEn0ldax9qRxzgLPXHyPsPgUZIcGm0HPCa473SRZbfaY8tp wWFPd47q/fbbGxBXvj79fL3k+ebh1H9splKHZzHm6nJcz0EJjfIfPrcfrYGiKG/g7016Anr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hasvGAAAA3QAAAA8AAAAAAAAA AAAAAAAAoQIAAGRycy9kb3ducmV2LnhtbFBLBQYAAAAABAAEAPkAAACUAwAAAAA= " strokecolor="black [3213]" strokeweight="1.5pt">
                        <v:stroke startarrowwidth="narrow" startarrowlength="short" endarrow="block" endarrowwidth="narrow" endarrowlength="short"/>
                      </v:shape>
                      <v:shape id="Straight Arrow Connector 549" o:spid="_x0000_s1169" type="#_x0000_t32" style="position:absolute;left:105;top:15431;width:184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0pJcYAAADcAAAADwAAAGRycy9kb3ducmV2LnhtbESPwW7CMBBE70j9B2srcQOHUqqSYlBB agWoB0j5gG28OGnjdYgNhL+vkZA4jmbmjWYya20lTtT40rGCQT8BQZw7XbJRsPv+6L2C8AFZY+WY FFzIw2z60Jlgqt2Zt3TKghERwj5FBUUIdSqlzwuy6PuuJo7e3jUWQ5SNkbrBc4TbSj4lyYu0WHJc KLCmRUH5X3a0CrLN8TCcr37LuWuX5jP7MV+j9Uap7mP7/gYiUBvu4Vt7qRWMnsdwPROPgJ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d9KSXGAAAA3AAAAA8AAAAAAAAA AAAAAAAAoQIAAGRycy9kb3ducmV2LnhtbFBLBQYAAAAABAAEAPkAAACUAwAAAAA= " strokecolor="black [3213]" strokeweight="1.5pt">
                        <v:stroke startarrowwidth="narrow" startarrowlength="short" endarrow="block" endarrowwidth="narrow" endarrowlength="short"/>
                      </v:shape>
                      <v:shape id="Straight Arrow Connector 550" o:spid="_x0000_s1170" type="#_x0000_t32" style="position:absolute;left:105;top:19338;width:139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pRsb4AAADcAAAADwAAAGRycy9kb3ducmV2LnhtbERPuwrCMBTdBf8hXMFFNFVQajWKCIKD Dj4Gx2tzbYvNTWlirX9vBsHxcN7LdWtK0VDtCssKxqMIBHFqdcGZgutlN4xBOI+ssbRMCj7kYL3q dpaYaPvmEzVnn4kQwi5BBbn3VSKlS3My6Ea2Ig7cw9YGfYB1JnWN7xBuSjmJopk0WHBoyLGibU7p 8/wyCu77m9lt0/vcXu0Ai8MRY2pQqX6v3SxAeGr9X/xz77WC6TTMD2fCEZCrL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tulGxvgAAANwAAAAPAAAAAAAAAAAAAAAAAKEC AABkcnMvZG93bnJldi54bWxQSwUGAAAAAAQABAD5AAAAjAMAAAAA " strokecolor="black [3213]" strokeweight="1pt">
                        <v:stroke dashstyle="dash"/>
                      </v:shape>
                      <v:shape id="Straight Arrow Connector 551" o:spid="_x0000_s1171" type="#_x0000_t32" style="position:absolute;top:17432;width:1218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b0KsAAAADcAAAADwAAAGRycy9kb3ducmV2LnhtbESPzQrCMBCE74LvEFbwIpoqKFqNIoLg QQ/+HDyuzdoWm01pYq1vbwTB4zAz3zCLVWMKUVPlcssKhoMIBHFidc6pgst525+CcB5ZY2GZFLzJ wWrZbi0w1vbFR6pPPhUBwi5GBZn3ZSylSzIy6Aa2JA7e3VYGfZBVKnWFrwA3hRxF0UQazDksZFjS JqPkcXoaBbfd1Ww3yW1mL7aH+f6AU6pRqW6nWc9BeGr8P/xr77SC8XgI3zPhCMjl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L29CrAAAAA3AAAAA8AAAAAAAAAAAAAAAAA oQIAAGRycy9kb3ducmV2LnhtbFBLBQYAAAAABAAEAPkAAACOAwAAAAA= " strokecolor="black [3213]" strokeweight="1pt">
                        <v:stroke dashstyle="dash"/>
                      </v:shape>
                      <v:shape id="Straight Arrow Connector 552" o:spid="_x0000_s1172" type="#_x0000_t32" style="position:absolute;top:13620;width:77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RqXcAAAADcAAAADwAAAGRycy9kb3ducmV2LnhtbESPzQrCMBCE74LvEFbwIpoqKFqNIoLg QQ/+HDyuzdoWm01pYq1vbwTB4zAz3zCLVWMKUVPlcssKhoMIBHFidc6pgst525+CcB5ZY2GZFLzJ wWrZbi0w1vbFR6pPPhUBwi5GBZn3ZSylSzIy6Aa2JA7e3VYGfZBVKnWFrwA3hRxF0UQazDksZFjS JqPkcXoaBbfd1Ww3yW1mL7aH+f6AU6pRqW6nWc9BeGr8P/xr77SC8XgE3zPhCMjl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Ikal3AAAAA3AAAAA8AAAAAAAAAAAAAAAAA oQIAAGRycy9kb3ducmV2LnhtbFBLBQYAAAAABAAEAPkAAACOAwAAAAA= " strokecolor="black [3213]" strokeweight="1pt">
                        <v:stroke dashstyle="dash"/>
                      </v:shape>
                    </v:group>
                  </v:group>
                  <v:shape id="Text Box 2291" o:spid="_x0000_s1173" type="#_x0000_t202" style="position:absolute;width:4381;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N1WsgA AADdAAAADwAAAGRycy9kb3ducmV2LnhtbESPzWrDMBCE74W+g9hCb41sQ0vqRgnGYFJKcsjPpbet tbFNrZVrKY7Tp48CgRyHmfmGmS1G04qBetdYVhBPIhDEpdUNVwr2u+JlCsJ5ZI2tZVJwJgeL+ePD DFNtT7yhYesrESDsUlRQe9+lUrqyJoNuYjvi4B1sb9AH2VdS93gKcNPKJIrepMGGw0KNHeU1lb/b o1HwlRdr3PwkZvrf5svVIev+9t+vSj0/jdkHCE+jv4dv7U+tIEneY7i+CU9Azi8AAAD//wMAUEsB Ai0AFAAGAAgAAAAhAPD3irv9AAAA4gEAABMAAAAAAAAAAAAAAAAAAAAAAFtDb250ZW50X1R5cGVz XS54bWxQSwECLQAUAAYACAAAACEAMd1fYdIAAACPAQAACwAAAAAAAAAAAAAAAAAuAQAAX3JlbHMv LnJlbHNQSwECLQAUAAYACAAAACEAMy8FnkEAAAA5AAAAEAAAAAAAAAAAAAAAAAApAgAAZHJzL3No YXBleG1sLnhtbFBLAQItABQABgAIAAAAIQCIo3VayAAAAN0AAAAPAAAAAAAAAAAAAAAAAJgCAABk cnMvZG93bnJldi54bWxQSwUGAAAAAAQABAD1AAAAjQMAAAAA " filled="f" stroked="f" strokeweight=".5pt">
                    <v:textbox>
                      <w:txbxContent>
                        <w:p w:rsidR="007C64B4" w:rsidRPr="005F75BB" w:rsidRDefault="007C64B4" w:rsidP="00160549">
                          <w:pPr>
                            <w:rPr>
                              <w:rFonts w:ascii="Times New Roman" w:hAnsi="Times New Roman" w:cs="Times New Roman"/>
                              <w:lang w:val="vi-VN"/>
                            </w:rPr>
                          </w:pPr>
                          <w:r w:rsidRPr="005F75BB">
                            <w:rPr>
                              <w:rFonts w:ascii="Times New Roman" w:hAnsi="Times New Roman" w:cs="Times New Roman"/>
                              <w:lang w:val="vi-VN"/>
                            </w:rPr>
                            <w:t>x</w:t>
                          </w:r>
                        </w:p>
                      </w:txbxContent>
                    </v:textbox>
                  </v:shape>
                  <v:shape id="Text Box 553" o:spid="_x0000_s1174" type="#_x0000_t202" style="position:absolute;left:17146;top:4381;width:4381;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oXcMUA AADcAAAADwAAAGRycy9kb3ducmV2LnhtbESPT4vCMBTE78J+h/AWvGm6SkWqUaQgiujBP5e9vW2e bbF56TZR6376jSB4HGbmN8x03ppK3KhxpWUFX/0IBHFmdcm5gtNx2RuDcB5ZY2WZFDzIwXz20Zli ou2d93Q7+FwECLsEFRTe14mULivIoOvbmjh4Z9sY9EE2udQN3gPcVHIQRSNpsOSwUGBNaUHZ5XA1 Cjbpcof7n4EZ/1Xpante1L+n71ip7me7mIDw1Pp3+NVeawVxPIT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CRehdwxQAAANwAAAAPAAAAAAAAAAAAAAAAAJgCAABkcnMv ZG93bnJldi54bWxQSwUGAAAAAAQABAD1AAAAigMAAAAA " filled="f" stroked="f" strokeweight=".5pt">
                    <v:textbo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t</w:t>
                          </w:r>
                        </w:p>
                      </w:txbxContent>
                    </v:textbox>
                  </v:shape>
                  <v:shape id="Text Box 554" o:spid="_x0000_s1175" type="#_x0000_t202" style="position:absolute;left:-1488;top:5234;width:4381;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OPBMUA AADcAAAADwAAAGRycy9kb3ducmV2LnhtbESPT4vCMBTE78J+h/AWvGm6YkWqUaQgiujBP5e9vW2e bbF56TZR6376jSB4HGbmN8x03ppK3KhxpWUFX/0IBHFmdcm5gtNx2RuDcB5ZY2WZFDzIwXz20Zli ou2d93Q7+FwECLsEFRTe14mULivIoOvbmjh4Z9sY9EE2udQN3gPcVHIQRSNpsOSwUGBNaUHZ5XA1 Cjbpcof7n4EZ/1Xpante1L+n71ip7me7mIDw1Pp3+NVeawVxPIT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Aek48ExQAAANwAAAAPAAAAAAAAAAAAAAAAAJgCAABkcnMv ZG93bnJldi54bWxQSwUGAAAAAAQABAD1AAAAigMAAAAA " filled="f" stroked="f" strokeweight=".5pt">
                    <v:textbo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O</w:t>
                          </w:r>
                        </w:p>
                      </w:txbxContent>
                    </v:textbox>
                  </v:shape>
                  <v:shape id="Text Box 555" o:spid="_x0000_s1176" type="#_x0000_t202" style="position:absolute;left:-1928;top:9044;width:4380;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8qn8YA AADcAAAADwAAAGRycy9kb3ducmV2LnhtbESPQWvCQBSE74X+h+UVems2CimSZhUJSKXoQZtLb6/Z ZxLMvk2zaxL99d1CweMwM98w2WoyrRiod41lBbMoBkFcWt1wpaD43LwsQDiPrLG1TAqu5GC1fHzI MNV25AMNR1+JAGGXooLa+y6V0pU1GXSR7YiDd7K9QR9kX0nd4xjgppXzOH6VBhsOCzV2lNdUno8X o+Aj3+zx8D03i1ubv+9O6+6n+EqUen6a1m8gPE3+Hv5vb7WCJEng70w4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cd8qn8YAAADcAAAADwAAAAAAAAAAAAAAAACYAgAAZHJz L2Rvd25yZXYueG1sUEsFBgAAAAAEAAQA9QAAAIsDAAAAAA== " filled="f" stroked="f" strokeweight=".5pt">
                    <v:textbo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A</w:t>
                          </w:r>
                        </w:p>
                      </w:txbxContent>
                    </v:textbox>
                  </v:shape>
                  <v:shape id="Text Box 556" o:spid="_x0000_s1177" type="#_x0000_t202" style="position:absolute;left:-3452;top:7042;width:6475;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206MYA AADcAAAADwAAAGRycy9kb3ducmV2LnhtbESPQWvCQBSE74X+h+UVvDWbChFJs4YQkJZiD2ouvT2z zySYfZtmtxr99d1CweMwM98wWT6ZXpxpdJ1lBS9RDIK4trrjRkG1Xz8vQTiPrLG3TAqu5CBfPT5k mGp74S2dd74RAcIuRQWt90MqpatbMugiOxAH72hHgz7IsZF6xEuAm17O43ghDXYcFlocqGypPu1+ jIKPcv2J28PcLG99+bY5FsN39ZUoNXuailcQniZ/D/+337WCJFnA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gQ206MYAAADcAAAADwAAAAAAAAAAAAAAAACYAgAAZHJz L2Rvd25yZXYueG1sUEsFBgAAAAAEAAQA9QAAAIsDAAAAAA== " filled="f" stroked="f" strokeweight=".5pt">
                    <v:textbo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0,5A</w:t>
                          </w:r>
                        </w:p>
                      </w:txbxContent>
                    </v:textbox>
                  </v:shape>
                  <v:shape id="Text Box 557" o:spid="_x0000_s1178" type="#_x0000_t202" style="position:absolute;left:-2300;top:1321;width:6476;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ERc8cA AADcAAAADwAAAGRycy9kb3ducmV2LnhtbESPzWrDMBCE74W+g9hCb41cg9PgRAnBYFJKcsjPpbet tbFNrJVrKbbbp68ChRyHmfmGWaxG04ieOldbVvA6iUAQF1bXXCo4HfOXGQjnkTU2lknBDzlYLR8f FphqO/Ce+oMvRYCwS1FB5X2bSumKigy6iW2Jg3e2nUEfZFdK3eEQ4KaRcRRNpcGaw0KFLWUVFZfD 1Sj4yPId7r9iM/ttss32vG6/T5+JUs9P43oOwtPo7+H/9rtWkCRv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O5BEXPHAAAA3AAAAA8AAAAAAAAAAAAAAAAAmAIAAGRy cy9kb3ducmV2LnhtbFBLBQYAAAAABAAEAPUAAACMAwAAAAA= " filled="f" stroked="f" strokeweight=".5pt">
                    <v:textbox>
                      <w:txbxContent>
                        <w:p w:rsidR="007C64B4" w:rsidRPr="00755A51" w:rsidRDefault="007C64B4" w:rsidP="00160549">
                          <w:pPr>
                            <w:rPr>
                              <w:rFonts w:ascii="Times New Roman" w:hAnsi="Times New Roman" w:cs="Times New Roman"/>
                              <w:sz w:val="20"/>
                              <w:szCs w:val="20"/>
                              <w:lang w:val="vi-VN"/>
                            </w:rPr>
                          </w:pPr>
                          <w:r>
                            <w:rPr>
                              <w:rFonts w:ascii="Times New Roman" w:hAnsi="Times New Roman" w:cs="Times New Roman"/>
                              <w:sz w:val="20"/>
                              <w:szCs w:val="20"/>
                              <w:lang w:val="vi-VN"/>
                            </w:rPr>
                            <w:t>+</w:t>
                          </w:r>
                          <w:r w:rsidRPr="00755A51">
                            <w:rPr>
                              <w:rFonts w:ascii="Times New Roman" w:hAnsi="Times New Roman" w:cs="Times New Roman"/>
                              <w:sz w:val="20"/>
                              <w:szCs w:val="20"/>
                              <w:lang w:val="vi-VN"/>
                            </w:rPr>
                            <w:t>A</w:t>
                          </w:r>
                        </w:p>
                      </w:txbxContent>
                    </v:textbox>
                  </v:shape>
                  <v:shape id="Text Box 558" o:spid="_x0000_s1179" type="#_x0000_t202" style="position:absolute;left:17246;top:1606;width:5520;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6FAcIA AADcAAAADwAAAGRycy9kb3ducmV2LnhtbERPTYvCMBC9L/gfwgje1lShi1TTIgVRxD3oetnb2Ixt sZnUJmrdX785CB4f73uR9aYRd+pcbVnBZByBIC6srrlUcPxZfc5AOI+ssbFMCp7kIEsHHwtMtH3w nu4HX4oQwi5BBZX3bSKlKyoy6Ma2JQ7c2XYGfYBdKXWHjxBuGjmNoi9psObQUGFLeUXF5XAzCrb5 6hv3p6mZ/TX5endettfjb6zUaNgv5yA89f4tfrk3WkEch7XhTDgCMv0HAAD//wMAUEsBAi0AFAAG AAgAAAAhAPD3irv9AAAA4gEAABMAAAAAAAAAAAAAAAAAAAAAAFtDb250ZW50X1R5cGVzXS54bWxQ SwECLQAUAAYACAAAACEAMd1fYdIAAACPAQAACwAAAAAAAAAAAAAAAAAuAQAAX3JlbHMvLnJlbHNQ SwECLQAUAAYACAAAACEAMy8FnkEAAAA5AAAAEAAAAAAAAAAAAAAAAAApAgAAZHJzL3NoYXBleG1s LnhtbFBLAQItABQABgAIAAAAIQCf3oUBwgAAANwAAAAPAAAAAAAAAAAAAAAAAJgCAABkcnMvZG93 bnJldi54bWxQSwUGAAAAAAQABAD1AAAAhwMAAAAA " filled="f" stroked="f" strokeweight=".5pt">
                    <v:textbo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2)</w:t>
                          </w:r>
                        </w:p>
                      </w:txbxContent>
                    </v:textbox>
                  </v:shape>
                  <v:shape id="Text Box 560" o:spid="_x0000_s1180" type="#_x0000_t202" style="position:absolute;left:17231;top:7043;width:5521;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RDusEA AADcAAAADwAAAGRycy9kb3ducmV2LnhtbERPTYvCMBC9C/6HMII3TRUUqUaRgiiiB7UXb2MztsVm Upuo3f315rCwx8f7XqxaU4k3Na60rGA0jEAQZ1aXnCtIL5vBDITzyBory6Tghxyslt3OAmNtP3yi 99nnIoSwi1FB4X0dS+myggy6oa2JA3e3jUEfYJNL3eAnhJtKjqNoKg2WHBoKrCkpKHucX0bBPtkc 8XQbm9lvlWwP93X9TK8Tpfq9dj0H4an1/+I/904rmEzD/HAmHAG5/AIAAP//AwBQSwECLQAUAAYA CAAAACEA8PeKu/0AAADiAQAAEwAAAAAAAAAAAAAAAAAAAAAAW0NvbnRlbnRfVHlwZXNdLnhtbFBL AQItABQABgAIAAAAIQAx3V9h0gAAAI8BAAALAAAAAAAAAAAAAAAAAC4BAABfcmVscy8ucmVsc1BL AQItABQABgAIAAAAIQAzLwWeQQAAADkAAAAQAAAAAAAAAAAAAAAAACkCAABkcnMvc2hhcGV4bWwu eG1sUEsBAi0AFAAGAAgAAAAhAK/EQ7rBAAAA3AAAAA8AAAAAAAAAAAAAAAAAmAIAAGRycy9kb3du cmV2LnhtbFBLBQYAAAAABAAEAPUAAACGAwAAAAA= " filled="f" stroked="f" strokeweight=".5pt">
                    <v:textbo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w:t>
                          </w:r>
                          <w:r>
                            <w:rPr>
                              <w:rFonts w:ascii="Times New Roman" w:hAnsi="Times New Roman" w:cs="Times New Roman"/>
                              <w:sz w:val="20"/>
                              <w:szCs w:val="20"/>
                              <w:lang w:val="vi-VN"/>
                            </w:rPr>
                            <w:t>1</w:t>
                          </w:r>
                          <w:r w:rsidRPr="00565FE0">
                            <w:rPr>
                              <w:rFonts w:ascii="Times New Roman" w:hAnsi="Times New Roman" w:cs="Times New Roman"/>
                              <w:sz w:val="20"/>
                              <w:szCs w:val="20"/>
                              <w:lang w:val="vi-VN"/>
                            </w:rPr>
                            <w:t>)</w:t>
                          </w:r>
                        </w:p>
                      </w:txbxContent>
                    </v:textbox>
                  </v:shape>
                </v:group>
                <v:shape id="Straight Arrow Connector 2293" o:spid="_x0000_s1181" type="#_x0000_t32" style="position:absolute;left:20574;top:5048;width:1047;height:123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d36cYAAADdAAAADwAAAGRycy9kb3ducmV2LnhtbESPQWvCQBSE7wX/w/IKXkrdNBZpU1ep QUWP2ooeH9nXJJh9G3bXmP77rlDwOMzMN8x03ptGdOR8bVnByygBQVxYXXOp4Ptr9fwGwgdkjY1l UvBLHuazwcMUM22vvKNuH0oRIewzVFCF0GZS+qIig35kW+Lo/VhnMETpSqkdXiPcNDJNkok0WHNc qLClvKLivL8YBfl2mR/Xr2597MypC4v68LQ7HZQaPvafHyAC9eEe/m9vtII0fR/D7U18AnL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3d+nGAAAA3QAAAA8AAAAAAAAA AAAAAAAAoQIAAGRycy9kb3ducmV2LnhtbFBLBQYAAAAABAAEAPkAAACUAwAAAAA= " strokecolor="black [3213]">
                  <v:stroke startarrowwidth="narrow" startarrowlength="short" endarrow="block" endarrowwidth="narrow" endarrowlength="short"/>
                </v:shape>
                <v:shape id="Straight Arrow Connector 559" o:spid="_x0000_s1182" type="#_x0000_t32" style="position:absolute;left:19338;top:10084;width:228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OipsUAAADcAAAADwAAAGRycy9kb3ducmV2LnhtbESPQWvCQBSE7wX/w/KEXopuLFra1FVs UKlHraLHR/aZBLNvw+42xn/vCoUeh5n5hpnOO1OLlpyvLCsYDRMQxLnVFRcK9j+rwTsIH5A11pZJ wY08zGe9pymm2l55S+0uFCJC2KeooAyhSaX0eUkG/dA2xNE7W2cwROkKqR1eI9zU8jVJ3qTBiuNC iQ1lJeWX3a9RkG2W2XE9dutja05t+KoOL9vTQannfrf4BBGoC//hv/a3VjCZfMDjTDwCcn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OipsUAAADcAAAADwAAAAAAAAAA AAAAAAChAgAAZHJzL2Rvd25yZXYueG1sUEsFBgAAAAAEAAQA+QAAAJMDAAAAAA== " strokecolor="black [3213]">
                  <v:stroke startarrowwidth="narrow" startarrowlength="short" endarrow="block" endarrowwidth="narrow" endarrowlength="short"/>
                </v:shape>
                <w10:wrap type="square"/>
              </v:group>
            </w:pict>
          </mc:Fallback>
        </mc:AlternateContent>
      </w:r>
      <w:r w:rsidR="00A76E40" w:rsidRPr="001A0C27">
        <w:rPr>
          <w:rFonts w:ascii="Times New Roman" w:eastAsia="Times New Roman" w:hAnsi="Times New Roman" w:cs="Times New Roman"/>
          <w:b/>
          <w:sz w:val="24"/>
          <w:szCs w:val="24"/>
          <w:lang w:val="vi-VN"/>
        </w:rPr>
        <w:t>Câu 15</w:t>
      </w:r>
      <w:r w:rsidR="00160549" w:rsidRPr="001A0C27">
        <w:rPr>
          <w:rFonts w:ascii="Times New Roman" w:eastAsia="Times New Roman" w:hAnsi="Times New Roman" w:cs="Times New Roman"/>
          <w:b/>
          <w:sz w:val="24"/>
          <w:szCs w:val="24"/>
          <w:lang w:val="vi-VN"/>
        </w:rPr>
        <w:t xml:space="preserve">: </w:t>
      </w:r>
      <w:r w:rsidR="00160549" w:rsidRPr="001A0C27">
        <w:rPr>
          <w:rFonts w:ascii="Times New Roman" w:eastAsia="Times New Roman" w:hAnsi="Times New Roman" w:cs="Times New Roman"/>
          <w:b/>
          <w:i/>
          <w:color w:val="FF0000"/>
          <w:sz w:val="24"/>
          <w:szCs w:val="24"/>
          <w:lang w:val="vi-VN"/>
        </w:rPr>
        <w:t>(Chuyên Nam Định 2017).</w:t>
      </w:r>
      <w:r w:rsidR="00160549" w:rsidRPr="001A0C27">
        <w:rPr>
          <w:rFonts w:ascii="Times New Roman" w:eastAsia="Times New Roman" w:hAnsi="Times New Roman" w:cs="Times New Roman"/>
          <w:b/>
          <w:color w:val="FF0000"/>
          <w:sz w:val="24"/>
          <w:szCs w:val="24"/>
          <w:lang w:val="vi-VN"/>
        </w:rPr>
        <w:t xml:space="preserve"> </w:t>
      </w:r>
      <w:r w:rsidR="00160549" w:rsidRPr="001A0C27">
        <w:rPr>
          <w:rFonts w:ascii="Times New Roman" w:eastAsia="Times New Roman" w:hAnsi="Times New Roman" w:cs="Times New Roman"/>
          <w:sz w:val="24"/>
          <w:szCs w:val="24"/>
          <w:lang w:val="vi-VN"/>
        </w:rPr>
        <w:t>Hai dao động điều hòa có cùng tần số được biễu diễn như  hình vẽ. Độ lệch pha của dao động (1) so với dao động (2) là</w:t>
      </w:r>
    </w:p>
    <w:p w:rsidR="00160549" w:rsidRPr="001A0C27" w:rsidRDefault="00160549" w:rsidP="006A1E06">
      <w:pPr>
        <w:tabs>
          <w:tab w:val="left" w:pos="2880"/>
          <w:tab w:val="left" w:pos="3960"/>
          <w:tab w:val="left" w:pos="57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380" w:dyaOrig="580">
          <v:shape id="_x0000_i1347" type="#_x0000_t75" style="width:14.25pt;height:28.5pt" o:ole="">
            <v:imagedata r:id="rId715" o:title=""/>
          </v:shape>
          <o:OLEObject Type="Embed" ProgID="Equation.DSMT4" ShapeID="_x0000_i1347" DrawAspect="Content" ObjectID="_1625572750" r:id="rId716"/>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B.</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400" w:dyaOrig="580">
          <v:shape id="_x0000_i1348" type="#_x0000_t75" style="width:21.75pt;height:28.5pt" o:ole="">
            <v:imagedata r:id="rId717" o:title=""/>
          </v:shape>
          <o:OLEObject Type="Embed" ProgID="Equation.DSMT4" ShapeID="_x0000_i1348" DrawAspect="Content" ObjectID="_1625572751" r:id="rId718"/>
        </w:object>
      </w:r>
      <w:r w:rsidRPr="001A0C27">
        <w:rPr>
          <w:rFonts w:ascii="Times New Roman" w:eastAsia="Times New Roman" w:hAnsi="Times New Roman" w:cs="Times New Roman"/>
          <w:sz w:val="24"/>
          <w:szCs w:val="24"/>
          <w:lang w:val="vi-VN"/>
        </w:rPr>
        <w:t>.</w:t>
      </w:r>
    </w:p>
    <w:p w:rsidR="006074AC" w:rsidRPr="001A0C27" w:rsidRDefault="00160549" w:rsidP="00895497">
      <w:pPr>
        <w:tabs>
          <w:tab w:val="left" w:pos="2880"/>
          <w:tab w:val="left" w:pos="3960"/>
          <w:tab w:val="left" w:pos="57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C.</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260" w:dyaOrig="580">
          <v:shape id="_x0000_i1349" type="#_x0000_t75" style="width:14.25pt;height:28.5pt" o:ole="">
            <v:imagedata r:id="rId719" o:title=""/>
          </v:shape>
          <o:OLEObject Type="Embed" ProgID="Equation.DSMT4" ShapeID="_x0000_i1349" DrawAspect="Content" ObjectID="_1625572752" r:id="rId720"/>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400" w:dyaOrig="580">
          <v:shape id="_x0000_i1350" type="#_x0000_t75" style="width:21.75pt;height:28.5pt" o:ole="">
            <v:imagedata r:id="rId721" o:title=""/>
          </v:shape>
          <o:OLEObject Type="Embed" ProgID="Equation.DSMT4" ShapeID="_x0000_i1350" DrawAspect="Content" ObjectID="_1625572753" r:id="rId722"/>
        </w:object>
      </w:r>
      <w:r w:rsidR="00895497" w:rsidRPr="001A0C27">
        <w:rPr>
          <w:rFonts w:ascii="Times New Roman" w:eastAsia="Times New Roman" w:hAnsi="Times New Roman" w:cs="Times New Roman"/>
          <w:sz w:val="24"/>
          <w:szCs w:val="24"/>
          <w:lang w:val="vi-VN"/>
        </w:rPr>
        <w:t xml:space="preserve"> </w:t>
      </w:r>
    </w:p>
    <w:p w:rsidR="009E36E3" w:rsidRPr="001A0C27" w:rsidRDefault="00F84CC2"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lastRenderedPageBreak/>
        <w:drawing>
          <wp:anchor distT="0" distB="0" distL="114300" distR="114300" simplePos="0" relativeHeight="251694080" behindDoc="0" locked="0" layoutInCell="1" allowOverlap="1" wp14:anchorId="559D1BAA" wp14:editId="073B36E8">
            <wp:simplePos x="0" y="0"/>
            <wp:positionH relativeFrom="column">
              <wp:posOffset>4818380</wp:posOffset>
            </wp:positionH>
            <wp:positionV relativeFrom="paragraph">
              <wp:posOffset>42545</wp:posOffset>
            </wp:positionV>
            <wp:extent cx="2124075" cy="1247775"/>
            <wp:effectExtent l="0" t="0" r="9525" b="9525"/>
            <wp:wrapSquare wrapText="bothSides"/>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2.PNG"/>
                    <pic:cNvPicPr/>
                  </pic:nvPicPr>
                  <pic:blipFill>
                    <a:blip r:embed="rId723">
                      <a:extLst>
                        <a:ext uri="{28A0092B-C50C-407E-A947-70E740481C1C}">
                          <a14:useLocalDpi xmlns:a14="http://schemas.microsoft.com/office/drawing/2010/main" val="0"/>
                        </a:ext>
                      </a:extLst>
                    </a:blip>
                    <a:stretch>
                      <a:fillRect/>
                    </a:stretch>
                  </pic:blipFill>
                  <pic:spPr>
                    <a:xfrm>
                      <a:off x="0" y="0"/>
                      <a:ext cx="2124075" cy="124777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16</w:t>
      </w:r>
      <w:r w:rsidR="009E36E3" w:rsidRPr="001A0C27">
        <w:rPr>
          <w:rFonts w:ascii="Times New Roman" w:hAnsi="Times New Roman" w:cs="Times New Roman"/>
          <w:b/>
          <w:sz w:val="24"/>
          <w:szCs w:val="24"/>
          <w:lang w:val="vi-VN"/>
        </w:rPr>
        <w:t>:</w:t>
      </w:r>
      <w:r w:rsidR="009E36E3" w:rsidRPr="001A0C27">
        <w:rPr>
          <w:rFonts w:ascii="Times New Roman" w:hAnsi="Times New Roman" w:cs="Times New Roman"/>
          <w:sz w:val="24"/>
          <w:szCs w:val="24"/>
          <w:lang w:val="vi-VN"/>
        </w:rPr>
        <w:t xml:space="preserve"> Một chất điểm có khối lượng 200 g thực hiện đồng thời hai dao động điểu hòa cùng tần số, cùng biên độ có li độ phụ thuộc thời gian được biễu diễn như hình vẽ. Biết </w:t>
      </w:r>
      <w:r w:rsidR="009E36E3" w:rsidRPr="001A0C27">
        <w:rPr>
          <w:rFonts w:ascii="Times New Roman" w:hAnsi="Times New Roman" w:cs="Times New Roman"/>
          <w:position w:val="-22"/>
          <w:sz w:val="24"/>
          <w:szCs w:val="24"/>
          <w:lang w:val="vi-VN"/>
        </w:rPr>
        <w:object w:dxaOrig="1120" w:dyaOrig="580">
          <v:shape id="_x0000_i1351" type="#_x0000_t75" style="width:57.75pt;height:28.5pt" o:ole="">
            <v:imagedata r:id="rId724" o:title=""/>
          </v:shape>
          <o:OLEObject Type="Embed" ProgID="Equation.DSMT4" ShapeID="_x0000_i1351" DrawAspect="Content" ObjectID="_1625572754" r:id="rId725"/>
        </w:object>
      </w:r>
      <w:r w:rsidR="009E36E3" w:rsidRPr="001A0C27">
        <w:rPr>
          <w:rFonts w:ascii="Times New Roman" w:hAnsi="Times New Roman" w:cs="Times New Roman"/>
          <w:sz w:val="24"/>
          <w:szCs w:val="24"/>
          <w:lang w:val="vi-VN"/>
        </w:rPr>
        <w:t xml:space="preserve">. Lấy </w:t>
      </w:r>
      <w:r w:rsidR="009E36E3" w:rsidRPr="001A0C27">
        <w:rPr>
          <w:rFonts w:ascii="Times New Roman" w:hAnsi="Times New Roman" w:cs="Times New Roman"/>
          <w:position w:val="-6"/>
          <w:sz w:val="24"/>
          <w:szCs w:val="24"/>
          <w:lang w:val="vi-VN"/>
        </w:rPr>
        <w:object w:dxaOrig="700" w:dyaOrig="320">
          <v:shape id="_x0000_i1352" type="#_x0000_t75" style="width:36pt;height:14.25pt" o:ole="">
            <v:imagedata r:id="rId726" o:title=""/>
          </v:shape>
          <o:OLEObject Type="Embed" ProgID="Equation.DSMT4" ShapeID="_x0000_i1352" DrawAspect="Content" ObjectID="_1625572755" r:id="rId727"/>
        </w:object>
      </w:r>
      <w:r w:rsidR="009E36E3" w:rsidRPr="001A0C27">
        <w:rPr>
          <w:rFonts w:ascii="Times New Roman" w:hAnsi="Times New Roman" w:cs="Times New Roman"/>
          <w:sz w:val="24"/>
          <w:szCs w:val="24"/>
          <w:lang w:val="vi-VN"/>
        </w:rPr>
        <w:t>.  Cơ năng của chất điểm có giá trị bằng</w:t>
      </w:r>
    </w:p>
    <w:p w:rsidR="009E36E3" w:rsidRPr="001A0C27" w:rsidRDefault="009E36E3"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22"/>
          <w:sz w:val="24"/>
          <w:szCs w:val="24"/>
          <w:lang w:val="vi-VN"/>
        </w:rPr>
        <w:object w:dxaOrig="859" w:dyaOrig="580">
          <v:shape id="_x0000_i1353" type="#_x0000_t75" style="width:43.5pt;height:28.5pt" o:ole="">
            <v:imagedata r:id="rId728" o:title=""/>
          </v:shape>
          <o:OLEObject Type="Embed" ProgID="Equation.DSMT4" ShapeID="_x0000_i1353" DrawAspect="Content" ObjectID="_1625572756" r:id="rId729"/>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B. </w:t>
      </w:r>
      <w:r w:rsidRPr="001A0C27">
        <w:rPr>
          <w:rFonts w:ascii="Times New Roman" w:hAnsi="Times New Roman" w:cs="Times New Roman"/>
          <w:position w:val="-22"/>
          <w:sz w:val="24"/>
          <w:szCs w:val="24"/>
          <w:lang w:val="vi-VN"/>
        </w:rPr>
        <w:object w:dxaOrig="499" w:dyaOrig="580">
          <v:shape id="_x0000_i1354" type="#_x0000_t75" style="width:21.75pt;height:28.5pt" o:ole="">
            <v:imagedata r:id="rId730" o:title=""/>
          </v:shape>
          <o:OLEObject Type="Embed" ProgID="Equation.DSMT4" ShapeID="_x0000_i1354" DrawAspect="Content" ObjectID="_1625572757" r:id="rId731"/>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6,4 mJ.</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64 J.</w:t>
      </w:r>
    </w:p>
    <w:p w:rsidR="00A76E40" w:rsidRPr="001A0C27" w:rsidRDefault="00A76E40"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mc:AlternateContent>
          <mc:Choice Requires="wpg">
            <w:drawing>
              <wp:anchor distT="0" distB="0" distL="114300" distR="114300" simplePos="0" relativeHeight="251745280" behindDoc="0" locked="0" layoutInCell="1" allowOverlap="1" wp14:anchorId="05B61636" wp14:editId="357EC460">
                <wp:simplePos x="0" y="0"/>
                <wp:positionH relativeFrom="column">
                  <wp:posOffset>4404360</wp:posOffset>
                </wp:positionH>
                <wp:positionV relativeFrom="paragraph">
                  <wp:posOffset>6985</wp:posOffset>
                </wp:positionV>
                <wp:extent cx="2638425" cy="1114425"/>
                <wp:effectExtent l="0" t="0" r="9525" b="9525"/>
                <wp:wrapSquare wrapText="bothSides"/>
                <wp:docPr id="7" name="Group 7"/>
                <wp:cNvGraphicFramePr/>
                <a:graphic xmlns:a="http://schemas.openxmlformats.org/drawingml/2006/main">
                  <a:graphicData uri="http://schemas.microsoft.com/office/word/2010/wordprocessingGroup">
                    <wpg:wgp>
                      <wpg:cNvGrpSpPr/>
                      <wpg:grpSpPr>
                        <a:xfrm>
                          <a:off x="0" y="0"/>
                          <a:ext cx="2638425" cy="1114425"/>
                          <a:chOff x="0" y="0"/>
                          <a:chExt cx="2638425" cy="1114425"/>
                        </a:xfrm>
                      </wpg:grpSpPr>
                      <pic:pic xmlns:pic="http://schemas.openxmlformats.org/drawingml/2006/picture">
                        <pic:nvPicPr>
                          <pic:cNvPr id="12" name="Picture 12"/>
                          <pic:cNvPicPr>
                            <a:picLocks noChangeAspect="1"/>
                          </pic:cNvPicPr>
                        </pic:nvPicPr>
                        <pic:blipFill>
                          <a:blip r:embed="rId732">
                            <a:extLst>
                              <a:ext uri="{28A0092B-C50C-407E-A947-70E740481C1C}">
                                <a14:useLocalDpi xmlns:a14="http://schemas.microsoft.com/office/drawing/2010/main" val="0"/>
                              </a:ext>
                            </a:extLst>
                          </a:blip>
                          <a:stretch>
                            <a:fillRect/>
                          </a:stretch>
                        </pic:blipFill>
                        <pic:spPr>
                          <a:xfrm>
                            <a:off x="0" y="0"/>
                            <a:ext cx="2638425" cy="1114425"/>
                          </a:xfrm>
                          <a:prstGeom prst="rect">
                            <a:avLst/>
                          </a:prstGeom>
                        </pic:spPr>
                      </pic:pic>
                      <wps:wsp>
                        <wps:cNvPr id="13" name="Text Box 13"/>
                        <wps:cNvSpPr txBox="1"/>
                        <wps:spPr>
                          <a:xfrm>
                            <a:off x="0" y="419100"/>
                            <a:ext cx="3619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2F17C1" w:rsidRDefault="007C64B4" w:rsidP="00A76E40">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183" style="position:absolute;left:0;text-align:left;margin-left:346.8pt;margin-top:.55pt;width:207.75pt;height:87.75pt;z-index:251745280" coordsize="26384,11144"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kznRD8wMAAKQJAAAOAAAAZHJzL2Uyb0RvYy54bWykVttu4zYQfS/Q fyD47kiylTgW4iy8zgULBLvGJsU+0zRlEZFIlqRvW/TfO0NKtuME3TR9sDwkh8MzZy7k1adtU5O1 sE5qNabZWUqJUFwvpFqO6R9Pd71LSpxnasFqrcSY7oSjn65//+1qYwrR15WuF8ISMKJcsTFjWnlv iiRxvBINc2faCAWLpbYN8zC0y2Rh2QasN3XST9OLZKPtwljNhXMwexMX6XWwX5aC+29l6YQn9ZgC Nh++Nnzn+E2ur1ixtMxUkrcw2AdQNEwqOHRv6oZ5RlZWvjLVSG6106U/47pJdFlKLoIP4E2Wnnhz b/XKBF+WxWZp9jQBtSc8fdgs/7qeWSIXYzqkRLEGQhROJUOkZmOWBWjcW/NoZradWMYRerstbYP/ 4AfZBlJ3e1LF1hMOk/2LwWXeP6eEw1qWZTkOAu28gti82ser21/sTLqDE8S3h2MkL+DXsgTSK5Z+ nU2wy6+soK2R5l02GmafV6YHATXMy7mspd+F5ITQISi1nkk+s3FwIDzrd4zDMp5KYAaIwS2oFfcw 9OlB82dHlJ5WTC3FxBnIayATtZOX6mH44sB5Lc2drGuME8qta1ADJzn0BjsxP280XzVC+VhwVtTg pVauksZRYgvRzAXkj/2yyEIJQOAfnMfjMAVCEfzVv5yk6aj/uTc9T6e9PB3e9iajfNgbprfDPM0v s2k2/Rt3Z3mxcgL8ZfWNkS1WmH2F9s2Mb3tDrKVQk2TNQuUjUwFQ9x8gwhRSglidt8LzCsUS2PoO DMc9+4VA7YFN5N1BVeCO/1MH+2yGSFvn74VuCArAKGAIjLI1oI1oOpU28BFAQAZ4sGChjbouxjB6 H2/YRN9qQI8VMwIgoNmjxB10ifuEEf6styQbYC62atgriN/CfJujOP+vVOXZKEvbZowmsW8MLrLR ObRsbBsDSJG4/lG2WKE0VgGgZEWtyGZMLwZgHof7FTBeK5wR4eZoST+gD5Lf1SIa+S5K6Jyh7+FE uLPEtLYx5xjnUDOxRtEuaKNWTK73b2z1D6j+y6nRj+5krfx+cyOVtsH7E9iL5w5yGfUh0478RtFv 59twZeR5F/W5Xuwg6FZD2kLMnOF3EnL4gTk/YxZuVJiEV4L/Bp+y1sC+biVKKm1/vjWP+pC+sErJ Bm7oMXV/rhg25/qLgsQewVWCV3oY5OfDPgzs8cr8eEWtmqmGVpAFdEFEfV93Yml18wPqYIKnwhJT HM4eU9+JUx/fDfAY4WIyCUqx5z+oRwM3RWx/WKFP2x/MmraMPWT0V92VEitOqjnqYnyVnqy8LmUo dSQ6stoGAMo6SOEpANKLt8bxOGgdHlfX/wAAAP//AwBQSwMEFAAGAAgAAAAhALrBpbu8AAAAIQEA ABkAAABkcnMvX3JlbHMvZTJvRG9jLnhtbC5yZWxzhI/LCsIwEEX3gv8QZm/TuhCRpm5EcSMi9QOG ZNoGmwdJFPv3BtwoCC7nXu45TL19mpE9KETtrICqKIGRlU5p2wu4tvvFGlhMaBWOzpKAiSJsm/ms vtCIKY/ioH1kmWKjgCElv+E8yoEMxsJ5srnpXDCY8hl67lHesCe+LMsVD58MaL6Y7KgEhKOqgLWT z+b/bNd1WtLOybshm34ouDbZnYEYekoCDCmN77AqzqcD8KbmX481LwAAAP//AwBQSwMEFAAGAAgA AAAhADSmYjPfAAAACgEAAA8AAABkcnMvZG93bnJldi54bWxMj0FLw0AQhe+C/2EZwZvdxOJqYzal FPVUhLaCeJtmp0lodjdkt0n6752e9PaG7/HmvXw52VYM1IfGOw3pLAFBrvSmcZWGr/37wwuIENEZ bL0jDRcKsCxub3LMjB/dloZdrASHuJChhjrGLpMylDVZDDPfkWN29L3FyGdfSdPjyOG2lY9JoqTF xvGHGjta11Sedmer4WPEcTVP34bN6bi+/OyfPr83KWl9fzetXkFEmuKfGa71uToU3Ongz84E0WpQ i7liK4MUxJWnyYLVgdWzUiCLXP6fUPwCAAD//wMAUEsDBAoAAAAAAAAAIQAJJhyoFBAAABQQAAAU AAAAZHJzL21lZGlhL2ltYWdlMS5QTkeJUE5HDQoaCgAAAA1JSERSAAABFQAAAHUIBgAAAGBtdQwA AAABc1JHQgCuzhzpAAAABGdBTUEAALGPC/xhBQAAAAlwSFlzAAAOwwAADsMBx2+oZAAAD6lJREFU eF7tnT+I1dwWxQc/i7FR0YdPxOdfRO20EbkI+izEQlBQHj4rQbwqFgo2ooWlxVd4EcHS0tJuLC0s LG0eWExhqZ2lZd5dSY43J5PcJGevJDuZ/YPD3Elu1uycc7Kyz8mfWYkMwzCImKkYhkHFTMUwDCpm KoZhUDFTMQyDSqmprE1XopUVV6bRWrQezSbZ3w3DMDayNFNZn01iE5nM1t2CaDKZze3FMAyjmMrh jzOW6cwMxTCMamrNqSRDoUnkEpa2uX37dvopHNPwGYsGIwagIQ4tGmxqmArmUibzLKXeXMqPHz+i t2/fpr+FgcxIimn4jEWDEQPQEIcWDTaVEa1NXYayFk3nO7AyXW4rjx8/jvbu3Rv9/v07XdKcMTWY afhINRgxAA1xaNFgszQiDHs8D8FE7XwnyowFWcrq6mq8o69evUqXNmdMDWYaPlINRgxAQxxaNNiU RrS4pOyGPGmm4krBpC2ylEuXLkWXL1+eD5cmwdnKixcv0k/hmIbPWDQYMQANcWjRYEOzOWQpZ8+e jW7duhWbDnZWkq0YhjFMaKby7t276NevX/FstEvJMGErmVsxDGN40EzFmUfWVECIqYwptTQNH6kG IwagIQ4tGmxopuLIm0oI0u2BafiMRYMRA9AQhxYNNvSIzFR8TMNHqsGIAWiIQ4sGG3pEZio+puEj 1WDEADTEoUWDDT0ihqmMabxqGj5SDUYMQEMcWjTYqDQVwzCGi5mKYRhUVJrKmFJL0/CRajBiABri 0KLBRqWpMDId0/AZiwYjBqAhDi0abOgRman4mIaPVIMRA9AQhxYNNvSIzFR8TMNHqsGIAWiIQ4sG G3pEzlSyJTvuw+cu1rn1TbdzsNadP38+XROuCY2ydaGaIevwM2Q7wFrHqE8t6/AzZDvQxjoWrZmK YRibE/rRf+PGjdhUvnz5ki4xDGMz0VqmgneroOCVCE2fVGakZKbhMxYNRgxAQxxaNNi0OvxBtoLf 8c7ap0+fRt+/f4+XV8EYPpmGz1g0GDEADXFo0WBDj6hoTgUvb3r58mV06NCh+FWTHz9+TNcUM6YG Mw0fqQYjBqAhDi0abOgRVU3UwlBgLDAYGA0MJ8+YGsw0fKQajBiAhji0aLChR1RlKg4MhTAkwtAI 22SHRmMar5qGj1SDEQPQEIcWDTa9mYoDk7iYzEXmkjcXwzCGR++mkgXmcuLEieju3bvRz58/06WG YZTx7du39JMeVJkKQOZy5syZ6OjRo7HJhDKm9NQ0FjBiABrikGjgOMH0wf79+wvnJftEnakAbI// IwQtTOqGDImkMQDT8NGgwYgBaIgjVAO3apw6dSq+0MGqDyb0iFim4sDVIgyJUIFN6LPRs5iGj1SD EQPQEEdTDZed4KZSN+xh1QcTekRsUwFFlVlFH41ehGn4SDUYMQANcTTRyGYnWVj1wYQeEcNUysaa ZRVbRN9jXodp+Eg1GDEADXHU0ag6obLqg4lKU1lGSNZiGEME/Rv9vOnQv28GZyqOJlmLYQwN9Gv0 769fv6ZLhkNrppIt2RQNn1nrspfV8uvctkXbObpYZy9pSmCtG/tLmh4+fBhnJ+jXz58/99bV0QSh 61iozFSabu+ylrdv36ZLmmsUYRo+GjQYMQANceQ10H/Rj9Gf68KqDyb0iPowFYCs5f79+/F9LbjH pY1GD8E0fKQajBiAhjicBvor+i36L/pxE1j1wYQeUV+m4nD3tTAbXYJp+Eg1GDEADXFAwz2aUvU6 kDJY9cGEHhHDVKTjPNy2fPjw4fjVlk2dPwtjvGkaPlINRgyg7zjQL48fPx5dvHhRdJs9qz6YqDQV FhijXrhwIU4vDUMLeOwEk7GSZ9s0M2pTAW4Sd4iX5ozxgWHO2PujSlNhpHRZDWQqODO8f/8+XVIP dhyhmMYCRgygjziwDSZk3XCHsS+s+mCi0lQYmU5eA2PYmzdvRo8fP06XVNNGHCGYxgJGDKDLOGAi MJO8AWiozzagR6TVVByvXr2K51nqTI5paXTTWMCIAXQVB4Y5GO4UXd3RUJ9tQI9Iu6mAT58+xQ1d 9eyQlkY3jQWMGEAXcWAiFsPusvcBaajPNqBHpHFOpQg0NIxl2Qy8ljGvaSxgxADajANDbRwHKMtu adBQn22g0lS6om7jG0Zd3JPFY71cXIdNbSoOl6baqxQMCbi6iH602W9fUGkqfaSF6Aj5y85a0lPT WMCIATDjQJaL53ZwdbHJ3bFd1yduregiI1dpKoxMJ0QDHQIdwz3YBY0mT4wW0de+5BmLBiMGwIgD BylOQpPJxHtCvi591CdeqYAroG2aC6eFMmgwFVzdgca2bduCUlF0kJMnT8Ya27dvj549e5auaY50 X4BpJMD0sT3Ko0eP0qVhSPcF2+/Zsyf666+/ot27dzfKUBzSGECIBo5R/GfQtsxFvlc5nKlYsWJF b7ly5Ur8E/8ZFCdhJq2ZCsZ6oQVv9ypaXrdg+y1btkRbt26Nrl69WvidqoJhELaHzrFjxwq/U6dI 9wXFNJJy586duE3Qv3CmLfpO3RIax5MnT+ID8ciRI9G+ffui1dXVaNeuXfFb2oq+v6z0VZ/37t2L Tp8+HR8bbVylas1U+gapnbTCcDUIwyc0xLVr14JSXIMLzqpojz7awj2c6s7siAGfh9Qv3B2+bV7y Hq2psPnw4UPcGJv9cuFmBScpXB0c8ms0YH7ox22j0lRwJpLShoZ7D0aTp5217ksIWjQY1I0DB2LR g6hWn+WoNBVGpoNxr5SiODBb7jpZnZlzxr6YBp86cbi7Y4tOIlaf5dAj0mIqDJbF4Z52rkqHtXSc MWkwqIoDRrLsoVOrz3LoEW0WUwGYuKt6abGWjjMmDQZlcSD7dHfHLstER1Ofa9NoMltPfylmfTaJ pmvpLzWgt7CWORUGdeLAmBsv4CkbDo1p7K1Fg0FRHJgzQ/ZZ5+7YMdQnzGKlllusR7PJSqX5OFSa yhBxVwfsoUQpa9F03n/Qh1ZWpvPfajI/4ybboEyimv3/D+7qnvSxjN5Zn0WzGpVW31AcibHU2WTg phLSAZPKWXTABh23AvdQ4mZ+7F1G0p5/Om5sFDXaJ/e9+IBpYCx4HmYc9yHVPfBRz82NF4Y1qdEe Kk2lXkoX0gFR6dnKdKZUvF1IaomOiTpAwecxpMmOtjViM5jM5q20YG06b5+lR0nRgZSeOHJaWRAH Jtkx3An5J/8a6zOuq+wxUULzLGUB/kbVMEilqdTZPqgDrs1Tw3x9xO5bXFGS/XDvaJHWBdgcGonB 59shyTqWnCzS9ss3e9V2iCN7d2xTtNVnsr+JqSSlLBNJDLfQGLwh5LwUmHLRcZdHvlc5ujGVwA5Y SLEWkO4H5legIT0jSeMA6jVKzCHp6EtS9YbbYTL9wYMHcRySu2NV1mdZXWQp/Q6Og8WxU2oeVe0x R75XOToxldAOWAgqs3gbVqNjzI6sJbQTs+KQ0qqG0FQ2nBQKtnPP7mC4I90XlfVZx1TK6nNDPc4z mmmBqdT4G/K9ysEwlcoze2gHLALblNQQc8zr7mkJmcRlxiGhVQ1Bm26cS0jnVDJnXhhJ9uqcdF9U 1qfEVOa4ekQpHB6BoZpKJTRTQedrOlwKJz+Ja2QQtakzkVyZi7lb7ZEtjh6hqSQk0wFJHRYcG32a SrZk3RSfJeswW88ylbXpJDp29t+Vf9PWtb/OdWbKPFncPybRP/51pPTvhcapcV18TIA6plL6nXn9 ZxfGx1LYMTbM4Q+hA+K7Syt/TnUc1ZRpuMuZOINWPZjYZhxNaFsjTr+bXtHbwFr0n3nf+OfxJDsp q1vpvqisz6xhzA/+4moru/qTHFOLbfD7RvMoncDNoNJU6mwv6YComI2GNN1QgdL9AFUaGOtX3cnZ RRx1aF8j17Hjs2L2JJGsLztxJCeVlWj3keo7Y6X7orM+M8PAJcdBXE8b1ru6XZQiCRxjpfMtKfK9 ytGVqYR2QNfxNpQC98VyKXU03Li/7CasruKoohON9GyL7200j0XHX3TszMGw80T03/Q/IVQh3Rfp 9qA/DdRZ/WmCP8RtU2zoWeR7laM7U5nTsAPGmcyf7/ulyH2xXEoTDXfpOf/8UNdxlKFFA207y7QX rqhVPS2eRxrH4OsTJ+GKYUyeOlkKYLSwRzdzKk3wO2AT+hg3u0vP2fmAPuIoQovG+mwWn0BgvnhC HH2u6dU0aRxjqM868yOOuoYCVJoKE9cBhwaGQnh7XZOz7/hJss+zf/8vPpgwF2X1I2SesVSZBcxn yRTNBkZsKkkHrOuuGsEVIpyJ8e8U7IXbCefOnYsOHz4cm0qduROje1SaCiMtRBxS+k5PHdevX4/P yjCY0AfgtOxLqAaGhbgEj771+fPndGk40n0Zen22iUpTYWQ6Y9RAqo8DC6Vp2j/U+kCGhnedYAIb hsqIAUh1hlqfXUCPyEzFpw0NHFzIWpC91P0/LkOrD/fqiPw+MmIAUp2h1WeX0CMyU/FpU8OdxXHg 4SBcNscwhPrAHBLSefxLU/SjohvYWOm+dF+GUJ99QY+IYSpjGq92oQFzQb3jYMSb4PP3uQDN+wLz cPFjveQ9J3WR7ovm+uwblaZihIF7NfAmeNzngqEDPndxgIaAuBAf4kQJeSWEoRMzlZGCsz+yFpz9 MUR68+ZN769bwN9//fp1HI/LqoqGOMvQeGY2fFSayphSSw0amOg8cOBAtHPnznj+BXfrhlyabhoH 5njwd/D38Hd37NgRHTx4UPRPwlknLGmdjqVvtIFKU2F0HNPwcRqYf8Hduu6eD9y1i8/onBiCLDOb sjgwlMF20EX2AT0Y2OrqavwZy93Ne9J9YdQF0BCHFg029IicqWRL1k3xuYt1+Fm2ztHFOhRHqGZ2 eX5dqGZ+3fnz5+O2c2aTLTAe3MnqPmfXbd26NR7KYDv3HVdCY1m2DsXB0uxrnftctA50vY5Fa6Yi Qbo9MA2fphr4F6DIPrIFGvllTW+Vl+4L6yCQxtFHmxTB0GBDj8jmVHxMw4ehwUAah9VnOSpNxTCM 4WKmYgwKjWdmw0elqYwptTQNH6kG64QljWNMbcJGpakwOo5p+IxFgxED0BCHFg029IjMVHxMw0eq wYgBaIhDiwYbekRmKj6m4SPVYKX70jjG1CZs6BHZnIqPafgwNBhI47D6LEelqRiGMVzMVIxBofHM bPioNJUxpZam4SPVYJ2wpHGMqU3YqDQVRscxDZ+xaDBiABri0KLBhh6RmYqPafhINRgxAA1xaNFg Q4/ITMXHNHykGqx0XxrHmNqEDT0im1PxMQ0fhgYDaRxWn+WoNBXDMIaLHf2GYVAxUzEMg4qZimEY VMxUDMOgYqZiGAaRKPo/8S+CotBWvOEAAAAASUVORK5CYIJQSwECLQAUAAYACAAAACEA5IuyvA0B AAATAgAAEwAAAAAAAAAAAAAAAAAAAAAAW0NvbnRlbnRfVHlwZXNdLnhtbFBLAQItABQABgAIAAAA IQA4/SH/1gAAAJQBAAALAAAAAAAAAAAAAAAAAD4BAABfcmVscy8ucmVsc1BLAQItABQABgAIAAAA IQCkznRD8wMAAKQJAAAOAAAAAAAAAAAAAAAAAD0CAABkcnMvZTJvRG9jLnhtbFBLAQItABQABgAI AAAAIQC6waW7vAAAACEBAAAZAAAAAAAAAAAAAAAAAFwGAABkcnMvX3JlbHMvZTJvRG9jLnhtbC5y ZWxzUEsBAi0AFAAGAAgAAAAhADSmYjPfAAAACgEAAA8AAAAAAAAAAAAAAAAATwcAAGRycy9kb3du cmV2LnhtbFBLAQItAAoAAAAAAAAAIQAJJhyoFBAAABQQAAAUAAAAAAAAAAAAAAAAAFsIAABkcnMv bWVkaWEvaW1hZ2UxLlBOR1BLBQYAAAAABgAGAHwBAAChGAAAAAA= ">
                <v:shape id="Picture 12" o:spid="_x0000_s1184" type="#_x0000_t75" style="position:absolute;width:26384;height:11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obDvBAAAA2wAAAA8AAABkcnMvZG93bnJldi54bWxET02LwjAQvS/4H8IIe1tTPSxajSKKupcV qovnMRnbYjMpTazd/fVGEPY2j/c5s0VnK9FS40vHCoaDBASxdqbkXMHPcfMxBuEDssHKMSn4JQ+L ee9thqlxd86oPYRcxBD2KSooQqhTKb0uyKIfuJo4chfXWAwRNrk0Dd5juK3kKEk+pcWSY0OBNa0K 0tfDzSo473ecde3aZduTXuvx3+Ro9t9Kvfe75RREoC78i1/uLxPnj+D5SzxAzh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uobDvBAAAA2wAAAA8AAAAAAAAAAAAAAAAAnwIA AGRycy9kb3ducmV2LnhtbFBLBQYAAAAABAAEAPcAAACNAwAAAAA= ">
                  <v:imagedata r:id="rId733" o:title=""/>
                  <v:path arrowok="t"/>
                </v:shape>
                <v:shape id="Text Box 13" o:spid="_x0000_s1185" type="#_x0000_t202" style="position:absolute;top:4191;width:361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WE+MQA AADbAAAADwAAAGRycy9kb3ducmV2LnhtbERPTWvCQBC9F/wPywje6qZK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CTFhPjEAAAA2wAAAA8AAAAAAAAAAAAAAAAAmAIAAGRycy9k b3ducmV2LnhtbFBLBQYAAAAABAAEAPUAAACJAwAAAAA= " filled="f" stroked="f" strokeweight=".5pt">
                  <v:textbox>
                    <w:txbxContent>
                      <w:p w:rsidR="007C64B4" w:rsidRPr="002F17C1" w:rsidRDefault="007C64B4" w:rsidP="00A76E40">
                        <w:pPr>
                          <w:rPr>
                            <w:lang w:val="vi-VN"/>
                          </w:rPr>
                        </w:pPr>
                        <w:r>
                          <w:rPr>
                            <w:lang w:val="vi-VN"/>
                          </w:rPr>
                          <w:t>O</w:t>
                        </w:r>
                      </w:p>
                    </w:txbxContent>
                  </v:textbox>
                </v:shape>
                <w10:wrap type="square"/>
              </v:group>
            </w:pict>
          </mc:Fallback>
        </mc:AlternateContent>
      </w:r>
      <w:r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7</w:t>
      </w:r>
      <w:r w:rsidRPr="001A0C27">
        <w:rPr>
          <w:rFonts w:ascii="Times New Roman" w:hAnsi="Times New Roman" w:cs="Times New Roman"/>
          <w:b/>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Minh họa lần 2 của bộ giáo dục năm học 2016-2017 ).</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hất điểm dao động điều hòa có đồ thị biểu diễn sự phụ thuộc của li độ x vào thời gian t như hình vẽ. Tại thời điểm t = 0,2 s, chất điểm có li độ 2 cm. Ở thời điểm t = 0,9 s, gia tốc của chất điểm có giá trị bằng </w:t>
      </w:r>
    </w:p>
    <w:p w:rsidR="00A76E40" w:rsidRPr="001A0C27" w:rsidRDefault="00A76E40"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14,5 c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57,0 c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5,70 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 </w:t>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1,45 m/s </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w:t>
      </w:r>
    </w:p>
    <w:p w:rsidR="00786D8F" w:rsidRPr="001A0C27" w:rsidRDefault="00786D8F" w:rsidP="006A1E06">
      <w:pPr>
        <w:tabs>
          <w:tab w:val="left" w:pos="1980"/>
          <w:tab w:val="left" w:pos="3060"/>
          <w:tab w:val="left" w:pos="3690"/>
          <w:tab w:val="left" w:pos="5580"/>
        </w:tabs>
        <w:spacing w:after="0"/>
        <w:jc w:val="both"/>
        <w:rPr>
          <w:rFonts w:ascii="Times New Roman" w:hAnsi="Times New Roman" w:cs="Times New Roman"/>
          <w:b/>
          <w:bCs/>
          <w:sz w:val="24"/>
          <w:szCs w:val="24"/>
          <w:lang w:val="vi-VN"/>
        </w:rPr>
      </w:pPr>
    </w:p>
    <w:p w:rsidR="00786D8F" w:rsidRPr="001A0C27" w:rsidRDefault="006074AC" w:rsidP="00786D8F">
      <w:pPr>
        <w:tabs>
          <w:tab w:val="left" w:pos="2160"/>
          <w:tab w:val="left" w:pos="3780"/>
          <w:tab w:val="left" w:pos="5400"/>
        </w:tabs>
        <w:spacing w:after="0"/>
        <w:jc w:val="both"/>
        <w:rPr>
          <w:rFonts w:asciiTheme="majorHAnsi" w:hAnsiTheme="majorHAnsi" w:cs="Times New Roman"/>
          <w:b/>
          <w:sz w:val="24"/>
          <w:szCs w:val="24"/>
          <w:lang w:val="vi-VN"/>
        </w:rPr>
      </w:pPr>
      <w:r w:rsidRPr="001A0C27">
        <w:rPr>
          <w:rFonts w:ascii="Times New Roman" w:hAnsi="Times New Roman" w:cs="Times New Roman"/>
          <w:noProof/>
          <w:sz w:val="24"/>
          <w:szCs w:val="24"/>
        </w:rPr>
        <w:drawing>
          <wp:anchor distT="0" distB="0" distL="114300" distR="114300" simplePos="0" relativeHeight="251783168" behindDoc="0" locked="0" layoutInCell="1" allowOverlap="1" wp14:anchorId="5B405789" wp14:editId="4E6B199B">
            <wp:simplePos x="0" y="0"/>
            <wp:positionH relativeFrom="column">
              <wp:posOffset>5090160</wp:posOffset>
            </wp:positionH>
            <wp:positionV relativeFrom="paragraph">
              <wp:posOffset>90805</wp:posOffset>
            </wp:positionV>
            <wp:extent cx="1676400" cy="1171575"/>
            <wp:effectExtent l="0" t="0" r="0" b="9525"/>
            <wp:wrapSquare wrapText="bothSides"/>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la9v.PNG"/>
                    <pic:cNvPicPr/>
                  </pic:nvPicPr>
                  <pic:blipFill>
                    <a:blip r:embed="rId734">
                      <a:extLst>
                        <a:ext uri="{28A0092B-C50C-407E-A947-70E740481C1C}">
                          <a14:useLocalDpi xmlns:a14="http://schemas.microsoft.com/office/drawing/2010/main" val="0"/>
                        </a:ext>
                      </a:extLst>
                    </a:blip>
                    <a:stretch>
                      <a:fillRect/>
                    </a:stretch>
                  </pic:blipFill>
                  <pic:spPr>
                    <a:xfrm>
                      <a:off x="0" y="0"/>
                      <a:ext cx="1676400" cy="1171575"/>
                    </a:xfrm>
                    <a:prstGeom prst="rect">
                      <a:avLst/>
                    </a:prstGeom>
                  </pic:spPr>
                </pic:pic>
              </a:graphicData>
            </a:graphic>
            <wp14:sizeRelH relativeFrom="page">
              <wp14:pctWidth>0</wp14:pctWidth>
            </wp14:sizeRelH>
            <wp14:sizeRelV relativeFrom="page">
              <wp14:pctHeight>0</wp14:pctHeight>
            </wp14:sizeRelV>
          </wp:anchor>
        </w:drawing>
      </w:r>
      <w:r w:rsidR="00786D8F" w:rsidRPr="001A0C27">
        <w:rPr>
          <w:rFonts w:asciiTheme="majorHAnsi" w:hAnsiTheme="majorHAnsi" w:cs="Times New Roman"/>
          <w:b/>
          <w:sz w:val="24"/>
          <w:szCs w:val="24"/>
          <w:lang w:val="vi-VN"/>
        </w:rPr>
        <w:t xml:space="preserve">b. Đồ thị </w:t>
      </w:r>
      <w:r w:rsidR="00276FD7" w:rsidRPr="001A0C27">
        <w:rPr>
          <w:rFonts w:asciiTheme="majorHAnsi" w:hAnsiTheme="majorHAnsi" w:cs="Times New Roman"/>
          <w:b/>
          <w:sz w:val="24"/>
          <w:szCs w:val="24"/>
          <w:lang w:val="vi-VN"/>
        </w:rPr>
        <w:t xml:space="preserve">liên quan đến </w:t>
      </w:r>
      <w:r w:rsidR="00786D8F" w:rsidRPr="001A0C27">
        <w:rPr>
          <w:rFonts w:asciiTheme="majorHAnsi" w:hAnsiTheme="majorHAnsi" w:cs="Times New Roman"/>
          <w:b/>
          <w:sz w:val="24"/>
          <w:szCs w:val="24"/>
          <w:lang w:val="vi-VN"/>
        </w:rPr>
        <w:t>lực trong dao động điều hòa</w:t>
      </w:r>
    </w:p>
    <w:p w:rsidR="006074AC" w:rsidRPr="001A0C27" w:rsidRDefault="00276FD7"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6074AC" w:rsidRPr="001A0C27">
        <w:rPr>
          <w:rFonts w:ascii="Times New Roman" w:hAnsi="Times New Roman" w:cs="Times New Roman"/>
          <w:b/>
          <w:sz w:val="24"/>
          <w:szCs w:val="24"/>
          <w:lang w:val="vi-VN"/>
        </w:rPr>
        <w:t xml:space="preserve">. </w:t>
      </w:r>
      <w:r w:rsidR="006074AC" w:rsidRPr="001A0C27">
        <w:rPr>
          <w:rFonts w:ascii="Times New Roman" w:hAnsi="Times New Roman" w:cs="Times New Roman"/>
          <w:b/>
          <w:i/>
          <w:sz w:val="24"/>
          <w:szCs w:val="24"/>
          <w:lang w:val="vi-VN"/>
        </w:rPr>
        <w:t xml:space="preserve">(Chuyên Long An năm học 2016-2017). </w:t>
      </w:r>
      <w:r w:rsidR="006074AC" w:rsidRPr="001A0C27">
        <w:rPr>
          <w:rFonts w:ascii="Times New Roman" w:hAnsi="Times New Roman" w:cs="Times New Roman"/>
          <w:i/>
          <w:sz w:val="24"/>
          <w:szCs w:val="24"/>
          <w:lang w:val="vi-VN"/>
        </w:rPr>
        <w:t xml:space="preserve"> </w:t>
      </w:r>
      <w:r w:rsidR="006074AC" w:rsidRPr="001A0C27">
        <w:rPr>
          <w:rFonts w:ascii="Times New Roman" w:hAnsi="Times New Roman" w:cs="Times New Roman"/>
          <w:sz w:val="24"/>
          <w:szCs w:val="24"/>
          <w:lang w:val="vi-VN"/>
        </w:rPr>
        <w:t xml:space="preserve">Một vật có khối lượng 10 g dao động điều hòa quanh vị trí cân bằng x = 0, có đồ thị sự phụ thuộc hợp lực tác dụng lên vật vào li độ như hình vẽ. Chu kì dao động của vật là    </w:t>
      </w:r>
    </w:p>
    <w:p w:rsidR="006074AC" w:rsidRPr="001A0C27" w:rsidRDefault="006074AC"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0,256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0,152 s.   </w:t>
      </w:r>
    </w:p>
    <w:p w:rsidR="006074AC" w:rsidRPr="001A0C27" w:rsidRDefault="006074AC"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0,314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255 s.  </w:t>
      </w:r>
    </w:p>
    <w:p w:rsidR="006074AC" w:rsidRPr="001A0C27" w:rsidRDefault="006074AC"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w:drawing>
          <wp:anchor distT="0" distB="0" distL="114300" distR="114300" simplePos="0" relativeHeight="251778048" behindDoc="0" locked="0" layoutInCell="1" allowOverlap="1" wp14:anchorId="7DC22C4B" wp14:editId="1D2A230C">
            <wp:simplePos x="0" y="0"/>
            <wp:positionH relativeFrom="column">
              <wp:posOffset>4719320</wp:posOffset>
            </wp:positionH>
            <wp:positionV relativeFrom="paragraph">
              <wp:posOffset>65405</wp:posOffset>
            </wp:positionV>
            <wp:extent cx="2324100" cy="1233805"/>
            <wp:effectExtent l="0" t="0" r="0" b="4445"/>
            <wp:wrapSquare wrapText="bothSides"/>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M1.PNG"/>
                    <pic:cNvPicPr/>
                  </pic:nvPicPr>
                  <pic:blipFill>
                    <a:blip r:embed="rId735">
                      <a:extLst>
                        <a:ext uri="{28A0092B-C50C-407E-A947-70E740481C1C}">
                          <a14:useLocalDpi xmlns:a14="http://schemas.microsoft.com/office/drawing/2010/main" val="0"/>
                        </a:ext>
                      </a:extLst>
                    </a:blip>
                    <a:stretch>
                      <a:fillRect/>
                    </a:stretch>
                  </pic:blipFill>
                  <pic:spPr>
                    <a:xfrm>
                      <a:off x="0" y="0"/>
                      <a:ext cx="2324100" cy="123380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eastAsia="Times New Roman" w:hAnsi="Times New Roman" w:cs="Times New Roman"/>
          <w:b/>
          <w:sz w:val="24"/>
          <w:szCs w:val="24"/>
          <w:lang w:val="vi-VN"/>
        </w:rPr>
        <w:t>Câu  2</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sz w:val="24"/>
          <w:szCs w:val="24"/>
          <w:lang w:val="vi-VN"/>
        </w:rPr>
        <w:t>Một con lắc lò xo đang dao động điều hòa theo phương thẳng đứng, chiều dương hướng xuống, khi đó lực hồi phục và chiều dài của lò xo có mối liên hệ được cho bởi đồ thị như hình vẽ. Cho g = 10 m/s</w:t>
      </w:r>
      <w:r w:rsidRPr="001A0C27">
        <w:rPr>
          <w:rFonts w:ascii="Times New Roman" w:eastAsia="Times New Roman" w:hAnsi="Times New Roman" w:cs="Times New Roman"/>
          <w:sz w:val="24"/>
          <w:szCs w:val="24"/>
          <w:vertAlign w:val="superscript"/>
          <w:lang w:val="vi-VN"/>
        </w:rPr>
        <w:t>2</w:t>
      </w:r>
      <w:r w:rsidRPr="001A0C27">
        <w:rPr>
          <w:rFonts w:ascii="Times New Roman" w:eastAsia="Times New Roman" w:hAnsi="Times New Roman" w:cs="Times New Roman"/>
          <w:sz w:val="24"/>
          <w:szCs w:val="24"/>
          <w:lang w:val="vi-VN"/>
        </w:rPr>
        <w:t xml:space="preserve"> và chiều dài tự nhiên của lò xo là 8 cm . Biên độ và chu kỳ dao động của con lắc là </w:t>
      </w:r>
    </w:p>
    <w:p w:rsidR="006074AC" w:rsidRPr="001A0C27" w:rsidRDefault="006074AC"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color w:val="0000FF"/>
          <w:sz w:val="24"/>
          <w:szCs w:val="24"/>
          <w:lang w:val="vi-VN"/>
        </w:rPr>
        <w:t>A.</w:t>
      </w:r>
      <w:r w:rsidRPr="001A0C27">
        <w:rPr>
          <w:rFonts w:ascii="Times New Roman" w:eastAsia="Times New Roman" w:hAnsi="Times New Roman" w:cs="Times New Roman"/>
          <w:color w:val="0000FF"/>
          <w:sz w:val="24"/>
          <w:szCs w:val="24"/>
          <w:lang w:val="vi-VN"/>
        </w:rPr>
        <w:t xml:space="preserve"> </w:t>
      </w:r>
      <w:r w:rsidRPr="001A0C27">
        <w:rPr>
          <w:rFonts w:ascii="Times New Roman" w:eastAsia="Times New Roman" w:hAnsi="Times New Roman" w:cs="Times New Roman"/>
          <w:sz w:val="24"/>
          <w:szCs w:val="24"/>
          <w:lang w:val="vi-VN"/>
        </w:rPr>
        <w:t xml:space="preserve">A = 8 cm; T = 0,8s.                               </w:t>
      </w:r>
      <w:r w:rsidRPr="001A0C27">
        <w:rPr>
          <w:rFonts w:ascii="Times New Roman" w:eastAsia="Times New Roman" w:hAnsi="Times New Roman" w:cs="Times New Roman"/>
          <w:b/>
          <w:color w:val="0000FF"/>
          <w:sz w:val="24"/>
          <w:szCs w:val="24"/>
          <w:lang w:val="vi-VN"/>
        </w:rPr>
        <w:t>B.</w:t>
      </w:r>
      <w:r w:rsidRPr="001A0C27">
        <w:rPr>
          <w:rFonts w:ascii="Times New Roman" w:eastAsia="Times New Roman" w:hAnsi="Times New Roman" w:cs="Times New Roman"/>
          <w:sz w:val="24"/>
          <w:szCs w:val="24"/>
          <w:lang w:val="vi-VN"/>
        </w:rPr>
        <w:t xml:space="preserve"> A = 8 cm; T = 0,4 s.  </w:t>
      </w:r>
    </w:p>
    <w:p w:rsidR="006074AC" w:rsidRPr="001A0C27" w:rsidRDefault="00276FD7"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w:drawing>
          <wp:anchor distT="0" distB="0" distL="114300" distR="114300" simplePos="0" relativeHeight="251793408" behindDoc="0" locked="0" layoutInCell="1" allowOverlap="1" wp14:anchorId="748F491D" wp14:editId="37F4E1DC">
            <wp:simplePos x="0" y="0"/>
            <wp:positionH relativeFrom="column">
              <wp:posOffset>4333875</wp:posOffset>
            </wp:positionH>
            <wp:positionV relativeFrom="paragraph">
              <wp:posOffset>246380</wp:posOffset>
            </wp:positionV>
            <wp:extent cx="2533650" cy="1628775"/>
            <wp:effectExtent l="0" t="0" r="0" b="9525"/>
            <wp:wrapSquare wrapText="bothSides"/>
            <wp:docPr id="7367" name="Picture 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19.PNG"/>
                    <pic:cNvPicPr/>
                  </pic:nvPicPr>
                  <pic:blipFill>
                    <a:blip r:embed="rId736">
                      <a:extLst>
                        <a:ext uri="{28A0092B-C50C-407E-A947-70E740481C1C}">
                          <a14:useLocalDpi xmlns:a14="http://schemas.microsoft.com/office/drawing/2010/main" val="0"/>
                        </a:ext>
                      </a:extLst>
                    </a:blip>
                    <a:stretch>
                      <a:fillRect/>
                    </a:stretch>
                  </pic:blipFill>
                  <pic:spPr>
                    <a:xfrm>
                      <a:off x="0" y="0"/>
                      <a:ext cx="2533650" cy="1628775"/>
                    </a:xfrm>
                    <a:prstGeom prst="rect">
                      <a:avLst/>
                    </a:prstGeom>
                  </pic:spPr>
                </pic:pic>
              </a:graphicData>
            </a:graphic>
            <wp14:sizeRelH relativeFrom="page">
              <wp14:pctWidth>0</wp14:pctWidth>
            </wp14:sizeRelH>
            <wp14:sizeRelV relativeFrom="page">
              <wp14:pctHeight>0</wp14:pctHeight>
            </wp14:sizeRelV>
          </wp:anchor>
        </w:drawing>
      </w:r>
      <w:r w:rsidR="006074AC" w:rsidRPr="001A0C27">
        <w:rPr>
          <w:rFonts w:ascii="Times New Roman" w:eastAsia="Times New Roman" w:hAnsi="Times New Roman" w:cs="Times New Roman"/>
          <w:b/>
          <w:color w:val="0000FF"/>
          <w:sz w:val="24"/>
          <w:szCs w:val="24"/>
          <w:lang w:val="vi-VN"/>
        </w:rPr>
        <w:t>C.</w:t>
      </w:r>
      <w:r w:rsidR="006074AC" w:rsidRPr="001A0C27">
        <w:rPr>
          <w:rFonts w:ascii="Times New Roman" w:eastAsia="Times New Roman" w:hAnsi="Times New Roman" w:cs="Times New Roman"/>
          <w:color w:val="0000FF"/>
          <w:sz w:val="24"/>
          <w:szCs w:val="24"/>
          <w:lang w:val="vi-VN"/>
        </w:rPr>
        <w:t xml:space="preserve"> </w:t>
      </w:r>
      <w:r w:rsidR="006074AC" w:rsidRPr="001A0C27">
        <w:rPr>
          <w:rFonts w:ascii="Times New Roman" w:eastAsia="Times New Roman" w:hAnsi="Times New Roman" w:cs="Times New Roman"/>
          <w:sz w:val="24"/>
          <w:szCs w:val="24"/>
          <w:lang w:val="vi-VN"/>
        </w:rPr>
        <w:t xml:space="preserve">A = 4 cm; T = 0,3 s.                              </w:t>
      </w:r>
      <w:r w:rsidR="006074AC" w:rsidRPr="001A0C27">
        <w:rPr>
          <w:rFonts w:ascii="Times New Roman" w:eastAsia="Times New Roman" w:hAnsi="Times New Roman" w:cs="Times New Roman"/>
          <w:b/>
          <w:color w:val="0000FF"/>
          <w:sz w:val="24"/>
          <w:szCs w:val="24"/>
          <w:lang w:val="vi-VN"/>
        </w:rPr>
        <w:t>D.</w:t>
      </w:r>
      <w:r w:rsidR="006074AC" w:rsidRPr="001A0C27">
        <w:rPr>
          <w:rFonts w:ascii="Times New Roman" w:eastAsia="Times New Roman" w:hAnsi="Times New Roman" w:cs="Times New Roman"/>
          <w:color w:val="0000FF"/>
          <w:sz w:val="24"/>
          <w:szCs w:val="24"/>
          <w:lang w:val="vi-VN"/>
        </w:rPr>
        <w:t xml:space="preserve"> </w:t>
      </w:r>
      <w:r w:rsidR="006074AC" w:rsidRPr="001A0C27">
        <w:rPr>
          <w:rFonts w:ascii="Times New Roman" w:eastAsia="Times New Roman" w:hAnsi="Times New Roman" w:cs="Times New Roman"/>
          <w:sz w:val="24"/>
          <w:szCs w:val="24"/>
          <w:lang w:val="vi-VN"/>
        </w:rPr>
        <w:t>A = 16 cm; T = 0,56 s.</w:t>
      </w:r>
    </w:p>
    <w:p w:rsidR="00916D92" w:rsidRPr="001A0C27" w:rsidRDefault="00916D92" w:rsidP="00916D92">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 xml:space="preserve">Câu </w:t>
      </w:r>
      <w:r w:rsidR="00276FD7" w:rsidRPr="001A0C27">
        <w:rPr>
          <w:rFonts w:ascii="Times New Roman" w:eastAsia="Times New Roman" w:hAnsi="Times New Roman" w:cs="Times New Roman"/>
          <w:b/>
          <w:sz w:val="24"/>
          <w:szCs w:val="24"/>
          <w:lang w:val="vi-VN"/>
        </w:rPr>
        <w:t xml:space="preserve">3 </w:t>
      </w:r>
      <w:r w:rsidRPr="001A0C27">
        <w:rPr>
          <w:rFonts w:ascii="Times New Roman" w:eastAsia="Times New Roman" w:hAnsi="Times New Roman" w:cs="Times New Roman"/>
          <w:b/>
          <w:i/>
          <w:sz w:val="24"/>
          <w:szCs w:val="24"/>
          <w:lang w:val="vi-VN"/>
        </w:rPr>
        <w:t>:(Thi thử THPT Gia Viễn – 2017)</w:t>
      </w:r>
      <w:r w:rsidRPr="001A0C27">
        <w:rPr>
          <w:rFonts w:ascii="Times New Roman" w:eastAsia="Times New Roman" w:hAnsi="Times New Roman" w:cs="Times New Roman"/>
          <w:sz w:val="24"/>
          <w:szCs w:val="24"/>
          <w:lang w:val="vi-VN"/>
        </w:rPr>
        <w:t xml:space="preserve"> Một con lắc lò xo đang dao động điều hòa mà lực đàn hồi và chiều dài của lò xo có mối liên hệ được cho bởi đồ thị hình vẽ. Cho g 10 m/s2. Biên độ và chu kỳ dao động của con lắc là            </w:t>
      </w:r>
    </w:p>
    <w:p w:rsidR="00916D92" w:rsidRPr="001A0C27" w:rsidRDefault="00916D92" w:rsidP="00276FD7">
      <w:pPr>
        <w:tabs>
          <w:tab w:val="left" w:pos="240"/>
          <w:tab w:val="left" w:pos="900"/>
          <w:tab w:val="left" w:pos="369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vi-VN"/>
        </w:rPr>
        <w:t xml:space="preserve"> A. A = 6 cm; T = 0,56 s.  </w:t>
      </w:r>
      <w:r w:rsidR="00276FD7"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 xml:space="preserve">B. A = 4 cm; T = 0,28 s.             </w:t>
      </w:r>
    </w:p>
    <w:p w:rsidR="00916D92" w:rsidRPr="001A0C27" w:rsidRDefault="00916D92" w:rsidP="00895497">
      <w:pPr>
        <w:tabs>
          <w:tab w:val="left" w:pos="240"/>
          <w:tab w:val="left" w:pos="900"/>
          <w:tab w:val="left" w:pos="369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vi-VN"/>
        </w:rPr>
        <w:t xml:space="preserve"> C. A = 8 cm; T = 0,56 s.  </w:t>
      </w:r>
      <w:r w:rsidR="00276FD7"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 xml:space="preserve"> A = 6 cm; T = 0,28 s. </w:t>
      </w:r>
    </w:p>
    <w:p w:rsidR="006074AC" w:rsidRPr="001A0C27" w:rsidRDefault="001A0C27" w:rsidP="006074AC">
      <w:pPr>
        <w:spacing w:after="0"/>
        <w:jc w:val="both"/>
        <w:rPr>
          <w:rFonts w:ascii="Times New Roman" w:eastAsia="Times New Roman" w:hAnsi="Times New Roman" w:cs="Times New Roman"/>
          <w:sz w:val="24"/>
          <w:szCs w:val="24"/>
          <w:lang w:val="vi-VN"/>
        </w:rPr>
      </w:pPr>
      <w:r w:rsidRPr="001A0C27">
        <w:rPr>
          <w:rFonts w:ascii="Times New Roman" w:hAnsi="Times New Roman" w:cs="Times New Roman"/>
          <w:b/>
          <w:noProof/>
          <w:sz w:val="24"/>
          <w:szCs w:val="24"/>
        </w:rPr>
        <w:drawing>
          <wp:anchor distT="0" distB="0" distL="114300" distR="114300" simplePos="0" relativeHeight="251779072" behindDoc="0" locked="0" layoutInCell="1" allowOverlap="1" wp14:anchorId="48898638" wp14:editId="5EEEEF41">
            <wp:simplePos x="0" y="0"/>
            <wp:positionH relativeFrom="column">
              <wp:posOffset>5279390</wp:posOffset>
            </wp:positionH>
            <wp:positionV relativeFrom="paragraph">
              <wp:posOffset>4445</wp:posOffset>
            </wp:positionV>
            <wp:extent cx="1600200" cy="13049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x.PNG"/>
                    <pic:cNvPicPr/>
                  </pic:nvPicPr>
                  <pic:blipFill>
                    <a:blip r:embed="rId737">
                      <a:extLst>
                        <a:ext uri="{28A0092B-C50C-407E-A947-70E740481C1C}">
                          <a14:useLocalDpi xmlns:a14="http://schemas.microsoft.com/office/drawing/2010/main" val="0"/>
                        </a:ext>
                      </a:extLst>
                    </a:blip>
                    <a:stretch>
                      <a:fillRect/>
                    </a:stretch>
                  </pic:blipFill>
                  <pic:spPr>
                    <a:xfrm>
                      <a:off x="0" y="0"/>
                      <a:ext cx="1600200" cy="13049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eastAsia="Times New Roman" w:hAnsi="Times New Roman" w:cs="Times New Roman"/>
          <w:b/>
          <w:sz w:val="24"/>
          <w:szCs w:val="24"/>
          <w:lang w:val="vi-VN"/>
        </w:rPr>
        <w:t>Câu 4</w:t>
      </w:r>
      <w:r w:rsidR="006074AC" w:rsidRPr="001A0C27">
        <w:rPr>
          <w:rFonts w:ascii="Times New Roman" w:eastAsia="Times New Roman" w:hAnsi="Times New Roman" w:cs="Times New Roman"/>
          <w:sz w:val="24"/>
          <w:szCs w:val="24"/>
          <w:lang w:val="vi-VN"/>
        </w:rPr>
        <w:t>: Hai con lắc lò xo gồm vật nặng có cùng khối lượng m dao dộng điều hòa cùng phương, quanh vị trí cân bằng nằm trên một đường thẳng vuông góc với phương dao động của hai con lắc. Đồ thị lực phục hồi F phụ thuộc vào li độ x của hai con lắc được biểu diễn như hình bên (đường (1) nét liền mờ và đường (2) nét liền đậm). Chọn mốc thế năng tại vị trí cân bằng. Tỉ số cơ năng của hai con lắc là</w:t>
      </w:r>
    </w:p>
    <w:p w:rsidR="006074AC" w:rsidRPr="001A0C27" w:rsidRDefault="006074AC" w:rsidP="006074AC">
      <w:pPr>
        <w:spacing w:after="0"/>
        <w:ind w:firstLine="18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0,5.   </w:t>
      </w:r>
      <w:r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 xml:space="preserve">B. 1/3.    </w:t>
      </w:r>
      <w:r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b/>
          <w:sz w:val="24"/>
          <w:szCs w:val="24"/>
          <w:lang w:val="vi-VN"/>
        </w:rPr>
        <w:t>C.</w:t>
      </w:r>
      <w:r w:rsidRPr="001A0C27">
        <w:rPr>
          <w:rFonts w:ascii="Times New Roman" w:eastAsia="Times New Roman" w:hAnsi="Times New Roman" w:cs="Times New Roman"/>
          <w:sz w:val="24"/>
          <w:szCs w:val="24"/>
          <w:lang w:val="vi-VN"/>
        </w:rPr>
        <w:t xml:space="preserve"> 6.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D. 1,5</w:t>
      </w:r>
    </w:p>
    <w:p w:rsidR="006074AC" w:rsidRPr="001A0C27" w:rsidRDefault="006074AC" w:rsidP="006074AC">
      <w:pPr>
        <w:spacing w:after="0"/>
        <w:ind w:firstLine="180"/>
        <w:jc w:val="both"/>
        <w:rPr>
          <w:rFonts w:ascii="Times New Roman" w:eastAsia="Times New Roman" w:hAnsi="Times New Roman" w:cs="Times New Roman"/>
          <w:sz w:val="24"/>
          <w:szCs w:val="24"/>
          <w:lang w:val="vi-VN"/>
        </w:rPr>
      </w:pPr>
    </w:p>
    <w:p w:rsidR="006074AC" w:rsidRPr="001A0C27" w:rsidRDefault="006074AC" w:rsidP="006074AC">
      <w:pPr>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781120" behindDoc="0" locked="0" layoutInCell="1" allowOverlap="1" wp14:anchorId="0F5D7372" wp14:editId="0F22A64C">
                <wp:simplePos x="0" y="0"/>
                <wp:positionH relativeFrom="column">
                  <wp:posOffset>4552950</wp:posOffset>
                </wp:positionH>
                <wp:positionV relativeFrom="paragraph">
                  <wp:posOffset>-635</wp:posOffset>
                </wp:positionV>
                <wp:extent cx="2435225" cy="1209040"/>
                <wp:effectExtent l="0" t="38100" r="3175" b="10160"/>
                <wp:wrapSquare wrapText="bothSides"/>
                <wp:docPr id="130" name="Group 130"/>
                <wp:cNvGraphicFramePr/>
                <a:graphic xmlns:a="http://schemas.openxmlformats.org/drawingml/2006/main">
                  <a:graphicData uri="http://schemas.microsoft.com/office/word/2010/wordprocessingGroup">
                    <wpg:wgp>
                      <wpg:cNvGrpSpPr/>
                      <wpg:grpSpPr>
                        <a:xfrm>
                          <a:off x="0" y="0"/>
                          <a:ext cx="2435225" cy="1209040"/>
                          <a:chOff x="47625" y="-51435"/>
                          <a:chExt cx="2952115" cy="1358900"/>
                        </a:xfrm>
                      </wpg:grpSpPr>
                      <pic:pic xmlns:pic="http://schemas.openxmlformats.org/drawingml/2006/picture">
                        <pic:nvPicPr>
                          <pic:cNvPr id="131" name="Picture 131"/>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287020" y="113665"/>
                            <a:ext cx="2409825" cy="1104900"/>
                          </a:xfrm>
                          <a:prstGeom prst="rect">
                            <a:avLst/>
                          </a:prstGeom>
                        </pic:spPr>
                      </pic:pic>
                      <wpg:grpSp>
                        <wpg:cNvPr id="132" name="Group 132"/>
                        <wpg:cNvGrpSpPr>
                          <a:grpSpLocks/>
                        </wpg:cNvGrpSpPr>
                        <wpg:grpSpPr bwMode="auto">
                          <a:xfrm>
                            <a:off x="47625" y="-51435"/>
                            <a:ext cx="2952115" cy="1358900"/>
                            <a:chOff x="5909" y="9504"/>
                            <a:chExt cx="4649" cy="2140"/>
                          </a:xfrm>
                        </wpg:grpSpPr>
                        <wps:wsp>
                          <wps:cNvPr id="133" name="Line 1516"/>
                          <wps:cNvCnPr/>
                          <wps:spPr bwMode="auto">
                            <a:xfrm flipV="1">
                              <a:off x="6290" y="9547"/>
                              <a:ext cx="0" cy="1932"/>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4" name="Line 1517"/>
                          <wps:cNvCnPr/>
                          <wps:spPr bwMode="auto">
                            <a:xfrm>
                              <a:off x="6257" y="10603"/>
                              <a:ext cx="4124" cy="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6" name="Text Box 1519"/>
                          <wps:cNvSpPr txBox="1">
                            <a:spLocks noChangeArrowheads="1"/>
                          </wps:cNvSpPr>
                          <wps:spPr bwMode="auto">
                            <a:xfrm>
                              <a:off x="5974" y="10415"/>
                              <a:ext cx="67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D6CF9" w:rsidRDefault="007C64B4" w:rsidP="006074AC">
                                <w:pPr>
                                  <w:rPr>
                                    <w:rFonts w:ascii="Times New Roman" w:hAnsi="Times New Roman"/>
                                    <w:sz w:val="20"/>
                                    <w:szCs w:val="20"/>
                                    <w:lang w:val="vi-VN"/>
                                  </w:rPr>
                                </w:pPr>
                                <w:r>
                                  <w:rPr>
                                    <w:rFonts w:ascii="Times New Roman" w:hAnsi="Times New Roman"/>
                                    <w:sz w:val="20"/>
                                    <w:szCs w:val="20"/>
                                    <w:lang w:val="vi-VN"/>
                                  </w:rPr>
                                  <w:t xml:space="preserve"> O</w:t>
                                </w:r>
                              </w:p>
                            </w:txbxContent>
                          </wps:txbx>
                          <wps:bodyPr rot="0" vert="horz" wrap="square" lIns="0" tIns="0" rIns="0" bIns="0" anchor="t" anchorCtr="0" upright="1">
                            <a:noAutofit/>
                          </wps:bodyPr>
                        </wps:wsp>
                        <wps:wsp>
                          <wps:cNvPr id="137" name="Text Box 1520"/>
                          <wps:cNvSpPr txBox="1">
                            <a:spLocks noChangeArrowheads="1"/>
                          </wps:cNvSpPr>
                          <wps:spPr bwMode="auto">
                            <a:xfrm>
                              <a:off x="5910" y="11186"/>
                              <a:ext cx="83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wps:txbx>
                          <wps:bodyPr rot="0" vert="horz" wrap="square" lIns="0" tIns="0" rIns="0" bIns="0" anchor="t" anchorCtr="0" upright="1">
                            <a:noAutofit/>
                          </wps:bodyPr>
                        </wps:wsp>
                        <wps:wsp>
                          <wps:cNvPr id="138" name="Text Box 1521"/>
                          <wps:cNvSpPr txBox="1">
                            <a:spLocks noChangeArrowheads="1"/>
                          </wps:cNvSpPr>
                          <wps:spPr bwMode="auto">
                            <a:xfrm>
                              <a:off x="6080" y="10112"/>
                              <a:ext cx="21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6074AC">
                                <w:pPr>
                                  <w:jc w:val="center"/>
                                  <w:rPr>
                                    <w:rFonts w:ascii="Times New Roman" w:hAnsi="Times New Roman"/>
                                    <w:sz w:val="20"/>
                                    <w:szCs w:val="20"/>
                                  </w:rPr>
                                </w:pPr>
                                <w:r w:rsidRPr="00AD53E8">
                                  <w:rPr>
                                    <w:rFonts w:ascii="Times New Roman" w:hAnsi="Times New Roman"/>
                                    <w:sz w:val="20"/>
                                    <w:szCs w:val="20"/>
                                  </w:rPr>
                                  <w:t>2</w:t>
                                </w:r>
                              </w:p>
                            </w:txbxContent>
                          </wps:txbx>
                          <wps:bodyPr rot="0" vert="horz" wrap="square" lIns="0" tIns="0" rIns="0" bIns="0" anchor="t" anchorCtr="0" upright="1">
                            <a:noAutofit/>
                          </wps:bodyPr>
                        </wps:wsp>
                        <wps:wsp>
                          <wps:cNvPr id="139" name="Text Box 1522"/>
                          <wps:cNvSpPr txBox="1">
                            <a:spLocks noChangeArrowheads="1"/>
                          </wps:cNvSpPr>
                          <wps:spPr bwMode="auto">
                            <a:xfrm>
                              <a:off x="6347" y="9504"/>
                              <a:ext cx="136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742803" w:rsidRDefault="007C64B4" w:rsidP="006074AC">
                                <w:pPr>
                                  <w:rPr>
                                    <w:rFonts w:ascii="Times New Roman" w:hAnsi="Times New Roman"/>
                                    <w:b/>
                                    <w:sz w:val="18"/>
                                    <w:szCs w:val="18"/>
                                  </w:rPr>
                                </w:pPr>
                                <w:r>
                                  <w:rPr>
                                    <w:rFonts w:ascii="Times New Roman" w:hAnsi="Times New Roman"/>
                                    <w:sz w:val="20"/>
                                    <w:szCs w:val="20"/>
                                    <w:lang w:val="vi-VN"/>
                                  </w:rPr>
                                  <w:t xml:space="preserve"> </w:t>
                                </w:r>
                                <w:r w:rsidRPr="00742803">
                                  <w:rPr>
                                    <w:rFonts w:ascii="Times New Roman" w:hAnsi="Times New Roman"/>
                                    <w:b/>
                                    <w:sz w:val="18"/>
                                    <w:szCs w:val="18"/>
                                    <w:lang w:val="vi-VN"/>
                                  </w:rPr>
                                  <w:t>F</w:t>
                                </w:r>
                                <w:r w:rsidRPr="00742803">
                                  <w:rPr>
                                    <w:rFonts w:ascii="Times New Roman" w:hAnsi="Times New Roman"/>
                                    <w:b/>
                                    <w:sz w:val="18"/>
                                    <w:szCs w:val="18"/>
                                  </w:rPr>
                                  <w:t>(</w:t>
                                </w:r>
                                <w:r w:rsidRPr="00742803">
                                  <w:rPr>
                                    <w:rFonts w:ascii="Times New Roman" w:hAnsi="Times New Roman"/>
                                    <w:b/>
                                    <w:sz w:val="18"/>
                                    <w:szCs w:val="18"/>
                                    <w:lang w:val="vi-VN"/>
                                  </w:rPr>
                                  <w:t>10</w:t>
                                </w:r>
                                <w:r w:rsidRPr="00742803">
                                  <w:rPr>
                                    <w:rFonts w:ascii="Times New Roman" w:hAnsi="Times New Roman"/>
                                    <w:b/>
                                    <w:sz w:val="18"/>
                                    <w:szCs w:val="18"/>
                                    <w:vertAlign w:val="superscript"/>
                                    <w:lang w:val="vi-VN"/>
                                  </w:rPr>
                                  <w:t>-2</w:t>
                                </w:r>
                                <w:r w:rsidRPr="00742803">
                                  <w:rPr>
                                    <w:rFonts w:ascii="Times New Roman" w:hAnsi="Times New Roman"/>
                                    <w:b/>
                                    <w:sz w:val="18"/>
                                    <w:szCs w:val="18"/>
                                    <w:lang w:val="vi-VN"/>
                                  </w:rPr>
                                  <w:t>N</w:t>
                                </w:r>
                                <w:r w:rsidRPr="00742803">
                                  <w:rPr>
                                    <w:rFonts w:ascii="Times New Roman" w:hAnsi="Times New Roman"/>
                                    <w:b/>
                                    <w:sz w:val="18"/>
                                    <w:szCs w:val="18"/>
                                  </w:rPr>
                                  <w:t>)</w:t>
                                </w:r>
                              </w:p>
                            </w:txbxContent>
                          </wps:txbx>
                          <wps:bodyPr rot="0" vert="horz" wrap="square" lIns="0" tIns="0" rIns="0" bIns="0" anchor="t" anchorCtr="0" upright="1">
                            <a:noAutofit/>
                          </wps:bodyPr>
                        </wps:wsp>
                        <wps:wsp>
                          <wps:cNvPr id="140" name="Text Box 1523"/>
                          <wps:cNvSpPr txBox="1">
                            <a:spLocks noChangeArrowheads="1"/>
                          </wps:cNvSpPr>
                          <wps:spPr bwMode="auto">
                            <a:xfrm>
                              <a:off x="9583" y="10287"/>
                              <a:ext cx="9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6074AC">
                                <w:pPr>
                                  <w:rPr>
                                    <w:rFonts w:ascii="Times New Roman" w:hAnsi="Times New Roman"/>
                                    <w:sz w:val="20"/>
                                    <w:szCs w:val="20"/>
                                  </w:rPr>
                                </w:pPr>
                                <w:r w:rsidRPr="00AD53E8">
                                  <w:rPr>
                                    <w:rFonts w:ascii="Times New Roman" w:hAnsi="Times New Roman"/>
                                    <w:sz w:val="20"/>
                                    <w:szCs w:val="20"/>
                                  </w:rPr>
                                  <w:t>t(s)</w:t>
                                </w:r>
                              </w:p>
                            </w:txbxContent>
                          </wps:txbx>
                          <wps:bodyPr rot="0" vert="horz" wrap="square" lIns="0" tIns="0" rIns="0" bIns="0" anchor="t" anchorCtr="0" upright="1">
                            <a:noAutofit/>
                          </wps:bodyPr>
                        </wps:wsp>
                        <wps:wsp>
                          <wps:cNvPr id="141" name="Text Box 1526"/>
                          <wps:cNvSpPr txBox="1">
                            <a:spLocks noChangeArrowheads="1"/>
                          </wps:cNvSpPr>
                          <wps:spPr bwMode="auto">
                            <a:xfrm>
                              <a:off x="9637" y="10873"/>
                              <a:ext cx="82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025292"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p>
                            </w:txbxContent>
                          </wps:txbx>
                          <wps:bodyPr rot="0" vert="horz" wrap="square" lIns="0" tIns="0" rIns="0" bIns="0" anchor="t" anchorCtr="0" upright="1">
                            <a:noAutofit/>
                          </wps:bodyPr>
                        </wps:wsp>
                        <wps:wsp>
                          <wps:cNvPr id="142" name="Line 1527"/>
                          <wps:cNvCnPr/>
                          <wps:spPr bwMode="auto">
                            <a:xfrm>
                              <a:off x="6291" y="9832"/>
                              <a:ext cx="27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Line 1528"/>
                          <wps:cNvCnPr/>
                          <wps:spPr bwMode="auto">
                            <a:xfrm>
                              <a:off x="6287" y="11337"/>
                              <a:ext cx="314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 name="Text Box 1520"/>
                          <wps:cNvSpPr txBox="1">
                            <a:spLocks noChangeArrowheads="1"/>
                          </wps:cNvSpPr>
                          <wps:spPr bwMode="auto">
                            <a:xfrm>
                              <a:off x="5909" y="9681"/>
                              <a:ext cx="7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lang w:val="vi-VN"/>
                                  </w:rPr>
                                  <w:t xml:space="preserve">  4</w:t>
                                </w:r>
                              </w:p>
                            </w:txbxContent>
                          </wps:txbx>
                          <wps:bodyPr rot="0" vert="horz" wrap="square" lIns="0" tIns="0" rIns="0" bIns="0" anchor="t" anchorCtr="0" upright="1">
                            <a:noAutofit/>
                          </wps:bodyPr>
                        </wps:wsp>
                        <wps:wsp>
                          <wps:cNvPr id="146" name="Text Box 1520"/>
                          <wps:cNvSpPr txBox="1">
                            <a:spLocks noChangeArrowheads="1"/>
                          </wps:cNvSpPr>
                          <wps:spPr bwMode="auto">
                            <a:xfrm>
                              <a:off x="7190" y="10073"/>
                              <a:ext cx="837"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2F2B66"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r w:rsidRPr="00742803">
                                  <w:rPr>
                                    <w:rFonts w:ascii="Times New Roman" w:hAnsi="Times New Roman"/>
                                    <w:position w:val="-20"/>
                                    <w:sz w:val="20"/>
                                    <w:szCs w:val="20"/>
                                    <w:lang w:val="vi-VN"/>
                                  </w:rPr>
                                  <w:object w:dxaOrig="200" w:dyaOrig="499">
                                    <v:shape id="_x0000_i1384" type="#_x0000_t75" style="width:7.5pt;height:21.75pt" o:ole="">
                                      <v:imagedata r:id="rId738" o:title=""/>
                                    </v:shape>
                                    <o:OLEObject Type="Embed" ProgID="Equation.DSMT4" ShapeID="_x0000_i1384" DrawAspect="Content" ObjectID="_1625572787" r:id="rId739"/>
                                  </w:object>
                                </w:r>
                                <w:r>
                                  <w:rPr>
                                    <w:rFonts w:ascii="Times New Roman" w:hAnsi="Times New Roman"/>
                                    <w:sz w:val="20"/>
                                    <w:szCs w:val="20"/>
                                    <w:lang w:val="vi-VN"/>
                                  </w:rPr>
                                  <w:t xml:space="preserve"> </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30" o:spid="_x0000_s1186" style="position:absolute;left:0;text-align:left;margin-left:358.5pt;margin-top:-.05pt;width:191.75pt;height:95.2pt;z-index:251781120;mso-width-relative:margin;mso-height-relative:margin" coordorigin="476,-514" coordsize="29521,13589"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3jL7CTAcAAPAxAAAOAAAAZHJzL2Uyb0RvYy54bWzsW1lv20YQfi/Q /0DwXdGS4inEDmzJCgKkrdGkfV+RlESEV5eUJbfof+/MLHdFHU5jO1ECmAYs8VguZ4fffHNRr99s 88y4S0SdlsWFab1ippEUURmnxfLC/OPjbBCYRt3wIuZZWSQX5n1Sm28uf/7p9aYaJ3a5KrM4EQZM UtTjTXVhrpqmGg+HdbRKcl6/KqukgJOLUuS8gV2xHMaCb2D2PBvajHnDTSniSpRRUtdwdCpPmpc0 /2KRRM1vi0WdNEZ2YYJsDX0K+pzj5/DyNR8vBa9WadSKwZ8gRc7TAm6qp5ryhhtrkR5NlaeRKOty 0byKynxYLhZplNAaYDUWO1jNW1GuK1rLcrxZVlpNoNoDPT152ujXu1thpDE8uxHop+A5PCS6r4EH QD2bajmGUW9F9aG6Fe2BpdzDFW8XIsdvWIuxJcXea8Um28aI4KDtjFzbdk0jgnOWzULmtKqPVvB8 8DrH93AAnB+4FgyXTyZa3agpQte2LDXFyA1CRlMMlQRDFFTLVaXRGP5blcHWkcr+H1pwVbMWidlO kn/RHDkXn9bVAJ5uxZt0nmZpc09IheeIQhV3t2l0K+ROV/uW0j6cx9uC/i1UAl6E4+RVHFf1vow+ 1UZRTla8WCZXdQUwB73i6OH+cNrdu+U8S6tZmmX4yHC7XRyYxAGkTuhHwnVaRus8KRppfyLJYJ1l Ua/SqjYNMU7yeQJwEu9iiywCMPC+bvB2iAayiX/s4Iqx0L4eTFw2GTjMvxlchY4/8NmN7zAnsCbW 5F+82nLG6zqB9fJsWqWtrHD0SNqTBtBShTQtMlHjjhMRoKZIIPVNIsIhVAnKWjciaaIVbi5AW7+D huU1+gSpdqdN1HsNBoJXHJiEHfjMBuNC7Fsjz2uxvTMOFgbaOCzmHCIbnrmom7dJmRu4AboFaUi3 /A7klnKpIS0EpCgkI0gmrZiMQxu0NntbAU+ZvY1A2jd7XBVdTtDDOx6e71ifMd/8UsbAI3zdlCTn gUJO27rWxwOWzseaLNyQhaTP0GXOIVM4ngMnkWlsS9LMAxyxqcDn1MoCYO/LUIUe5xRbf1jxKoHl 4rRdwx4p/b5PC7Bq1/KkfmnUpGg5tSb0nFadsQBU/okWjs+hJVrPDiWmQtfxpQ6UBuE4EW04okep l38EpAwkehhIfFyUSBXwuPk4K4wNSBAyl9EVdZmlsSKSWiznk0y01sXwDyWCG+8NA3dWxDTbKuHx TREbzX0FOCkgNDBx+jo3jSyBQAI2aFzD02w3rhEpEF52cizcKytQUFDCEd8AXG6Cm8AZOLZ3A3wz nQ6uZhNn4M0s352OppPJ1FJ8s0rjOClwZc+nG5RH63CIbLabXTGP+pYMhOCRtotb8zK+J3yAuRFW JbrOAFrnELQEsRbaXwTaPai6vqQ/5rHRPlYdy4Z7IVwVZBRZKEZrSa/Hao/V0wTrKax+RAK8LrdI siHCrMUrBq5Gs4UzikPr6iCGEqLcICmBD5BxVOdSOQ9a5Wl67iDdDX1AMzp65kCwShymWNnzwRMg 0B0ZATxMy5/37x1KUZzX4ZgflAX3/MCeu5jRH6pq3108SJfdQDIE9mDXdjiYeYE/cGaOOwh9FgyY FV6HHoRSznS2T+zkhGW++Zw4EpwVhCnuk11hnjaQ92ZpfmEG2l/ycesXu76PFKM9B4qvPIb6PuU5 mu18S2mdQyhENEtnYogSIkiIECBph41VKf4G1wsJMDjdv9Yc053sXQFmAEMatSHUxlxt8CKCSy/M xjTk5qSRWfW6EulyBTPLYKUoryAIXKQUpe6kANFxBxzZ2TwaeCCZ3XZYAqJyUG/H1M/FEpYM3SzL CigalJjGVDkYgaDEEm7QGsUDDrFnCUhie5aQEfJzWULnJC+cJaBcecwSFBGcnSU8FrQswSyLErkd S0ApTLLESFJYH0tQYaePJb5tLKGTwBfOElBfOmaJtmxGZZ3zZRzeCKo/mHHsSmEq4YBaI9T2KJaQ UWDPEj1LnCHjoLh1F+u/1IwDas8nWILKX2ePJUI3gOID1SWgG7Fflwh9t2WJkKLAniV6ljgDS+gC 3cuOJRzd9+3WJXQ6Bo2k88USoYfFB2KJAIqVVIVSwYTuULa9+aezxONLgY8sc/Y1wbYFRjU2rFvL GpeuCUILry17vXDb061vqgpbrq0THLC7x3e5QrBljMQD2XftpOt+2EbiX7vJ9awiNHbYprxeyb5t DFvS5o/6tMQEbS+WKk0/aJeh0wfRFXPZowa6Aib7XMVcmgKuDqOzM1amncMXBGwdQD8JhRDfEYdb I2BzenKKw0eWejOih2Hf8m+TEPUekKNb/t1ARHuKswYiu/d7vICKrzsq1Uw6km8SPD0O0WTxyPDi O75L8vjQqe+PfJX+iKtbAC88Yjr1rsV36qL68DJam62wo2xFdVF9m/LMniX6msa3r2m4ugXwo7IE xLbtS/IU59LPCigobn8Cgb9b6O7TqN0PNS7/AwAA//8DAFBLAwQUAAYACAAAACEAusGlu7wAAAAh AQAAGQAAAGRycy9fcmVscy9lMm9Eb2MueG1sLnJlbHOEj8sKwjAQRfeC/xBmb9O6EJGmbkRxIyL1 A4Zk2gabB0kU+/cG3CgILude7jlMvX2akT0oRO2sgKoogZGVTmnbC7i2+8UaWExoFY7OkoCJImyb +ay+0Igpj+KgfWSZYqOAISW/4TzKgQzGwnmyuelcMJjyGXruUd6wJ74syxUPnwxovpjsqASEo6qA tZPP5v9s13Va0s7JuyGbfii4NtmdgRh6SgIMKY3vsCrOpwPwpuZfjzUvAAAA//8DAFBLAwQUAAYA CAAAACEAMKxqweAAAAAKAQAADwAAAGRycy9kb3ducmV2LnhtbEyPQWvCQBCF74X+h2UKvenuVqxt mo2ItD1JoVoQb2MyJsHsbMiuSfz3XU/t7Q1veO976XK0jeip87VjA3qqQBDnrqi5NPCz+5i8gPAB ucDGMRm4kodldn+XYlK4gb+p34ZSxBD2CRqoQmgTKX1ekUU/dS1x9E6usxji2ZWy6HCI4baRT0o9 S4s1x4YKW1pXlJ+3F2vgc8BhNdPv/eZ8Wl8Pu/nXfqPJmMeHcfUGItAY/p7hhh/RIYtMR3fhwovG wEIv4pZgYKJB3Hyt1BzEMapXNQOZpfL/hOwXAAD//wMAUEsDBAoAAAAAAAAAIQDo59WASBAAAEgQ AAAUAAAAZHJzL21lZGlhL2ltYWdlMS5QTkeJUE5HDQoaCgAAAA1JSERSAAABfQAAAK8IBgAAABH4 DsEAAAABc1JHQgCuzhzpAAAABGdBTUEAALGPC/xhBQAAAAlwSFlzAAAOwwAADsMBx2+oZAAAD91J REFUeF7t3SFUI0kQxnHkypVIJBKJRCJXIpGRJ3FIJBKJRCKRSORKJHIlEpnbLyTZSmWSzCQzPd1d /997895d2NsLSU91dXd1z9EUABAGQR8AAiHoA0AgBH0ACISgDwCBEPQBIJAsg/7n5+f09fV1+vLy Mr29vZ1dDw8Ps9d+//49/1MAcvLx8TG7R3WvLu7bp6en2Wu6p5GHbIL+8/Pz9Pr6enpycjI9Ojra eV1cXEzv7++nf/78mf8NAFJSkNc9+OvXr+nx8XHjfWov3duTyWSWzGE8owZ9NZr//vuvVYPZdl1d XdGQgESUuZ+fnzfei22v09PT6ePj4/xvREqjBH0N9dTjNzWGxaVMXtfNzc1smKhRgP5920jg7Oxs NmIA0D9NreoebLr3dP38+XP2cyVyi+mdy8vLrR2EEr67uzumfxJKHvTVu6txNH35aizKInbRCEF/ jxqU/3t0qZG9v7/P/zSAQ+h+02i66V7T67oX29xvurd1jzfd/3pNwR/DSxb01SiaenxlBlrs2Zca pEYDviH9+PFjtqAEYH8KxLqX7L2lS8Fe994+vr6+ZmsBTaN2ErbhJQn6Tdm9vvA+5+E1PNRw0jdQ LTIxdAS6UYFEU5Km0XWfFXSKDZrft/8PxYpDEkFsN3jQ13DOfqEKygrO6u2HoCxBc/v2/6kOhlJP oJ23t7e14gp1AG2mXvehWNCUsCl2oH+DBX1l137OXT16iuCrRtTU2bDIC2ynDNsHX02fpqDY4LN+ xRBG6v0aJOhraOizbU2zDJXdb6LpIz+tpOEkgHWav7f3iu6d1ImSYoRihX0fiiUE/v70HvS1uOMX aFJlCk003eOzBw0lAfyje8LeI7pn9l2o7YN/PwT+/vQa9JXh+4CfQ2atxuJHHpSHAd98gFVFXQ4B VrHDvi8Cfz96C/pNgTWnqRS9P7/GwFQPovOBVfdI6mnYbQj8/esl6KuR+PKuHAOq3qcP/CzuIiq1 fXsv5BbwF5oCf47vsxS9BH2/Wy/nDNqPSFSpwLk9iEZlmbZKJ/cMumlEgv0cHPS1SGu/jBJ2wfrA ryoFdgEiCi3Q2qo2LdqWMGWi2LJ4z7qo49/PQUFfNb32SxizSqcrNXK76Kx/LqHhA4fw7V6bsMas 0unKLzrrOAd0s3fQ1+48OzxUbW1plN3bjEdVC0DN7CmZun9L3Knup5OH2ilcq72Cvkoz7TbtkhdW NJ9vG1BJoxWgC79LvdS1LF84oljEw5Ta6xz09YHbbEFDxZKGh038kJGKHtTGV+qUPi3ip6nUCVDR 007noG+zBQ0PVQVQA7v1m4Vd1MQv3Gp6pAa+AomF3XY6Bf3asgXLZw6qaCBzQOn8VEhtBQuKQYvf TRej9N1aB33NmdlsocSF213IHFAbO3VZ6sLtLn6Uzvz+dq2Dvp3Hr3nhxG8CYeMWSqWqFtuWa32S nB+lU4W3Xaug74dQtczjb2IzB3VwNQ2HEYMPhDWOzC0/Sqd+f7OdQV8LmvbD1HCxdrphbElqLQtf iOP6+nrZfqOUNPqpLIoxmu0M+nYRSPX4Ufj6fZ7ZiVL4nfKRpihtvNI/Y93WoG+fpFPrItA2EbMl lE1t1I5S1YYj8TMTPDdj3cagH3Fax1O5m50XZZoHufOJSsT1KJ+sMs2zamPQZ5j0zVdAMM2DXPkp yciVZ8SvzRqDvj3CNOK0jjeZTJafR9TsCXnTqNQ+CzratI7nZyqo5vlnLej7OcGI0zqer+aJfkMh P7ZyhQ1K33w1T+lnhPVlLejbOUHNZ3MUwTdfEVH7XgWUw2e1tW7C6sqPfmrfq9DWStBXIFt8QLrY jbrKPl83Uvkq8ka73MyvyXE2jwv69hGC9IrrNGRmnhA58SPQ6OtvTeyaHAcpmqBvj1pQYGNOsJn9 nJg7xZj8WhMHBDbz65TRk7VZ0NeHYk/QZEPDZr52nxsNY7HPtlBQY/1tM1+RGDlZmwV9+8xJhj+7 +ecKMKRGampztg2yf2Q3O30duQLvyC908JDhduxR0xzlitTs5iMt5GI3X6gSNVk7sr0fxwy05zMt qgKQil281VQFxwy0Z49Nj7pT9+/v/q/xsCjZDXOqSE1tjMXb/SnG2Qq8iNNif3/v71+e8sPufFUA u5cxNHuYmNoeR4J0Z3fqRkzW/v7eZKmHoNQVqfgslURtP360FC1Z+/s7Mx99KNZFkIKdTmTn7WH8 ukikZG22kIvD+AooSjjRN7Upm+WTqB3OVkBFStZmJZs4nK0K4AgL9M22L0o0++Er8KIkaytn72B/ vgFxWB36Qn35cOzG1CidKUG/R8y5Ygh2zYhnOfTLL45HmDYj6PfINyC2xuNQ9siPaAuOqURL1gj6 PYteA4z+qO1wuN/w1JHaEs7aH0JD0O+ZrwGmlhr7sntASCCGFemzJugPgJsVhyJ5SCvS503QH4Bv QAzL0dXNzc2y/ZA4pGGTtZofkETQHwgLcNiXLwggy09DHat9kHqtyRpBf0C21I5sH23ZahIeapRW hGSNoD8gsn105bP8CHXjuak9WSPoD8w2II5nwC7afLVoLxFqxnNUe7JG0B8Yh7GhLY7yyIc9jK22 bJ+gnwCHsaEN2kk+bAesbP/j42P+k/IR9BPwGRzZPjzaSH5q7YQJ+omQxWEb2kd+au2ICfqJkMlh E9pGvmrsjAn6CZHNoQntIl81dsgE/YTI6ODRJvJXW6dM0E+MrA4W7SF/tXXMBP3E1GDsjksyu7hq CyY1q6lzJuiPwJ6tQnYXF1l+OWrqoAn6I/Dnq5DhxUOWX55aOmmC/kjI9mMjyy9PLR01QX8kZPtx keWXq4bOmqA/oslkUnwDQndk+eWqocMm6I+IjC8evvPyld5pE/RHRtYXC993+UrvuAn6IyPzi4Pv uh4ld94E/QyQ/cVgv+erq6v5qyhRyR04QT8DZID1s99xjY/gi6jUZI2gnwmy/brZ77fGh21HVGqy RtDPhBoMdft1IsuvV4nJGkE/I+zSrRNZfr1KzPYJ+hlhl259yPLrV1q2T9DPDNl+Xcjy61datk/Q zwzZfj3I8uMoKdsn6GeIbL8OZPlxlJTtE/QzRLZfPrL8eErJ9gn6mSLbLxtZfjylZPsE/UyR7ZeL LD+uErJ9gn7GbLZ/eXk5fxW5I8uPq4Rsn6CfMZ/tPz8/z3+CXL28vCy/L7L8mHLP9gn6mbPZ/tnZ 2fxV5Erf0eL7IsuPKfdsn6CfObL9cui7WXxPZPmx5fwoVIJ+Acj2y0CWjwWfrOWU7RP0C0C2nz+y fHg2WTs/P5+/Oj6CfiHI9vNGlg8v12SNoF8Isv18keVjkxyTNYJ+Qcj280SWj01yTNYI+gUh288P WT52yS1ZI+gXxjagk5OT6dfX1/wnGANZPnbJLVkj6BdGDejnz5/LBnR/fz//CVJ7eHhYfg9k+dgm p2yfoF8gBfpFAzo+PibbH4E+c332i+/h5uZm/hNg3efn50p7GTNZI+gXyAccsv306HjRVS5thqBf KILOeOh0sY9c2g1Bv1AEnvHQ4WJfObQdgn7BbANiITENOlscQu1HVXdjth+CfsHUgE5PT5cNiJLB 4d3e3i4/b1VhkOWjq7H3dhD0C8fmoHT02eZUb41yjbm/g6BfATYIpZFTrTXKNmayRtCvgG9AHx8f 85+gL2T56NtYyRpBvxJ6cPqiAeX6FP6S2eeeXlxczF8F9vf6+rpsU7pSPWiFoF+J3J/LWTI+Wwxl jGSCoF+R6+vrZQNizrk/eurR4nNlFIU++YQixbQhQb8izDv37+npafl5pl5wQwy2QCDFybkE/crY OnKOXj6MPju7EYvKKAxBiUTKk3MJ+pXxgYodo/uzHSjHLWBIdne9OoAhR5QE/QrZKYmhG1Ct/FSZ zs4HhqKEwh7PMOSokqBfKVsDPJlM5q+iraurq+Xnx6I4UrD7bXQNVSVG0K+UrwF+e3ub/wS7+IoK PjukorLNRbvT3pshEPQrZmuAyVbbs6MkSjSRUooSToJ+xd7f31fmpVnU3Y0STYxN07GLNjhEskbQ r5ye3bpoQCzqbucrn3juLcbgiwj6TtYI+pXzgUy7dtHMdpCUaGJMtoSz7xEnQT8AXxXAwuQ6zaXa 7ErTPMBYlHDYtSVVk/WFoB8Ei7rb2fN1OEUTOfAVePr3PhD0g9AZ+yzqNnt8fFx+LvqMtAAO5MAe oqhHo/Yx5UjQD+Tu7m7ZgFjU/abPwK556OgFIBe+ffZRXEDQD8TPE1KDvrrztq9MCuiTH4keulOX oB+MFnEXDUhX5AVLFrhRCrvmpMTtkOSEoB+QPb9bQ8eI0zyfn58rw2bOJ0LOfHXZIdOQBP2AlCXY gNdnOVgp7AKZPgumdZA7e9T3IQUHBP2gXl5elg1IV6RpHj+to88CyJ1fk9OUzz4I+oH5bDfCNI9K V+0ohx3KKImf5lFFXlcE/cD8vHaETUn26Fr97voMgJLY0mt1AF0LEAj6wfldfzXXqdvzTHT1tcMR SM0mL3riVpfkhaCPlQWiWoOhsiE7LOYh5yiZpintw9S7FGMQ9DFzSOaQO/0u9vmjWgCjWgels89+ 0NX2Oc4EfcxoEddmDjXt1rWHzel3VJYE1MAWY7Sd3yfoY8mXMtYwv28XvXQN8fg5YCwasdrduhrR 7qrCI+hjhX2QiK6Sa9h9J8Y8Pmrk5/c1Vbtt+pKgjzV2fl+NqcSjhvWe/Y0A1Mpvtty2sEvQxxq/ 8NlmyJiTpvdf08I00MRX4W06hpmgj0Z+55+2f5cQOPUe7VZ1/Q6HHkULlMIu7Opqqugh6GMjP2S8 vLzMutRR781OTeli4RaR6B7QfWrvAb8uR9DHVvYBDrrUoHLU1Nj13oFomka7NvAT9LGTnyvMLeMn 4AOrtAZn17Vs4Cfoo5VcA39TwK9hfwFwKJVyNgV+gj5a84FfQ8gxq3r0/7bDWF0EfOAfH/hn1/xn QCt+h6uOJx6jOkaHwtljoXUR8IF1a4F//jrQmubLbTmn/jnlHLrfNayLOXxgs5VR8fw1oBNl2nbH qy4dbDbkYWbaZWvPGdGl9+BL0gCs0/rX7PDB+b8DnSnA+zl1Zf3KxPveyKVNJr6TUU1+STuFgRwQ 9HEQZQ+TyWQlGOtSgNaTqg6lM8NPT09X/m51LPs8GxQAQR890XSPz/p1aQFJC6xdFns1gtBowS/U 6lIHwLEKwP4I+uiVMvO1ErH5pexfNfXqBNRJLC4dlaDXNGLY9N8qu9efyWFvAFAygj56p8CsqR0/ B7/PpWxfWT9z90A/CPoYjIK/SilVMWBLPHdd+rP6bzRqANAvgj6S0Vy8RgCaplHljb30mn6m6R4A wyHoA0AgBH0ACISgDwCBEPQBIBCCPgAEQtAHgEAI+gAQCEEfAAIh6ANAIAR9AAiEoA8AgRD0ASAQ gj4ABELQB4AwptP/AY6ileh4gAL+AAAAAElFTkSuQmCCUEsBAi0AFAAGAAgAAAAhAOSLsrwNAQAA EwIAABMAAAAAAAAAAAAAAAAAAAAAAFtDb250ZW50X1R5cGVzXS54bWxQSwECLQAUAAYACAAAACEA OP0h/9YAAACUAQAACwAAAAAAAAAAAAAAAAA+AQAAX3JlbHMvLnJlbHNQSwECLQAUAAYACAAAACEA t4y+wkwHAADwMQAADgAAAAAAAAAAAAAAAAA9AgAAZHJzL2Uyb0RvYy54bWxQSwECLQAUAAYACAAA ACEAusGlu7wAAAAhAQAAGQAAAAAAAAAAAAAAAAC1CQAAZHJzL19yZWxzL2Uyb0RvYy54bWwucmVs c1BLAQItABQABgAIAAAAIQAwrGrB4AAAAAoBAAAPAAAAAAAAAAAAAAAAAKgKAABkcnMvZG93bnJl di54bWxQSwECLQAKAAAAAAAAACEA6OfVgEgQAABIEAAAFAAAAAAAAAAAAAAAAAC1CwAAZHJzL21l ZGlhL2ltYWdlMS5QTkdQSwUGAAAAAAYABgB8AQAALxwAAAAA ">
                <v:shape id="Picture 131" o:spid="_x0000_s1187" type="#_x0000_t75" style="position:absolute;left:2870;top:1136;width:24098;height:110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qjaPAAAAA3AAAAA8AAABkcnMvZG93bnJldi54bWxET9uKwjAQfRf2H8Is+KapF8TtGkUEUVAE 3f2A2WZsyyaTkkStf28Ewbc5nOvMFq014ko+1I4VDPoZCOLC6ZpLBb8/694URIjIGo1jUnCnAIv5 R2eGuXY3PtL1FEuRQjjkqKCKscmlDEVFFkPfNcSJOztvMSboS6k93lK4NXKYZRNpsebUUGFDq4qK /9PFKjC7r+Lg5X4z/Gtxw2dHjRkflOp+tstvEJHa+Ba/3Fud5o8G8HwmXSDn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qWqNo8AAAADcAAAADwAAAAAAAAAAAAAAAACfAgAA ZHJzL2Rvd25yZXYueG1sUEsFBgAAAAAEAAQA9wAAAIwDAAAAAA== ">
                  <v:imagedata r:id="rId695" o:title=""/>
                  <v:path arrowok="t"/>
                </v:shape>
                <v:group id="Group 132" o:spid="_x0000_s1188" style="position:absolute;left:476;top:-514;width:29521;height:13588" coordorigin="5909,9504" coordsize="4649,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line id="Line 1516" o:spid="_x0000_s1189" style="position:absolute;flip:y;visibility:visible;mso-wrap-style:square" from="6290,9547" to="6290,1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I+u8IAAADcAAAADwAAAGRycy9kb3ducmV2LnhtbERP32vCMBB+F/wfwgl701QFkc60iOLm y2Bz4l5vza0pNpeSZLb+98tgsLf7+H7ephxsK27kQ+NYwXyWgSCunG64VnB+P0zXIEJE1tg6JgV3 ClAW49EGc+16fqPbKdYihXDIUYGJsculDJUhi2HmOuLEfTlvMSboa6k99inctnKRZStpseHUYLCj naHqevq2Cg460597v1/7lcHnp49Lzy+7V6UeJsP2EUSkIf6L/9xHneYvl/D7TLpAF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ZI+u8IAAADcAAAADwAAAAAAAAAAAAAA AAChAgAAZHJzL2Rvd25yZXYueG1sUEsFBgAAAAAEAAQA+QAAAJADAAAAAA== " strokeweight="1.5pt">
                    <v:stroke startarrowwidth="narrow" startarrowlength="short" endarrow="block" endarrowwidth="narrow" endarrowlength="short"/>
                  </v:line>
                  <v:line id="Line 1517" o:spid="_x0000_s1190" style="position:absolute;visibility:visible;mso-wrap-style:square" from="6257,10603" to="10381,1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wAFMQAAADcAAAADwAAAGRycy9kb3ducmV2LnhtbERPTWvCQBC9F/oflin0EnRTo0XTbESE Qr0IWr2P2WkSmp0N2TVJ++u7gtDbPN7nZOvRNKKnztWWFbxMYxDEhdU1lwpOn++TJQjnkTU2lknB DzlY548PGabaDnyg/uhLEULYpaig8r5NpXRFRQbd1LbEgfuynUEfYFdK3eEQwk0jZ3H8Kg3WHBoq bGlbUfF9vBoF++3qtBkWyTnZ/Zpo1/cRLy+RUs9P4+YNhKfR/4vv7g8d5idzuD0TLpD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zAAUxAAAANwAAAAPAAAAAAAAAAAA AAAAAKECAABkcnMvZG93bnJldi54bWxQSwUGAAAAAAQABAD5AAAAkgMAAAAA " strokeweight="1.5pt">
                    <v:stroke startarrowwidth="narrow" startarrowlength="short" endarrow="block" endarrowwidth="narrow" endarrowlength="short"/>
                  </v:line>
                  <v:shape id="Text Box 1519" o:spid="_x0000_s1191" type="#_x0000_t202" style="position:absolute;left:5974;top:10415;width:673;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emvcIA AADcAAAADwAAAGRycy9kb3ducmV2LnhtbERPTWvCQBC9C/0PyxS86aYK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BPF6a9wgAAANwAAAAPAAAAAAAAAAAAAAAAAJgCAABkcnMvZG93 bnJldi54bWxQSwUGAAAAAAQABAD1AAAAhwMAAAAA " filled="f" stroked="f">
                    <v:textbox inset="0,0,0,0">
                      <w:txbxContent>
                        <w:p w:rsidR="007C64B4" w:rsidRPr="006D6CF9" w:rsidRDefault="007C64B4" w:rsidP="006074AC">
                          <w:pPr>
                            <w:rPr>
                              <w:rFonts w:ascii="Times New Roman" w:hAnsi="Times New Roman"/>
                              <w:sz w:val="20"/>
                              <w:szCs w:val="20"/>
                              <w:lang w:val="vi-VN"/>
                            </w:rPr>
                          </w:pPr>
                          <w:r>
                            <w:rPr>
                              <w:rFonts w:ascii="Times New Roman" w:hAnsi="Times New Roman"/>
                              <w:sz w:val="20"/>
                              <w:szCs w:val="20"/>
                              <w:lang w:val="vi-VN"/>
                            </w:rPr>
                            <w:t xml:space="preserve"> O</w:t>
                          </w:r>
                        </w:p>
                      </w:txbxContent>
                    </v:textbox>
                  </v:shape>
                  <v:shape id="Text Box 1520" o:spid="_x0000_s1192" type="#_x0000_t202" style="position:absolute;left:5910;top:11186;width:837;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sDJsMA AADcAAAADwAAAGRycy9kb3ducmV2LnhtbERPTWvCQBC9F/wPywi91Y0tWI2uIqIgFKQxHjyO2TFZ zM6m2VXTf+8WCt7m8T5ntuhsLW7UeuNYwXCQgCAunDZcKjjkm7cxCB+QNdaOScEveVjMey8zTLW7 c0a3fShFDGGfooIqhCaV0hcVWfQD1xBH7uxaiyHCtpS6xXsMt7V8T5KRtGg4NlTY0Kqi4rK/WgXL I2dr87M7fWfnzOT5JOGv0UW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IFsDJsMAAADcAAAADwAAAAAAAAAAAAAAAACYAgAAZHJzL2Rv d25yZXYueG1sUEsFBgAAAAAEAAQA9QAAAIgDAAAAAA== " filled="f" stroked="f">
                    <v:textbox inset="0,0,0,0">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v:textbox>
                  </v:shape>
                  <v:shape id="Text Box 1521" o:spid="_x0000_s1193" type="#_x0000_t202" style="position:absolute;left:6080;top:10112;width:211;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SXVMUA AADcAAAADwAAAGRycy9kb3ducmV2LnhtbESPQWvCQBCF74X+h2UEb3VjBampq0ixIBSkMT30OM2O yWJ2NmZXTf+9cyj0NsN78943y/XgW3WlPrrABqaTDBRxFazj2sBX+f70AiomZIttYDLwSxHWq8eH JeY23Lig6yHVSkI45migSanLtY5VQx7jJHTEoh1D7zHJ2tfa9niTcN/q5yyba4+OpaHBjt4aqk6H izew+eZi6877n8/iWLiyXGT8MT8ZMx4Nm1dQiYb0b/673lnBnwmt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RxJdUxQAAANwAAAAPAAAAAAAAAAAAAAAAAJgCAABkcnMv ZG93bnJldi54bWxQSwUGAAAAAAQABAD1AAAAigMAAAAA " filled="f" stroked="f">
                    <v:textbox inset="0,0,0,0">
                      <w:txbxContent>
                        <w:p w:rsidR="007C64B4" w:rsidRPr="00AD53E8" w:rsidRDefault="007C64B4" w:rsidP="006074AC">
                          <w:pPr>
                            <w:jc w:val="center"/>
                            <w:rPr>
                              <w:rFonts w:ascii="Times New Roman" w:hAnsi="Times New Roman"/>
                              <w:sz w:val="20"/>
                              <w:szCs w:val="20"/>
                            </w:rPr>
                          </w:pPr>
                          <w:r w:rsidRPr="00AD53E8">
                            <w:rPr>
                              <w:rFonts w:ascii="Times New Roman" w:hAnsi="Times New Roman"/>
                              <w:sz w:val="20"/>
                              <w:szCs w:val="20"/>
                            </w:rPr>
                            <w:t>2</w:t>
                          </w:r>
                        </w:p>
                      </w:txbxContent>
                    </v:textbox>
                  </v:shape>
                  <v:shape id="Text Box 1522" o:spid="_x0000_s1194" type="#_x0000_t202" style="position:absolute;left:6347;top:9504;width:1362;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yz8IA AADcAAAADwAAAGRycy9kb3ducmV2LnhtbERPTYvCMBC9L/gfwix4W9NVkLVrFBEFQVis9eBxthnb YDOpTdT67zfCgrd5vM+Zzjtbixu13jhW8DlIQBAXThsuFRzy9ccXCB+QNdaOScGDPMxnvbcpptrd OaPbPpQihrBPUUEVQpNK6YuKLPqBa4gjd3KtxRBhW0rd4j2G21oOk2QsLRqODRU2tKyoOO+vVsHi yNnKXH5+d9kpM3k+SXg7PivVf+8W3yACdeEl/ndvdJw/msD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A+iDLPwgAAANwAAAAPAAAAAAAAAAAAAAAAAJgCAABkcnMvZG93 bnJldi54bWxQSwUGAAAAAAQABAD1AAAAhwMAAAAA " filled="f" stroked="f">
                    <v:textbox inset="0,0,0,0">
                      <w:txbxContent>
                        <w:p w:rsidR="007C64B4" w:rsidRPr="00742803" w:rsidRDefault="007C64B4" w:rsidP="006074AC">
                          <w:pPr>
                            <w:rPr>
                              <w:rFonts w:ascii="Times New Roman" w:hAnsi="Times New Roman"/>
                              <w:b/>
                              <w:sz w:val="18"/>
                              <w:szCs w:val="18"/>
                            </w:rPr>
                          </w:pPr>
                          <w:r>
                            <w:rPr>
                              <w:rFonts w:ascii="Times New Roman" w:hAnsi="Times New Roman"/>
                              <w:sz w:val="20"/>
                              <w:szCs w:val="20"/>
                              <w:lang w:val="vi-VN"/>
                            </w:rPr>
                            <w:t xml:space="preserve"> </w:t>
                          </w:r>
                          <w:r w:rsidRPr="00742803">
                            <w:rPr>
                              <w:rFonts w:ascii="Times New Roman" w:hAnsi="Times New Roman"/>
                              <w:b/>
                              <w:sz w:val="18"/>
                              <w:szCs w:val="18"/>
                              <w:lang w:val="vi-VN"/>
                            </w:rPr>
                            <w:t>F</w:t>
                          </w:r>
                          <w:r w:rsidRPr="00742803">
                            <w:rPr>
                              <w:rFonts w:ascii="Times New Roman" w:hAnsi="Times New Roman"/>
                              <w:b/>
                              <w:sz w:val="18"/>
                              <w:szCs w:val="18"/>
                            </w:rPr>
                            <w:t>(</w:t>
                          </w:r>
                          <w:r w:rsidRPr="00742803">
                            <w:rPr>
                              <w:rFonts w:ascii="Times New Roman" w:hAnsi="Times New Roman"/>
                              <w:b/>
                              <w:sz w:val="18"/>
                              <w:szCs w:val="18"/>
                              <w:lang w:val="vi-VN"/>
                            </w:rPr>
                            <w:t>10</w:t>
                          </w:r>
                          <w:r w:rsidRPr="00742803">
                            <w:rPr>
                              <w:rFonts w:ascii="Times New Roman" w:hAnsi="Times New Roman"/>
                              <w:b/>
                              <w:sz w:val="18"/>
                              <w:szCs w:val="18"/>
                              <w:vertAlign w:val="superscript"/>
                              <w:lang w:val="vi-VN"/>
                            </w:rPr>
                            <w:t>-2</w:t>
                          </w:r>
                          <w:r w:rsidRPr="00742803">
                            <w:rPr>
                              <w:rFonts w:ascii="Times New Roman" w:hAnsi="Times New Roman"/>
                              <w:b/>
                              <w:sz w:val="18"/>
                              <w:szCs w:val="18"/>
                              <w:lang w:val="vi-VN"/>
                            </w:rPr>
                            <w:t>N</w:t>
                          </w:r>
                          <w:r w:rsidRPr="00742803">
                            <w:rPr>
                              <w:rFonts w:ascii="Times New Roman" w:hAnsi="Times New Roman"/>
                              <w:b/>
                              <w:sz w:val="18"/>
                              <w:szCs w:val="18"/>
                            </w:rPr>
                            <w:t>)</w:t>
                          </w:r>
                        </w:p>
                      </w:txbxContent>
                    </v:textbox>
                  </v:shape>
                  <v:shape id="Text Box 1523" o:spid="_x0000_s1195" type="#_x0000_t202" style="position:absolute;left:9583;top:10287;width:975;height: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ToL8UA AADcAAAADwAAAGRycy9kb3ducmV2LnhtbESPQWvCQBCF74X+h2UEb3VjEampq0ixIBSkMT30OM2O yWJ2NmZXTf+9cyj0NsN78943y/XgW3WlPrrABqaTDBRxFazj2sBX+f70AiomZIttYDLwSxHWq8eH JeY23Lig6yHVSkI45migSanLtY5VQx7jJHTEoh1D7zHJ2tfa9niTcN/q5yyba4+OpaHBjt4aqk6H izew+eZi6877n8/iWLiyXGT8MT8ZMx4Nm1dQiYb0b/673lnBnwm+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3tOgvxQAAANwAAAAPAAAAAAAAAAAAAAAAAJgCAABkcnMv ZG93bnJldi54bWxQSwUGAAAAAAQABAD1AAAAigMAAAAA " filled="f" stroked="f">
                    <v:textbox inset="0,0,0,0">
                      <w:txbxContent>
                        <w:p w:rsidR="007C64B4" w:rsidRPr="00AD53E8" w:rsidRDefault="007C64B4" w:rsidP="006074AC">
                          <w:pPr>
                            <w:rPr>
                              <w:rFonts w:ascii="Times New Roman" w:hAnsi="Times New Roman"/>
                              <w:sz w:val="20"/>
                              <w:szCs w:val="20"/>
                            </w:rPr>
                          </w:pPr>
                          <w:r w:rsidRPr="00AD53E8">
                            <w:rPr>
                              <w:rFonts w:ascii="Times New Roman" w:hAnsi="Times New Roman"/>
                              <w:sz w:val="20"/>
                              <w:szCs w:val="20"/>
                            </w:rPr>
                            <w:t>t(s)</w:t>
                          </w:r>
                        </w:p>
                      </w:txbxContent>
                    </v:textbox>
                  </v:shape>
                  <v:shape id="Text Box 1526" o:spid="_x0000_s1196" type="#_x0000_t202" style="position:absolute;left:9637;top:10873;width:825;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GqUMIA AADcAAAADwAAAGRycy9kb3ducmV2LnhtbERPS4vCMBC+L/gfwgh7WTRVFpFqlPWx4EEPVfE8NGNb tpmUJNr6782C4G0+vufMl52pxZ2crywrGA0TEMS51RUXCs6n38EUhA/IGmvLpOBBHpaL3sccU21b zuh+DIWIIexTVFCG0KRS+rwkg35oG+LIXa0zGCJ0hdQO2xhuajlOkok0WHFsKLGhdUn53/FmFEw2 7tZmvP7anLd7PDTF+LJ6XJT67Hc/MxCBuvAWv9w7Hed/j+D/mXiB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IQapQwgAAANwAAAAPAAAAAAAAAAAAAAAAAJgCAABkcnMvZG93 bnJldi54bWxQSwUGAAAAAAQABAD1AAAAhwMAAAAA " stroked="f">
                    <v:textbox inset="0,0,0,0">
                      <w:txbxContent>
                        <w:p w:rsidR="007C64B4" w:rsidRPr="00025292"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p>
                      </w:txbxContent>
                    </v:textbox>
                  </v:shape>
                  <v:line id="Line 1527" o:spid="_x0000_s1197" style="position:absolute;visibility:visible;mso-wrap-style:square" from="6291,9832" to="9083,9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7S5sQAAADcAAAADwAAAGRycy9kb3ducmV2LnhtbESPQYvCMBCF7wv+hzCCtzVVZNmtRhFB 8KArq+J5aMa22kxqEmv990YQ9jbDe/O+N5NZayrRkPOlZQWDfgKCOLO65FzBYb/8/AbhA7LGyjIp eJCH2bTzMcFU2zv/UbMLuYgh7FNUUIRQp1L6rCCDvm9r4qidrDMY4upyqR3eY7ip5DBJvqTBkiOh wJoWBWWX3c1Ebpav3fV4vrSr02a9vHLz87vfKtXrtvMxiEBt+De/r1c61h8N4fVMnEB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3tLmxAAAANwAAAAPAAAAAAAAAAAA AAAAAKECAABkcnMvZG93bnJldi54bWxQSwUGAAAAAAQABAD5AAAAkgMAAAAA ">
                    <v:stroke dashstyle="dash"/>
                  </v:line>
                  <v:line id="Line 1528" o:spid="_x0000_s1198" style="position:absolute;visibility:visible;mso-wrap-style:square" from="6287,11337" to="9436,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3fcUAAADcAAAADwAAAGRycy9kb3ducmV2LnhtbESPQWsCMRCF7wX/QxjBm2bVUupqFBEE D7alKp6Hzbi7upmsSVzXf28KQm8zvDfvezNbtKYSDTlfWlYwHCQgiDOrS84VHPbr/icIH5A1VpZJ wYM8LOadtxmm2t75l5pdyEUMYZ+igiKEOpXSZwUZ9ANbE0ftZJ3BEFeXS+3wHsNNJUdJ8iENlhwJ Bda0Kii77G4mcrN8667H86XdnL626ys3k+/9j1K9brucggjUhn/z63qjY/33Mf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ZJ3fcUAAADcAAAADwAAAAAAAAAA AAAAAAChAgAAZHJzL2Rvd25yZXYueG1sUEsFBgAAAAAEAAQA+QAAAJMDAAAAAA== ">
                    <v:stroke dashstyle="dash"/>
                  </v:line>
                  <v:shape id="Text Box 1520" o:spid="_x0000_s1199" type="#_x0000_t202" style="position:absolute;left:5909;top:9681;width:792;height:3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uLMIA AADcAAAADwAAAGRycy9kb3ducmV2LnhtbERPTYvCMBC9C/sfwix403RFxO0aRURBEBZr97DH2WZs g82kNlHrv98Igrd5vM+ZLTpbiyu13jhW8DFMQBAXThsuFfzkm8EUhA/IGmvHpOBOHhbzt94MU+1u nNH1EEoRQ9inqKAKoUml9EVFFv3QNcSRO7rWYoiwLaVu8RbDbS1HSTKRFg3HhgobWlVUnA4Xq2D5 y9nanL//9tkxM3n+mfBuclKq/94tv0AE6sJL/HRvdZw/HsPjmXiB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Ij+4swgAAANwAAAAPAAAAAAAAAAAAAAAAAJgCAABkcnMvZG93 bnJldi54bWxQSwUGAAAAAAQABAD1AAAAhwMAAAAA " filled="f" stroked="f">
                    <v:textbox inset="0,0,0,0">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lang w:val="vi-VN"/>
                            </w:rPr>
                            <w:t xml:space="preserve">  4</w:t>
                          </w:r>
                        </w:p>
                      </w:txbxContent>
                    </v:textbox>
                  </v:shape>
                  <v:shape id="Text Box 1520" o:spid="_x0000_s1200" type="#_x0000_t202" style="position:absolute;left:7190;top:10073;width:837;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HVwMIA AADcAAAADwAAAGRycy9kb3ducmV2LnhtbERPTWvCQBC9C/0PyxS86aYi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AXEdXAwgAAANwAAAAPAAAAAAAAAAAAAAAAAJgCAABkcnMvZG93 bnJldi54bWxQSwUGAAAAAAQABAD1AAAAhwMAAAAA " filled="f" stroked="f">
                    <v:textbox inset="0,0,0,0">
                      <w:txbxContent>
                        <w:p w:rsidR="007C64B4" w:rsidRPr="002F2B66"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r w:rsidRPr="00742803">
                            <w:rPr>
                              <w:rFonts w:ascii="Times New Roman" w:hAnsi="Times New Roman"/>
                              <w:position w:val="-20"/>
                              <w:sz w:val="20"/>
                              <w:szCs w:val="20"/>
                              <w:lang w:val="vi-VN"/>
                            </w:rPr>
                            <w:object w:dxaOrig="200" w:dyaOrig="499">
                              <v:shape id="_x0000_i1384" type="#_x0000_t75" style="width:7.5pt;height:21.75pt" o:ole="">
                                <v:imagedata r:id="rId740" o:title=""/>
                              </v:shape>
                              <o:OLEObject Type="Embed" ProgID="Equation.DSMT4" ShapeID="_x0000_i1384" DrawAspect="Content" ObjectID="_1625578009" r:id="rId741"/>
                            </w:object>
                          </w:r>
                          <w:r>
                            <w:rPr>
                              <w:rFonts w:ascii="Times New Roman" w:hAnsi="Times New Roman"/>
                              <w:sz w:val="20"/>
                              <w:szCs w:val="20"/>
                              <w:lang w:val="vi-VN"/>
                            </w:rPr>
                            <w:t xml:space="preserve"> </w:t>
                          </w:r>
                        </w:p>
                      </w:txbxContent>
                    </v:textbox>
                  </v:shape>
                </v:group>
                <w10:wrap type="square"/>
              </v:group>
            </w:pict>
          </mc:Fallback>
        </mc:AlternateContent>
      </w:r>
      <w:r w:rsidR="00276FD7" w:rsidRPr="001A0C27">
        <w:rPr>
          <w:rFonts w:ascii="Times New Roman" w:eastAsia="Times New Roman" w:hAnsi="Times New Roman" w:cs="Times New Roman"/>
          <w:b/>
          <w:sz w:val="24"/>
          <w:szCs w:val="24"/>
          <w:lang w:val="vi-VN"/>
        </w:rPr>
        <w:t>Câu 5</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sz w:val="24"/>
          <w:szCs w:val="24"/>
          <w:lang w:val="vi-VN"/>
        </w:rPr>
        <w:t xml:space="preserve">Một con lắc lò xo cố độ cứng k, vật nhỏ có khối lượng m = 100 (g), đang dao động điều hoà. Biết đồ thị hợp lực F(t) tác dụng lên vật được biểu diễn như hình vẽ. Lấy </w:t>
      </w:r>
      <w:r w:rsidRPr="001A0C27">
        <w:rPr>
          <w:rFonts w:ascii="Times New Roman" w:eastAsia="Times New Roman" w:hAnsi="Times New Roman" w:cs="Times New Roman"/>
          <w:position w:val="-6"/>
          <w:sz w:val="24"/>
          <w:szCs w:val="24"/>
          <w:lang w:val="vi-VN"/>
        </w:rPr>
        <w:object w:dxaOrig="740" w:dyaOrig="300">
          <v:shape id="_x0000_i1355" type="#_x0000_t75" style="width:36pt;height:14.25pt" o:ole="">
            <v:imagedata r:id="rId742" o:title=""/>
          </v:shape>
          <o:OLEObject Type="Embed" ProgID="Equation.DSMT4" ShapeID="_x0000_i1355" DrawAspect="Content" ObjectID="_1625572758" r:id="rId743"/>
        </w:object>
      </w:r>
      <w:r w:rsidRPr="001A0C27">
        <w:rPr>
          <w:rFonts w:ascii="Times New Roman" w:eastAsia="Times New Roman" w:hAnsi="Times New Roman" w:cs="Times New Roman"/>
          <w:sz w:val="24"/>
          <w:szCs w:val="24"/>
          <w:lang w:val="vi-VN"/>
        </w:rPr>
        <w:t xml:space="preserve"> ; g = 10 (m/s</w:t>
      </w:r>
      <w:r w:rsidRPr="001A0C27">
        <w:rPr>
          <w:rFonts w:ascii="Times New Roman" w:eastAsia="Times New Roman" w:hAnsi="Times New Roman" w:cs="Times New Roman"/>
          <w:sz w:val="24"/>
          <w:szCs w:val="24"/>
          <w:vertAlign w:val="superscript"/>
          <w:lang w:val="vi-VN"/>
        </w:rPr>
        <w:t>2</w:t>
      </w:r>
      <w:r w:rsidRPr="001A0C27">
        <w:rPr>
          <w:rFonts w:ascii="Times New Roman" w:eastAsia="Times New Roman" w:hAnsi="Times New Roman" w:cs="Times New Roman"/>
          <w:sz w:val="24"/>
          <w:szCs w:val="24"/>
          <w:lang w:val="vi-VN"/>
        </w:rPr>
        <w:t xml:space="preserve">). Phương trình dao động của vật có dạng là </w:t>
      </w:r>
    </w:p>
    <w:p w:rsidR="006074AC" w:rsidRPr="001A0C27" w:rsidRDefault="006074AC" w:rsidP="006074AC">
      <w:pPr>
        <w:tabs>
          <w:tab w:val="left" w:pos="240"/>
          <w:tab w:val="left" w:pos="900"/>
          <w:tab w:val="left" w:pos="360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position w:val="-26"/>
          <w:sz w:val="24"/>
          <w:szCs w:val="24"/>
          <w:lang w:val="vi-VN"/>
        </w:rPr>
        <w:object w:dxaOrig="2360" w:dyaOrig="639">
          <v:shape id="_x0000_i1356" type="#_x0000_t75" style="width:115.5pt;height:28.5pt" o:ole="">
            <v:imagedata r:id="rId744" o:title=""/>
          </v:shape>
          <o:OLEObject Type="Embed" ProgID="Equation.DSMT4" ShapeID="_x0000_i1356" DrawAspect="Content" ObjectID="_1625572759" r:id="rId745"/>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B.</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position w:val="-26"/>
          <w:sz w:val="24"/>
          <w:szCs w:val="24"/>
          <w:lang w:val="vi-VN"/>
        </w:rPr>
        <w:object w:dxaOrig="2620" w:dyaOrig="639">
          <v:shape id="_x0000_i1357" type="#_x0000_t75" style="width:129.75pt;height:28.5pt" o:ole="">
            <v:imagedata r:id="rId746" o:title=""/>
          </v:shape>
          <o:OLEObject Type="Embed" ProgID="Equation.DSMT4" ShapeID="_x0000_i1357" DrawAspect="Content" ObjectID="_1625572760" r:id="rId747"/>
        </w:object>
      </w:r>
      <w:r w:rsidRPr="001A0C27">
        <w:rPr>
          <w:rFonts w:ascii="Times New Roman" w:eastAsia="Times New Roman" w:hAnsi="Times New Roman" w:cs="Times New Roman"/>
          <w:sz w:val="24"/>
          <w:szCs w:val="24"/>
          <w:lang w:val="vi-VN"/>
        </w:rPr>
        <w:t>.</w:t>
      </w:r>
    </w:p>
    <w:p w:rsidR="006074AC" w:rsidRPr="001A0C27" w:rsidRDefault="006074AC" w:rsidP="00054A76">
      <w:pPr>
        <w:tabs>
          <w:tab w:val="left" w:pos="2880"/>
          <w:tab w:val="left" w:pos="3600"/>
          <w:tab w:val="left" w:pos="5760"/>
        </w:tabs>
        <w:autoSpaceDE w:val="0"/>
        <w:autoSpaceDN w:val="0"/>
        <w:adjustRightInd w:val="0"/>
        <w:spacing w:after="0"/>
        <w:jc w:val="both"/>
        <w:rPr>
          <w:rFonts w:ascii="Times New Roman" w:eastAsia="Times New Roman" w:hAnsi="Times New Roman" w:cs="Times New Roman"/>
          <w:b/>
          <w:color w:val="000099"/>
          <w:sz w:val="24"/>
          <w:szCs w:val="24"/>
          <w:lang w:val="vi-VN"/>
        </w:rPr>
      </w:pPr>
      <w:r w:rsidRPr="001A0C27">
        <w:rPr>
          <w:rFonts w:ascii="Times New Roman" w:eastAsia="Times New Roman" w:hAnsi="Times New Roman" w:cs="Times New Roman"/>
          <w:b/>
          <w:sz w:val="24"/>
          <w:szCs w:val="24"/>
          <w:lang w:val="vi-VN"/>
        </w:rPr>
        <w:t xml:space="preserve">C. </w:t>
      </w:r>
      <w:r w:rsidRPr="001A0C27">
        <w:rPr>
          <w:rFonts w:ascii="Times New Roman" w:eastAsia="Times New Roman" w:hAnsi="Times New Roman" w:cs="Times New Roman"/>
          <w:position w:val="-26"/>
          <w:sz w:val="24"/>
          <w:szCs w:val="24"/>
          <w:lang w:val="vi-VN"/>
        </w:rPr>
        <w:object w:dxaOrig="2240" w:dyaOrig="639">
          <v:shape id="_x0000_i1358" type="#_x0000_t75" style="width:115.5pt;height:28.5pt" o:ole="">
            <v:imagedata r:id="rId748" o:title=""/>
          </v:shape>
          <o:OLEObject Type="Embed" ProgID="Equation.DSMT4" ShapeID="_x0000_i1358" DrawAspect="Content" ObjectID="_1625572761" r:id="rId749"/>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 xml:space="preserve">D. </w:t>
      </w:r>
      <w:r w:rsidRPr="001A0C27">
        <w:rPr>
          <w:rFonts w:ascii="Times New Roman" w:eastAsia="Times New Roman" w:hAnsi="Times New Roman" w:cs="Times New Roman"/>
          <w:position w:val="-26"/>
          <w:sz w:val="24"/>
          <w:szCs w:val="24"/>
          <w:lang w:val="vi-VN"/>
        </w:rPr>
        <w:object w:dxaOrig="2500" w:dyaOrig="639">
          <v:shape id="_x0000_i1359" type="#_x0000_t75" style="width:129.75pt;height:28.5pt" o:ole="">
            <v:imagedata r:id="rId750" o:title=""/>
          </v:shape>
          <o:OLEObject Type="Embed" ProgID="Equation.DSMT4" ShapeID="_x0000_i1359" DrawAspect="Content" ObjectID="_1625572762" r:id="rId751"/>
        </w:object>
      </w:r>
      <w:r w:rsidRPr="001A0C27">
        <w:rPr>
          <w:rFonts w:ascii="Times New Roman" w:eastAsia="Times New Roman" w:hAnsi="Times New Roman" w:cs="Times New Roman"/>
          <w:sz w:val="24"/>
          <w:szCs w:val="24"/>
          <w:lang w:val="vi-VN"/>
        </w:rPr>
        <w:t>.</w:t>
      </w:r>
    </w:p>
    <w:p w:rsidR="006074AC" w:rsidRPr="001A0C27" w:rsidRDefault="006074AC" w:rsidP="006074AC">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696128" behindDoc="0" locked="0" layoutInCell="1" allowOverlap="1" wp14:anchorId="3F5268D5" wp14:editId="578C8832">
            <wp:simplePos x="0" y="0"/>
            <wp:positionH relativeFrom="column">
              <wp:posOffset>3858895</wp:posOffset>
            </wp:positionH>
            <wp:positionV relativeFrom="paragraph">
              <wp:posOffset>11430</wp:posOffset>
            </wp:positionV>
            <wp:extent cx="2952750" cy="1266825"/>
            <wp:effectExtent l="0" t="0" r="0" b="9525"/>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C12.PNG"/>
                    <pic:cNvPicPr/>
                  </pic:nvPicPr>
                  <pic:blipFill>
                    <a:blip r:embed="rId752">
                      <a:extLst>
                        <a:ext uri="{28A0092B-C50C-407E-A947-70E740481C1C}">
                          <a14:useLocalDpi xmlns:a14="http://schemas.microsoft.com/office/drawing/2010/main" val="0"/>
                        </a:ext>
                      </a:extLst>
                    </a:blip>
                    <a:stretch>
                      <a:fillRect/>
                    </a:stretch>
                  </pic:blipFill>
                  <pic:spPr>
                    <a:xfrm>
                      <a:off x="0" y="0"/>
                      <a:ext cx="2952750" cy="12668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6</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vi-VN"/>
        </w:rPr>
        <w:t xml:space="preserve">Một con lắc lò xo treo thẳng đứng gồm lò xo nhẹ có độ cứng k gắn với vật nhỏ có khối lượng m đang dao động điều hòa theo trục Ox thẳng đứng mà gốc O ở ngang vị trí cân bằng của vật. Lực đàn hồi mà lò xo tác dụng lên vật trong quá trình dao động có giá trị như hình vẽ . Lấy </w:t>
      </w:r>
      <w:r w:rsidRPr="001A0C27">
        <w:rPr>
          <w:rFonts w:ascii="Times New Roman" w:hAnsi="Times New Roman" w:cs="Times New Roman"/>
          <w:position w:val="-16"/>
          <w:sz w:val="24"/>
          <w:szCs w:val="24"/>
          <w:lang w:val="vi-VN"/>
        </w:rPr>
        <w:object w:dxaOrig="1700" w:dyaOrig="440">
          <v:shape id="_x0000_i1360" type="#_x0000_t75" style="width:86.25pt;height:21.75pt" o:ole="">
            <v:imagedata r:id="rId753" o:title=""/>
          </v:shape>
          <o:OLEObject Type="Embed" ProgID="Equation.DSMT4" ShapeID="_x0000_i1360" DrawAspect="Content" ObjectID="_1625572763" r:id="rId754"/>
        </w:object>
      </w:r>
      <w:r w:rsidRPr="001A0C27">
        <w:rPr>
          <w:rFonts w:ascii="Times New Roman" w:hAnsi="Times New Roman" w:cs="Times New Roman"/>
          <w:sz w:val="24"/>
          <w:szCs w:val="24"/>
          <w:lang w:val="vi-VN"/>
        </w:rPr>
        <w:t>. Phương trình dao động của vật là</w:t>
      </w:r>
    </w:p>
    <w:p w:rsidR="006074AC" w:rsidRPr="001A0C27" w:rsidRDefault="006074AC" w:rsidP="006074AC">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w:t>
      </w:r>
      <w:r w:rsidRPr="001A0C27">
        <w:rPr>
          <w:rFonts w:ascii="Times New Roman" w:hAnsi="Times New Roman" w:cs="Times New Roman"/>
          <w:position w:val="-26"/>
          <w:sz w:val="24"/>
          <w:szCs w:val="24"/>
          <w:lang w:val="vi-VN"/>
        </w:rPr>
        <w:object w:dxaOrig="2280" w:dyaOrig="639">
          <v:shape id="_x0000_i1361" type="#_x0000_t75" style="width:115.5pt;height:28.5pt" o:ole="">
            <v:imagedata r:id="rId755" o:title=""/>
          </v:shape>
          <o:OLEObject Type="Embed" ProgID="Equation.DSMT4" ShapeID="_x0000_i1361" DrawAspect="Content" ObjectID="_1625572764" r:id="rId7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280" w:dyaOrig="639">
          <v:shape id="_x0000_i1362" type="#_x0000_t75" style="width:115.5pt;height:28.5pt" o:ole="">
            <v:imagedata r:id="rId757" o:title=""/>
          </v:shape>
          <o:OLEObject Type="Embed" ProgID="Equation.DSMT4" ShapeID="_x0000_i1362" DrawAspect="Content" ObjectID="_1625572765" r:id="rId758"/>
        </w:object>
      </w:r>
      <w:r w:rsidRPr="001A0C27">
        <w:rPr>
          <w:rFonts w:ascii="Times New Roman" w:hAnsi="Times New Roman" w:cs="Times New Roman"/>
          <w:sz w:val="24"/>
          <w:szCs w:val="24"/>
          <w:lang w:val="vi-VN"/>
        </w:rPr>
        <w:t xml:space="preserve">. </w:t>
      </w:r>
    </w:p>
    <w:p w:rsidR="00786D8F" w:rsidRPr="001A0C27" w:rsidRDefault="00DA0BC1" w:rsidP="006074AC">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84192" behindDoc="0" locked="0" layoutInCell="1" allowOverlap="1" wp14:anchorId="4551D7AE" wp14:editId="6FCC0F2A">
            <wp:simplePos x="0" y="0"/>
            <wp:positionH relativeFrom="column">
              <wp:posOffset>5071110</wp:posOffset>
            </wp:positionH>
            <wp:positionV relativeFrom="paragraph">
              <wp:posOffset>292735</wp:posOffset>
            </wp:positionV>
            <wp:extent cx="1671320" cy="1019175"/>
            <wp:effectExtent l="0" t="0" r="5080" b="9525"/>
            <wp:wrapSquare wrapText="bothSides"/>
            <wp:docPr id="7357" name="Picture 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1.PNG"/>
                    <pic:cNvPicPr/>
                  </pic:nvPicPr>
                  <pic:blipFill>
                    <a:blip r:embed="rId759">
                      <a:extLst>
                        <a:ext uri="{28A0092B-C50C-407E-A947-70E740481C1C}">
                          <a14:useLocalDpi xmlns:a14="http://schemas.microsoft.com/office/drawing/2010/main" val="0"/>
                        </a:ext>
                      </a:extLst>
                    </a:blip>
                    <a:stretch>
                      <a:fillRect/>
                    </a:stretch>
                  </pic:blipFill>
                  <pic:spPr>
                    <a:xfrm>
                      <a:off x="0" y="0"/>
                      <a:ext cx="1671320" cy="1019175"/>
                    </a:xfrm>
                    <a:prstGeom prst="rect">
                      <a:avLst/>
                    </a:prstGeom>
                  </pic:spPr>
                </pic:pic>
              </a:graphicData>
            </a:graphic>
            <wp14:sizeRelH relativeFrom="page">
              <wp14:pctWidth>0</wp14:pctWidth>
            </wp14:sizeRelH>
            <wp14:sizeRelV relativeFrom="page">
              <wp14:pctHeight>0</wp14:pctHeight>
            </wp14:sizeRelV>
          </wp:anchor>
        </w:drawing>
      </w:r>
      <w:r w:rsidR="006074AC" w:rsidRPr="001A0C27">
        <w:rPr>
          <w:rFonts w:ascii="Times New Roman" w:hAnsi="Times New Roman" w:cs="Times New Roman"/>
          <w:b/>
          <w:sz w:val="24"/>
          <w:szCs w:val="24"/>
          <w:lang w:val="vi-VN"/>
        </w:rPr>
        <w:t>C.</w:t>
      </w:r>
      <w:r w:rsidR="006074AC" w:rsidRPr="001A0C27">
        <w:rPr>
          <w:rFonts w:ascii="Times New Roman" w:hAnsi="Times New Roman" w:cs="Times New Roman"/>
          <w:sz w:val="24"/>
          <w:szCs w:val="24"/>
          <w:lang w:val="vi-VN"/>
        </w:rPr>
        <w:t xml:space="preserve"> </w:t>
      </w:r>
      <w:r w:rsidR="006074AC" w:rsidRPr="001A0C27">
        <w:rPr>
          <w:rFonts w:ascii="Times New Roman" w:hAnsi="Times New Roman" w:cs="Times New Roman"/>
          <w:position w:val="-26"/>
          <w:sz w:val="24"/>
          <w:szCs w:val="24"/>
          <w:lang w:val="vi-VN"/>
        </w:rPr>
        <w:object w:dxaOrig="2220" w:dyaOrig="639">
          <v:shape id="_x0000_i1363" type="#_x0000_t75" style="width:108pt;height:28.5pt" o:ole="">
            <v:imagedata r:id="rId760" o:title=""/>
          </v:shape>
          <o:OLEObject Type="Embed" ProgID="Equation.DSMT4" ShapeID="_x0000_i1363" DrawAspect="Content" ObjectID="_1625572766" r:id="rId761"/>
        </w:object>
      </w:r>
      <w:r w:rsidR="006074AC" w:rsidRPr="001A0C27">
        <w:rPr>
          <w:rFonts w:ascii="Times New Roman" w:hAnsi="Times New Roman" w:cs="Times New Roman"/>
          <w:sz w:val="24"/>
          <w:szCs w:val="24"/>
          <w:lang w:val="vi-VN"/>
        </w:rPr>
        <w:t>.</w:t>
      </w:r>
      <w:r w:rsidR="006074AC" w:rsidRPr="001A0C27">
        <w:rPr>
          <w:rFonts w:ascii="Times New Roman" w:hAnsi="Times New Roman" w:cs="Times New Roman"/>
          <w:sz w:val="24"/>
          <w:szCs w:val="24"/>
          <w:lang w:val="vi-VN"/>
        </w:rPr>
        <w:tab/>
      </w:r>
      <w:r w:rsidR="006074AC" w:rsidRPr="001A0C27">
        <w:rPr>
          <w:rFonts w:ascii="Times New Roman" w:hAnsi="Times New Roman" w:cs="Times New Roman"/>
          <w:b/>
          <w:sz w:val="24"/>
          <w:szCs w:val="24"/>
          <w:lang w:val="vi-VN"/>
        </w:rPr>
        <w:t>D.</w:t>
      </w:r>
      <w:r w:rsidR="006074AC" w:rsidRPr="001A0C27">
        <w:rPr>
          <w:rFonts w:ascii="Times New Roman" w:hAnsi="Times New Roman" w:cs="Times New Roman"/>
          <w:sz w:val="24"/>
          <w:szCs w:val="24"/>
          <w:lang w:val="vi-VN"/>
        </w:rPr>
        <w:t xml:space="preserve"> </w:t>
      </w:r>
      <w:r w:rsidR="006074AC" w:rsidRPr="001A0C27">
        <w:rPr>
          <w:rFonts w:ascii="Times New Roman" w:hAnsi="Times New Roman" w:cs="Times New Roman"/>
          <w:position w:val="-26"/>
          <w:sz w:val="24"/>
          <w:szCs w:val="24"/>
          <w:lang w:val="vi-VN"/>
        </w:rPr>
        <w:object w:dxaOrig="2280" w:dyaOrig="639">
          <v:shape id="_x0000_i1364" type="#_x0000_t75" style="width:115.5pt;height:28.5pt" o:ole="">
            <v:imagedata r:id="rId762" o:title=""/>
          </v:shape>
          <o:OLEObject Type="Embed" ProgID="Equation.DSMT4" ShapeID="_x0000_i1364" DrawAspect="Content" ObjectID="_1625572767" r:id="rId763"/>
        </w:object>
      </w:r>
      <w:r w:rsidR="006074AC" w:rsidRPr="001A0C27">
        <w:rPr>
          <w:rFonts w:ascii="Times New Roman" w:hAnsi="Times New Roman" w:cs="Times New Roman"/>
          <w:sz w:val="24"/>
          <w:szCs w:val="24"/>
          <w:lang w:val="vi-VN"/>
        </w:rPr>
        <w:t>.</w:t>
      </w:r>
    </w:p>
    <w:p w:rsidR="00DA0BC1" w:rsidRPr="001A0C27" w:rsidRDefault="00276FD7" w:rsidP="00DA0BC1">
      <w:pPr>
        <w:spacing w:after="0"/>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46039B" w:rsidRPr="001A0C27">
        <w:rPr>
          <w:rFonts w:ascii="Times New Roman" w:hAnsi="Times New Roman" w:cs="Times New Roman"/>
          <w:b/>
          <w:sz w:val="24"/>
          <w:szCs w:val="24"/>
          <w:lang w:val="vi-VN"/>
        </w:rPr>
        <w:t>:</w:t>
      </w:r>
      <w:r w:rsidR="0046039B" w:rsidRPr="001A0C27">
        <w:rPr>
          <w:rFonts w:ascii="Times New Roman" w:hAnsi="Times New Roman" w:cs="Times New Roman"/>
          <w:sz w:val="24"/>
          <w:szCs w:val="24"/>
          <w:lang w:val="vi-VN"/>
        </w:rPr>
        <w:t xml:space="preserve"> Một con lắc lò xo treo thẳng đứng dao động điều hòa. Đồ thị biễu diễn sự phụ thuộc của lực đàn hồi vào li độ của con lắc như hình vẽ. Cơ năng dao động của con lắc là  </w:t>
      </w:r>
    </w:p>
    <w:p w:rsidR="0046039B" w:rsidRPr="001A0C27" w:rsidRDefault="0046039B" w:rsidP="00DA0BC1">
      <w:pPr>
        <w:spacing w:after="0"/>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50 J </w:t>
      </w:r>
      <w:r w:rsidR="00DA0BC1" w:rsidRPr="001A0C27">
        <w:rPr>
          <w:rFonts w:ascii="Times New Roman" w:hAnsi="Times New Roman" w:cs="Times New Roman"/>
          <w:sz w:val="24"/>
          <w:szCs w:val="24"/>
          <w:lang w:val="vi-VN"/>
        </w:rPr>
        <w:tab/>
      </w:r>
      <w:r w:rsidR="00DA0BC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0 J  </w:t>
      </w:r>
      <w:r w:rsidR="00DA0BC1" w:rsidRPr="001A0C27">
        <w:rPr>
          <w:rFonts w:ascii="Times New Roman" w:hAnsi="Times New Roman" w:cs="Times New Roman"/>
          <w:sz w:val="24"/>
          <w:szCs w:val="24"/>
          <w:lang w:val="vi-VN"/>
        </w:rPr>
        <w:t>.</w:t>
      </w:r>
      <w:r w:rsidR="00276FD7" w:rsidRPr="001A0C27">
        <w:rPr>
          <w:rFonts w:ascii="Times New Roman" w:hAnsi="Times New Roman" w:cs="Times New Roman"/>
          <w:sz w:val="24"/>
          <w:szCs w:val="24"/>
          <w:lang w:val="vi-VN"/>
        </w:rPr>
        <w:tab/>
      </w:r>
      <w:r w:rsidR="00276FD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0,05 J  </w:t>
      </w:r>
      <w:r w:rsidR="00DA0BC1" w:rsidRPr="001A0C27">
        <w:rPr>
          <w:rFonts w:ascii="Times New Roman" w:hAnsi="Times New Roman" w:cs="Times New Roman"/>
          <w:sz w:val="24"/>
          <w:szCs w:val="24"/>
          <w:lang w:val="vi-VN"/>
        </w:rPr>
        <w:tab/>
      </w:r>
      <w:r w:rsidR="00DA0BC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2,00 J </w:t>
      </w:r>
      <w:r w:rsidR="00DA0BC1" w:rsidRPr="001A0C27">
        <w:rPr>
          <w:rFonts w:ascii="Times New Roman" w:hAnsi="Times New Roman" w:cs="Times New Roman"/>
          <w:sz w:val="24"/>
          <w:szCs w:val="24"/>
          <w:lang w:val="vi-VN"/>
        </w:rPr>
        <w:t>.</w:t>
      </w:r>
    </w:p>
    <w:p w:rsidR="00276FD7" w:rsidRPr="001A0C27" w:rsidRDefault="00276FD7" w:rsidP="00DA0BC1">
      <w:pPr>
        <w:tabs>
          <w:tab w:val="left" w:pos="3960"/>
        </w:tabs>
        <w:spacing w:after="0"/>
        <w:jc w:val="both"/>
        <w:rPr>
          <w:rFonts w:ascii="Times New Roman" w:hAnsi="Times New Roman" w:cs="Times New Roman"/>
          <w:b/>
          <w:sz w:val="24"/>
          <w:szCs w:val="24"/>
          <w:lang w:val="vi-VN"/>
        </w:rPr>
      </w:pPr>
      <w:r w:rsidRPr="001A0C27">
        <w:rPr>
          <w:rFonts w:ascii="Times New Roman" w:hAnsi="Times New Roman" w:cs="Times New Roman"/>
          <w:noProof/>
          <w:sz w:val="24"/>
          <w:szCs w:val="24"/>
        </w:rPr>
        <w:drawing>
          <wp:anchor distT="0" distB="0" distL="114300" distR="114300" simplePos="0" relativeHeight="251785216" behindDoc="0" locked="0" layoutInCell="1" allowOverlap="1" wp14:anchorId="026EC01D" wp14:editId="6DCCC3C4">
            <wp:simplePos x="0" y="0"/>
            <wp:positionH relativeFrom="column">
              <wp:posOffset>5057140</wp:posOffset>
            </wp:positionH>
            <wp:positionV relativeFrom="paragraph">
              <wp:posOffset>122555</wp:posOffset>
            </wp:positionV>
            <wp:extent cx="1743075" cy="1056640"/>
            <wp:effectExtent l="0" t="0" r="9525" b="0"/>
            <wp:wrapSquare wrapText="bothSides"/>
            <wp:docPr id="7358" name="Picture 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T11.PNG"/>
                    <pic:cNvPicPr/>
                  </pic:nvPicPr>
                  <pic:blipFill>
                    <a:blip r:embed="rId764">
                      <a:extLst>
                        <a:ext uri="{28A0092B-C50C-407E-A947-70E740481C1C}">
                          <a14:useLocalDpi xmlns:a14="http://schemas.microsoft.com/office/drawing/2010/main" val="0"/>
                        </a:ext>
                      </a:extLst>
                    </a:blip>
                    <a:stretch>
                      <a:fillRect/>
                    </a:stretch>
                  </pic:blipFill>
                  <pic:spPr>
                    <a:xfrm>
                      <a:off x="0" y="0"/>
                      <a:ext cx="1743075" cy="1056640"/>
                    </a:xfrm>
                    <a:prstGeom prst="rect">
                      <a:avLst/>
                    </a:prstGeom>
                  </pic:spPr>
                </pic:pic>
              </a:graphicData>
            </a:graphic>
            <wp14:sizeRelH relativeFrom="page">
              <wp14:pctWidth>0</wp14:pctWidth>
            </wp14:sizeRelH>
            <wp14:sizeRelV relativeFrom="page">
              <wp14:pctHeight>0</wp14:pctHeight>
            </wp14:sizeRelV>
          </wp:anchor>
        </w:drawing>
      </w:r>
    </w:p>
    <w:p w:rsidR="00DA0BC1" w:rsidRPr="001A0C27" w:rsidRDefault="00276FD7" w:rsidP="00DA0BC1">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DA0BC1" w:rsidRPr="001A0C27">
        <w:rPr>
          <w:rFonts w:ascii="Times New Roman" w:hAnsi="Times New Roman" w:cs="Times New Roman"/>
          <w:b/>
          <w:sz w:val="24"/>
          <w:szCs w:val="24"/>
          <w:lang w:val="vi-VN"/>
        </w:rPr>
        <w:t>:</w:t>
      </w:r>
      <w:r w:rsidR="00DA0BC1" w:rsidRPr="001A0C27">
        <w:rPr>
          <w:rFonts w:ascii="Times New Roman" w:hAnsi="Times New Roman" w:cs="Times New Roman"/>
          <w:sz w:val="24"/>
          <w:szCs w:val="24"/>
          <w:lang w:val="vi-VN"/>
        </w:rPr>
        <w:t xml:space="preserve"> Một con lắc lò xo đang dao động điều hòa mà lực đàn hồi và chiều dài của con lắc lò xo có mối quan hệ được cho bởi hình vẽ. Độ cứng của lò xo  </w:t>
      </w:r>
    </w:p>
    <w:p w:rsidR="00DA0BC1" w:rsidRPr="001A0C27" w:rsidRDefault="00DA0BC1" w:rsidP="00DA0BC1">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00 N/m </w:t>
      </w:r>
      <w:r w:rsidRPr="001A0C27">
        <w:rPr>
          <w:rFonts w:ascii="Times New Roman" w:hAnsi="Times New Roman" w:cs="Times New Roman"/>
          <w:sz w:val="24"/>
          <w:szCs w:val="24"/>
          <w:lang w:val="vi-VN"/>
        </w:rPr>
        <w:tab/>
        <w:t xml:space="preserve">B. 150 N/m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50 N/m              D. 200 N/m </w:t>
      </w:r>
    </w:p>
    <w:p w:rsidR="00DA0BC1" w:rsidRPr="001A0C27" w:rsidRDefault="00DA0BC1" w:rsidP="00DA0BC1">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w:t>
      </w:r>
    </w:p>
    <w:p w:rsidR="007A6CF9" w:rsidRPr="001A0C27" w:rsidRDefault="007A6CF9" w:rsidP="00DA0BC1">
      <w:pPr>
        <w:tabs>
          <w:tab w:val="left" w:pos="3960"/>
        </w:tabs>
        <w:spacing w:after="0"/>
        <w:jc w:val="both"/>
        <w:rPr>
          <w:rFonts w:ascii="Times New Roman" w:hAnsi="Times New Roman" w:cs="Times New Roman"/>
          <w:b/>
          <w:sz w:val="24"/>
          <w:szCs w:val="24"/>
          <w:lang w:val="vi-VN"/>
        </w:rPr>
      </w:pPr>
    </w:p>
    <w:p w:rsidR="00DA0BC1" w:rsidRPr="001A0C27" w:rsidRDefault="007A6CF9" w:rsidP="00DA0BC1">
      <w:pPr>
        <w:tabs>
          <w:tab w:val="left" w:pos="3960"/>
        </w:tabs>
        <w:spacing w:after="0"/>
        <w:jc w:val="both"/>
        <w:rPr>
          <w:rFonts w:ascii="Times New Roman" w:hAnsi="Times New Roman" w:cs="Times New Roman"/>
          <w:sz w:val="24"/>
          <w:szCs w:val="24"/>
          <w:vertAlign w:val="subscript"/>
          <w:lang w:val="vi-VN"/>
        </w:rPr>
      </w:pPr>
      <w:r w:rsidRPr="001A0C27">
        <w:rPr>
          <w:rFonts w:ascii="Times New Roman" w:hAnsi="Times New Roman" w:cs="Times New Roman"/>
          <w:noProof/>
          <w:sz w:val="24"/>
          <w:szCs w:val="24"/>
        </w:rPr>
        <w:drawing>
          <wp:anchor distT="0" distB="0" distL="114300" distR="114300" simplePos="0" relativeHeight="251791360" behindDoc="0" locked="0" layoutInCell="1" allowOverlap="1" wp14:anchorId="637F2EFD" wp14:editId="213A8930">
            <wp:simplePos x="0" y="0"/>
            <wp:positionH relativeFrom="column">
              <wp:posOffset>5057775</wp:posOffset>
            </wp:positionH>
            <wp:positionV relativeFrom="paragraph">
              <wp:posOffset>49530</wp:posOffset>
            </wp:positionV>
            <wp:extent cx="1695450" cy="1114425"/>
            <wp:effectExtent l="0" t="0" r="0" b="9525"/>
            <wp:wrapSquare wrapText="bothSides"/>
            <wp:docPr id="7365" name="Picture 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1S.png"/>
                    <pic:cNvPicPr/>
                  </pic:nvPicPr>
                  <pic:blipFill>
                    <a:blip r:embed="rId765">
                      <a:extLst>
                        <a:ext uri="{28A0092B-C50C-407E-A947-70E740481C1C}">
                          <a14:useLocalDpi xmlns:a14="http://schemas.microsoft.com/office/drawing/2010/main" val="0"/>
                        </a:ext>
                      </a:extLst>
                    </a:blip>
                    <a:stretch>
                      <a:fillRect/>
                    </a:stretch>
                  </pic:blipFill>
                  <pic:spPr>
                    <a:xfrm>
                      <a:off x="0" y="0"/>
                      <a:ext cx="1695450" cy="11144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9</w:t>
      </w:r>
      <w:r w:rsidR="00DA0BC1" w:rsidRPr="001A0C27">
        <w:rPr>
          <w:rFonts w:ascii="Times New Roman" w:hAnsi="Times New Roman" w:cs="Times New Roman"/>
          <w:b/>
          <w:sz w:val="24"/>
          <w:szCs w:val="24"/>
          <w:lang w:val="vi-VN"/>
        </w:rPr>
        <w:t>:</w:t>
      </w:r>
      <w:r w:rsidR="00DA0BC1" w:rsidRPr="001A0C27">
        <w:rPr>
          <w:rFonts w:ascii="Times New Roman" w:hAnsi="Times New Roman" w:cs="Times New Roman"/>
          <w:sz w:val="24"/>
          <w:szCs w:val="24"/>
          <w:lang w:val="vi-VN"/>
        </w:rPr>
        <w:t xml:space="preserve"> Hai con lắc lò xo thẳng đứng. Chiều dương hướng xuống, độ lớn của lực đàn hồi tác dụng lên mỗi con lắc có đồ thị phụ thuộc vào thời gian như hình vẽ. Cơ năng của con lắc (1) và (2) lần lượt là W</w:t>
      </w:r>
      <w:r w:rsidR="00DA0BC1" w:rsidRPr="001A0C27">
        <w:rPr>
          <w:rFonts w:ascii="Times New Roman" w:hAnsi="Times New Roman" w:cs="Times New Roman"/>
          <w:sz w:val="24"/>
          <w:szCs w:val="24"/>
          <w:vertAlign w:val="subscript"/>
          <w:lang w:val="vi-VN"/>
        </w:rPr>
        <w:t>1</w:t>
      </w:r>
      <w:r w:rsidR="00DA0BC1" w:rsidRPr="001A0C27">
        <w:rPr>
          <w:rFonts w:ascii="Times New Roman" w:hAnsi="Times New Roman" w:cs="Times New Roman"/>
          <w:sz w:val="24"/>
          <w:szCs w:val="24"/>
          <w:lang w:val="vi-VN"/>
        </w:rPr>
        <w:t xml:space="preserve"> và W</w:t>
      </w:r>
      <w:r w:rsidR="00DA0BC1" w:rsidRPr="001A0C27">
        <w:rPr>
          <w:rFonts w:ascii="Times New Roman" w:hAnsi="Times New Roman" w:cs="Times New Roman"/>
          <w:sz w:val="24"/>
          <w:szCs w:val="24"/>
          <w:vertAlign w:val="subscript"/>
          <w:lang w:val="vi-VN"/>
        </w:rPr>
        <w:t>2</w:t>
      </w:r>
      <w:r w:rsidR="00DA0BC1" w:rsidRPr="001A0C27">
        <w:rPr>
          <w:rFonts w:ascii="Times New Roman" w:hAnsi="Times New Roman" w:cs="Times New Roman"/>
          <w:sz w:val="24"/>
          <w:szCs w:val="24"/>
          <w:lang w:val="vi-VN"/>
        </w:rPr>
        <w:t>. Tỉ số W</w:t>
      </w:r>
      <w:r w:rsidR="0032233F" w:rsidRPr="001A0C27">
        <w:rPr>
          <w:rFonts w:ascii="Times New Roman" w:hAnsi="Times New Roman" w:cs="Times New Roman"/>
          <w:sz w:val="24"/>
          <w:szCs w:val="24"/>
          <w:vertAlign w:val="subscript"/>
          <w:lang w:val="vi-VN"/>
        </w:rPr>
        <w:t>1</w:t>
      </w:r>
      <w:r w:rsidR="00DA0BC1" w:rsidRPr="001A0C27">
        <w:rPr>
          <w:rFonts w:ascii="Times New Roman" w:hAnsi="Times New Roman" w:cs="Times New Roman"/>
          <w:sz w:val="24"/>
          <w:szCs w:val="24"/>
          <w:lang w:val="vi-VN"/>
        </w:rPr>
        <w:t xml:space="preserve"> </w:t>
      </w:r>
      <w:r w:rsidR="0032233F" w:rsidRPr="001A0C27">
        <w:rPr>
          <w:rFonts w:ascii="Times New Roman" w:hAnsi="Times New Roman" w:cs="Times New Roman"/>
          <w:sz w:val="24"/>
          <w:szCs w:val="24"/>
          <w:lang w:val="vi-VN"/>
        </w:rPr>
        <w:t>/</w:t>
      </w:r>
      <w:r w:rsidR="00DA0BC1" w:rsidRPr="001A0C27">
        <w:rPr>
          <w:rFonts w:ascii="Times New Roman" w:hAnsi="Times New Roman" w:cs="Times New Roman"/>
          <w:sz w:val="24"/>
          <w:szCs w:val="24"/>
          <w:lang w:val="vi-VN"/>
        </w:rPr>
        <w:t>W</w:t>
      </w:r>
      <w:r w:rsidR="0032233F" w:rsidRPr="001A0C27">
        <w:rPr>
          <w:rFonts w:ascii="Times New Roman" w:hAnsi="Times New Roman" w:cs="Times New Roman"/>
          <w:sz w:val="24"/>
          <w:szCs w:val="24"/>
          <w:vertAlign w:val="subscript"/>
          <w:lang w:val="vi-VN"/>
        </w:rPr>
        <w:t>2</w:t>
      </w:r>
    </w:p>
    <w:p w:rsidR="0046039B" w:rsidRPr="001A0C27" w:rsidRDefault="00DA0BC1" w:rsidP="00895497">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0,18 </w:t>
      </w:r>
      <w:r w:rsidR="0032233F"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0,36  </w:t>
      </w:r>
      <w:r w:rsidR="0032233F"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 xml:space="preserve">C. 0,54  </w:t>
      </w:r>
      <w:r w:rsidR="0032233F" w:rsidRPr="001A0C27">
        <w:rPr>
          <w:rFonts w:ascii="Times New Roman" w:hAnsi="Times New Roman" w:cs="Times New Roman"/>
          <w:sz w:val="24"/>
          <w:szCs w:val="24"/>
          <w:lang w:val="vi-VN"/>
        </w:rPr>
        <w:tab/>
      </w:r>
      <w:r w:rsidR="0032233F"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w:t>
      </w:r>
      <w:r w:rsidR="00895497" w:rsidRPr="001A0C27">
        <w:rPr>
          <w:rFonts w:ascii="Times New Roman" w:hAnsi="Times New Roman" w:cs="Times New Roman"/>
          <w:sz w:val="24"/>
          <w:szCs w:val="24"/>
          <w:lang w:val="vi-VN"/>
        </w:rPr>
        <w:t xml:space="preserve"> 0,72 </w:t>
      </w:r>
    </w:p>
    <w:p w:rsidR="00BC7161" w:rsidRPr="001A0C27" w:rsidRDefault="00BC7161"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w:drawing>
          <wp:anchor distT="0" distB="0" distL="114300" distR="114300" simplePos="0" relativeHeight="251698176" behindDoc="0" locked="0" layoutInCell="1" allowOverlap="1" wp14:anchorId="5DADB1C7" wp14:editId="6B8A1A19">
            <wp:simplePos x="0" y="0"/>
            <wp:positionH relativeFrom="column">
              <wp:posOffset>5279390</wp:posOffset>
            </wp:positionH>
            <wp:positionV relativeFrom="paragraph">
              <wp:posOffset>41910</wp:posOffset>
            </wp:positionV>
            <wp:extent cx="1600200" cy="1304925"/>
            <wp:effectExtent l="0" t="0" r="0" b="9525"/>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x.PNG"/>
                    <pic:cNvPicPr/>
                  </pic:nvPicPr>
                  <pic:blipFill>
                    <a:blip r:embed="rId737">
                      <a:extLst>
                        <a:ext uri="{28A0092B-C50C-407E-A947-70E740481C1C}">
                          <a14:useLocalDpi xmlns:a14="http://schemas.microsoft.com/office/drawing/2010/main" val="0"/>
                        </a:ext>
                      </a:extLst>
                    </a:blip>
                    <a:stretch>
                      <a:fillRect/>
                    </a:stretch>
                  </pic:blipFill>
                  <pic:spPr>
                    <a:xfrm>
                      <a:off x="0" y="0"/>
                      <a:ext cx="1600200" cy="1304925"/>
                    </a:xfrm>
                    <a:prstGeom prst="rect">
                      <a:avLst/>
                    </a:prstGeom>
                  </pic:spPr>
                </pic:pic>
              </a:graphicData>
            </a:graphic>
            <wp14:sizeRelH relativeFrom="page">
              <wp14:pctWidth>0</wp14:pctWidth>
            </wp14:sizeRelH>
            <wp14:sizeRelV relativeFrom="page">
              <wp14:pctHeight>0</wp14:pctHeight>
            </wp14:sizeRelV>
          </wp:anchor>
        </w:drawing>
      </w:r>
      <w:r w:rsidR="005B133D" w:rsidRPr="001A0C27">
        <w:rPr>
          <w:rFonts w:ascii="Times New Roman" w:hAnsi="Times New Roman" w:cs="Times New Roman"/>
          <w:b/>
          <w:bCs/>
          <w:sz w:val="24"/>
          <w:szCs w:val="24"/>
        </w:rPr>
        <w:t xml:space="preserve">Câu </w:t>
      </w:r>
      <w:r w:rsidR="00276FD7" w:rsidRPr="001A0C27">
        <w:rPr>
          <w:rFonts w:ascii="Times New Roman" w:hAnsi="Times New Roman" w:cs="Times New Roman"/>
          <w:b/>
          <w:bCs/>
          <w:sz w:val="24"/>
          <w:szCs w:val="24"/>
          <w:lang w:val="vi-VN"/>
        </w:rPr>
        <w:t>10</w:t>
      </w:r>
      <w:r w:rsidRPr="001A0C27">
        <w:rPr>
          <w:rFonts w:ascii="Times New Roman" w:hAnsi="Times New Roman" w:cs="Times New Roman"/>
          <w:bCs/>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Sở  Quảng Ninh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Hai con lắc lò xo nằm ngang dao động điều hòa cùng tần số dọc theo hai đường thẳng song song kề nhau và song song với trục Ox. Vị trí cân bằng của hai dao động đều nằm trên một đường thẳng qua O và vuông góc với Ox. Đồ thị (1), (2) lần lượt biểu diễn mối liên hệ giữa lực kéo về F</w:t>
      </w:r>
      <w:r w:rsidRPr="001A0C27">
        <w:rPr>
          <w:rFonts w:ascii="Times New Roman" w:hAnsi="Times New Roman" w:cs="Times New Roman"/>
          <w:sz w:val="24"/>
          <w:szCs w:val="24"/>
          <w:vertAlign w:val="subscript"/>
        </w:rPr>
        <w:t>kv</w:t>
      </w:r>
      <w:r w:rsidRPr="001A0C27">
        <w:rPr>
          <w:rFonts w:ascii="Times New Roman" w:hAnsi="Times New Roman" w:cs="Times New Roman"/>
          <w:sz w:val="24"/>
          <w:szCs w:val="24"/>
        </w:rPr>
        <w:t xml:space="preserve"> và li độ x của con lắc 1 và con lắc 2. Biết tại thời điểm t hai con lắc </w:t>
      </w:r>
      <w:r w:rsidRPr="001A0C27">
        <w:rPr>
          <w:rFonts w:ascii="Times New Roman" w:hAnsi="Times New Roman" w:cs="Times New Roman"/>
          <w:sz w:val="24"/>
          <w:szCs w:val="24"/>
          <w:lang w:val="vi-VN"/>
        </w:rPr>
        <w:t xml:space="preserve">di qua vị trí cân bằng theo cùng một chiều. Sau đó một khoảng thời gian ngắn nhất con lắc 1 có động năng bằng W và bằng một nữa cơ năng thì thế năng của con lắc 2 khi đó </w:t>
      </w:r>
      <w:r w:rsidRPr="001A0C27">
        <w:rPr>
          <w:rFonts w:ascii="Times New Roman" w:hAnsi="Times New Roman" w:cs="Times New Roman"/>
          <w:b/>
          <w:sz w:val="24"/>
          <w:szCs w:val="24"/>
          <w:lang w:val="vi-VN"/>
        </w:rPr>
        <w:t>gần giá trị nào nhất</w:t>
      </w:r>
      <w:r w:rsidRPr="001A0C27">
        <w:rPr>
          <w:rFonts w:ascii="Times New Roman" w:hAnsi="Times New Roman" w:cs="Times New Roman"/>
          <w:sz w:val="24"/>
          <w:szCs w:val="24"/>
          <w:lang w:val="vi-VN"/>
        </w:rPr>
        <w:t xml:space="preserve"> sau đây</w:t>
      </w:r>
    </w:p>
    <w:p w:rsidR="001015F7" w:rsidRPr="001A0C27" w:rsidRDefault="00BC7161" w:rsidP="006A1E06">
      <w:pPr>
        <w:tabs>
          <w:tab w:val="left" w:pos="1980"/>
          <w:tab w:val="left" w:pos="3060"/>
          <w:tab w:val="left" w:pos="3690"/>
          <w:tab w:val="left" w:pos="558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0,54W.</w:t>
      </w:r>
      <w:r w:rsidRPr="001A0C27">
        <w:rPr>
          <w:rFonts w:ascii="Times New Roman" w:hAnsi="Times New Roman" w:cs="Times New Roman"/>
          <w:sz w:val="24"/>
          <w:szCs w:val="24"/>
          <w:lang w:val="vi-VN"/>
        </w:rPr>
        <w:tab/>
      </w:r>
      <w:r w:rsidR="005E28F3"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005E28F3" w:rsidRPr="001A0C27">
        <w:rPr>
          <w:rFonts w:ascii="Times New Roman" w:hAnsi="Times New Roman" w:cs="Times New Roman"/>
          <w:sz w:val="24"/>
          <w:szCs w:val="24"/>
          <w:lang w:val="vi-VN"/>
        </w:rPr>
        <w:t xml:space="preserve"> 3,75W.</w:t>
      </w:r>
      <w:r w:rsidR="005E28F3" w:rsidRPr="001A0C27">
        <w:rPr>
          <w:rFonts w:ascii="Times New Roman" w:hAnsi="Times New Roman" w:cs="Times New Roman"/>
          <w:sz w:val="24"/>
          <w:szCs w:val="24"/>
          <w:lang w:val="vi-VN"/>
        </w:rPr>
        <w:tab/>
      </w:r>
    </w:p>
    <w:p w:rsidR="00BC7161" w:rsidRPr="001A0C27" w:rsidRDefault="001A0C27" w:rsidP="006A1E06">
      <w:pPr>
        <w:tabs>
          <w:tab w:val="left" w:pos="1980"/>
          <w:tab w:val="left" w:pos="3060"/>
          <w:tab w:val="left" w:pos="3690"/>
          <w:tab w:val="left" w:pos="558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06368" behindDoc="0" locked="0" layoutInCell="1" allowOverlap="1" wp14:anchorId="2C18261F" wp14:editId="357B4276">
            <wp:simplePos x="0" y="0"/>
            <wp:positionH relativeFrom="column">
              <wp:posOffset>5088890</wp:posOffset>
            </wp:positionH>
            <wp:positionV relativeFrom="paragraph">
              <wp:posOffset>8890</wp:posOffset>
            </wp:positionV>
            <wp:extent cx="1819275" cy="1200150"/>
            <wp:effectExtent l="0" t="0" r="9525" b="0"/>
            <wp:wrapSquare wrapText="bothSides"/>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tnho.PNG"/>
                    <pic:cNvPicPr/>
                  </pic:nvPicPr>
                  <pic:blipFill>
                    <a:blip r:embed="rId766">
                      <a:extLst>
                        <a:ext uri="{28A0092B-C50C-407E-A947-70E740481C1C}">
                          <a14:useLocalDpi xmlns:a14="http://schemas.microsoft.com/office/drawing/2010/main" val="0"/>
                        </a:ext>
                      </a:extLst>
                    </a:blip>
                    <a:stretch>
                      <a:fillRect/>
                    </a:stretch>
                  </pic:blipFill>
                  <pic:spPr>
                    <a:xfrm>
                      <a:off x="0" y="0"/>
                      <a:ext cx="1819275" cy="1200150"/>
                    </a:xfrm>
                    <a:prstGeom prst="rect">
                      <a:avLst/>
                    </a:prstGeom>
                  </pic:spPr>
                </pic:pic>
              </a:graphicData>
            </a:graphic>
            <wp14:sizeRelH relativeFrom="page">
              <wp14:pctWidth>0</wp14:pctWidth>
            </wp14:sizeRelH>
            <wp14:sizeRelV relativeFrom="page">
              <wp14:pctHeight>0</wp14:pctHeight>
            </wp14:sizeRelV>
          </wp:anchor>
        </w:drawing>
      </w:r>
      <w:r w:rsidR="00BC7161" w:rsidRPr="001A0C27">
        <w:rPr>
          <w:rFonts w:ascii="Times New Roman" w:hAnsi="Times New Roman" w:cs="Times New Roman"/>
          <w:b/>
          <w:sz w:val="24"/>
          <w:szCs w:val="24"/>
          <w:lang w:val="vi-VN"/>
        </w:rPr>
        <w:t>C.</w:t>
      </w:r>
      <w:r w:rsidR="005E28F3" w:rsidRPr="001A0C27">
        <w:rPr>
          <w:rFonts w:ascii="Times New Roman" w:hAnsi="Times New Roman" w:cs="Times New Roman"/>
          <w:sz w:val="24"/>
          <w:szCs w:val="24"/>
          <w:lang w:val="vi-VN"/>
        </w:rPr>
        <w:t xml:space="preserve"> 1,43W.</w:t>
      </w:r>
      <w:r w:rsidR="001015F7" w:rsidRPr="001A0C27">
        <w:rPr>
          <w:rFonts w:ascii="Times New Roman" w:hAnsi="Times New Roman" w:cs="Times New Roman"/>
          <w:sz w:val="24"/>
          <w:szCs w:val="24"/>
          <w:lang w:val="vi-VN"/>
        </w:rPr>
        <w:tab/>
      </w:r>
      <w:r w:rsidR="001015F7" w:rsidRPr="001A0C27">
        <w:rPr>
          <w:rFonts w:ascii="Times New Roman" w:hAnsi="Times New Roman" w:cs="Times New Roman"/>
          <w:sz w:val="24"/>
          <w:szCs w:val="24"/>
          <w:lang w:val="vi-VN"/>
        </w:rPr>
        <w:tab/>
      </w:r>
      <w:r w:rsidR="00BC7161" w:rsidRPr="001A0C27">
        <w:rPr>
          <w:rFonts w:ascii="Times New Roman" w:hAnsi="Times New Roman" w:cs="Times New Roman"/>
          <w:b/>
          <w:sz w:val="24"/>
          <w:szCs w:val="24"/>
          <w:lang w:val="vi-VN"/>
        </w:rPr>
        <w:t>D</w:t>
      </w:r>
      <w:r w:rsidR="00BC7161" w:rsidRPr="001A0C27">
        <w:rPr>
          <w:rFonts w:ascii="Times New Roman" w:hAnsi="Times New Roman" w:cs="Times New Roman"/>
          <w:sz w:val="24"/>
          <w:szCs w:val="24"/>
          <w:lang w:val="vi-VN"/>
        </w:rPr>
        <w:t>. 2,36W</w:t>
      </w:r>
    </w:p>
    <w:p w:rsidR="00F84CC2" w:rsidRPr="001A0C27" w:rsidRDefault="00276FD7"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11</w:t>
      </w:r>
      <w:r w:rsidR="00F84CC2" w:rsidRPr="001A0C27">
        <w:rPr>
          <w:rFonts w:ascii="Times New Roman" w:hAnsi="Times New Roman" w:cs="Times New Roman"/>
          <w:b/>
          <w:sz w:val="24"/>
          <w:szCs w:val="24"/>
          <w:lang w:val="vi-VN"/>
        </w:rPr>
        <w:t xml:space="preserve">. </w:t>
      </w:r>
      <w:r w:rsidR="00F84CC2" w:rsidRPr="001A0C27">
        <w:rPr>
          <w:rFonts w:ascii="Times New Roman" w:hAnsi="Times New Roman" w:cs="Times New Roman"/>
          <w:b/>
          <w:i/>
          <w:color w:val="FF0000"/>
          <w:sz w:val="24"/>
          <w:szCs w:val="24"/>
          <w:lang w:val="vi-VN"/>
        </w:rPr>
        <w:t xml:space="preserve">(Chuyên Thái Bình năm học 2016-2017). </w:t>
      </w:r>
      <w:r w:rsidR="00F84CC2" w:rsidRPr="001A0C27">
        <w:rPr>
          <w:rFonts w:ascii="Times New Roman" w:hAnsi="Times New Roman" w:cs="Times New Roman"/>
          <w:i/>
          <w:color w:val="FF0000"/>
          <w:sz w:val="24"/>
          <w:szCs w:val="24"/>
          <w:lang w:val="vi-VN"/>
        </w:rPr>
        <w:t xml:space="preserve"> </w:t>
      </w:r>
      <w:r w:rsidR="00F84CC2" w:rsidRPr="001A0C27">
        <w:rPr>
          <w:rFonts w:ascii="Times New Roman" w:hAnsi="Times New Roman" w:cs="Times New Roman"/>
          <w:sz w:val="24"/>
          <w:szCs w:val="24"/>
          <w:lang w:val="vi-VN"/>
        </w:rPr>
        <w:t>Một con lắc lò xo gồm một vật nhỏ có khối lượng m = 200 g và lò xo có độ cứng k, đang dao động điều hòa theo phương thẳng đứng. Chọn gốc tọa độ ở vị trí cần bằng, chiều dương hướng xuống dưới. Đồ thị biểu diễn sự phụ thuộc của lực đàn hồi theo thời gian được cho như hình vẽ. Biết F</w:t>
      </w:r>
      <w:r w:rsidR="00F84CC2" w:rsidRPr="001A0C27">
        <w:rPr>
          <w:rFonts w:ascii="Times New Roman" w:hAnsi="Times New Roman" w:cs="Times New Roman"/>
          <w:sz w:val="24"/>
          <w:szCs w:val="24"/>
          <w:vertAlign w:val="subscript"/>
          <w:lang w:val="vi-VN"/>
        </w:rPr>
        <w:t>1</w:t>
      </w:r>
      <w:r w:rsidR="00F84CC2" w:rsidRPr="001A0C27">
        <w:rPr>
          <w:rFonts w:ascii="Times New Roman" w:hAnsi="Times New Roman" w:cs="Times New Roman"/>
          <w:sz w:val="24"/>
          <w:szCs w:val="24"/>
          <w:lang w:val="vi-VN"/>
        </w:rPr>
        <w:t xml:space="preserve"> + 3F</w:t>
      </w:r>
      <w:r w:rsidR="00F84CC2" w:rsidRPr="001A0C27">
        <w:rPr>
          <w:rFonts w:ascii="Times New Roman" w:hAnsi="Times New Roman" w:cs="Times New Roman"/>
          <w:sz w:val="24"/>
          <w:szCs w:val="24"/>
          <w:vertAlign w:val="subscript"/>
          <w:lang w:val="vi-VN"/>
        </w:rPr>
        <w:t>2</w:t>
      </w:r>
      <w:r w:rsidR="00F84CC2" w:rsidRPr="001A0C27">
        <w:rPr>
          <w:rFonts w:ascii="Times New Roman" w:hAnsi="Times New Roman" w:cs="Times New Roman"/>
          <w:sz w:val="24"/>
          <w:szCs w:val="24"/>
          <w:lang w:val="vi-VN"/>
        </w:rPr>
        <w:t xml:space="preserve"> + 6F</w:t>
      </w:r>
      <w:r w:rsidR="00F84CC2" w:rsidRPr="001A0C27">
        <w:rPr>
          <w:rFonts w:ascii="Times New Roman" w:hAnsi="Times New Roman" w:cs="Times New Roman"/>
          <w:sz w:val="24"/>
          <w:szCs w:val="24"/>
          <w:vertAlign w:val="subscript"/>
          <w:lang w:val="vi-VN"/>
        </w:rPr>
        <w:t>3</w:t>
      </w:r>
      <w:r w:rsidR="00F84CC2" w:rsidRPr="001A0C27">
        <w:rPr>
          <w:rFonts w:ascii="Times New Roman" w:hAnsi="Times New Roman" w:cs="Times New Roman"/>
          <w:sz w:val="24"/>
          <w:szCs w:val="24"/>
          <w:lang w:val="vi-VN"/>
        </w:rPr>
        <w:t xml:space="preserve"> = 0. Lấy g = 10 m/s</w:t>
      </w:r>
      <w:r w:rsidR="00F84CC2" w:rsidRPr="001A0C27">
        <w:rPr>
          <w:rFonts w:ascii="Times New Roman" w:hAnsi="Times New Roman" w:cs="Times New Roman"/>
          <w:sz w:val="24"/>
          <w:szCs w:val="24"/>
          <w:vertAlign w:val="superscript"/>
          <w:lang w:val="vi-VN"/>
        </w:rPr>
        <w:t>2</w:t>
      </w:r>
      <w:r w:rsidR="00F84CC2" w:rsidRPr="001A0C27">
        <w:rPr>
          <w:rFonts w:ascii="Times New Roman" w:hAnsi="Times New Roman" w:cs="Times New Roman"/>
          <w:sz w:val="24"/>
          <w:szCs w:val="24"/>
          <w:lang w:val="vi-VN"/>
        </w:rPr>
        <w:t xml:space="preserve">. Tỉ số thời gian lò xo giãn với thời gian lò xo nén trong một chu kì </w:t>
      </w:r>
      <w:r w:rsidR="00F84CC2" w:rsidRPr="001A0C27">
        <w:rPr>
          <w:rFonts w:ascii="Times New Roman" w:hAnsi="Times New Roman" w:cs="Times New Roman"/>
          <w:b/>
          <w:sz w:val="24"/>
          <w:szCs w:val="24"/>
          <w:lang w:val="vi-VN"/>
        </w:rPr>
        <w:t>gần giá trị nào nhất</w:t>
      </w:r>
      <w:r w:rsidR="00F84CC2" w:rsidRPr="001A0C27">
        <w:rPr>
          <w:rFonts w:ascii="Times New Roman" w:hAnsi="Times New Roman" w:cs="Times New Roman"/>
          <w:sz w:val="24"/>
          <w:szCs w:val="24"/>
          <w:lang w:val="vi-VN"/>
        </w:rPr>
        <w:t xml:space="preserve"> sau đây?  </w:t>
      </w:r>
    </w:p>
    <w:p w:rsidR="00786D8F" w:rsidRPr="001A0C27" w:rsidRDefault="00F84CC2" w:rsidP="00276FD7">
      <w:pPr>
        <w:tabs>
          <w:tab w:val="left" w:pos="2160"/>
          <w:tab w:val="left" w:pos="3780"/>
          <w:tab w:val="left" w:pos="48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2,46.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38.  </w:t>
      </w:r>
      <w:r w:rsidRPr="001A0C27">
        <w:rPr>
          <w:rFonts w:ascii="Times New Roman" w:hAnsi="Times New Roman" w:cs="Times New Roman"/>
          <w:sz w:val="24"/>
          <w:szCs w:val="24"/>
          <w:lang w:val="vi-VN"/>
        </w:rPr>
        <w:tab/>
      </w:r>
      <w:r w:rsidR="0046039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1,27. </w:t>
      </w:r>
      <w:r w:rsidRPr="001A0C27">
        <w:rPr>
          <w:rFonts w:ascii="Times New Roman" w:hAnsi="Times New Roman" w:cs="Times New Roman"/>
          <w:sz w:val="24"/>
          <w:szCs w:val="24"/>
          <w:lang w:val="vi-VN"/>
        </w:rPr>
        <w:tab/>
        <w:t xml:space="preserve"> </w:t>
      </w:r>
      <w:r w:rsidR="0046039B" w:rsidRPr="001A0C27">
        <w:rPr>
          <w:rFonts w:ascii="Times New Roman" w:hAnsi="Times New Roman" w:cs="Times New Roman"/>
          <w:sz w:val="24"/>
          <w:szCs w:val="24"/>
          <w:lang w:val="vi-VN"/>
        </w:rPr>
        <w:tab/>
      </w:r>
      <w:r w:rsidR="0046039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2,15.</w:t>
      </w:r>
    </w:p>
    <w:p w:rsidR="00BC7161" w:rsidRPr="001A0C27" w:rsidRDefault="00786D8F" w:rsidP="006A1E06">
      <w:pPr>
        <w:tabs>
          <w:tab w:val="left" w:pos="1980"/>
          <w:tab w:val="left" w:pos="3060"/>
          <w:tab w:val="left" w:pos="3690"/>
          <w:tab w:val="left" w:pos="5580"/>
        </w:tabs>
        <w:spacing w:after="0"/>
        <w:jc w:val="both"/>
        <w:rPr>
          <w:rFonts w:asciiTheme="majorHAnsi" w:hAnsiTheme="majorHAnsi" w:cs="Times New Roman"/>
          <w:b/>
          <w:i/>
          <w:noProof/>
          <w:color w:val="3333FF"/>
          <w:sz w:val="24"/>
          <w:szCs w:val="24"/>
          <w:lang w:val="vi-VN"/>
        </w:rPr>
      </w:pPr>
      <w:r w:rsidRPr="001A0C27">
        <w:rPr>
          <w:rFonts w:asciiTheme="majorHAnsi" w:hAnsiTheme="majorHAnsi" w:cs="Times New Roman"/>
          <w:b/>
          <w:i/>
          <w:noProof/>
          <w:color w:val="3333FF"/>
          <w:sz w:val="24"/>
          <w:szCs w:val="24"/>
          <w:lang w:val="vi-VN"/>
        </w:rPr>
        <w:t>c</w:t>
      </w:r>
      <w:r w:rsidR="00780072" w:rsidRPr="001A0C27">
        <w:rPr>
          <w:rFonts w:asciiTheme="majorHAnsi" w:hAnsiTheme="majorHAnsi" w:cs="Times New Roman"/>
          <w:b/>
          <w:i/>
          <w:noProof/>
          <w:color w:val="3333FF"/>
          <w:sz w:val="24"/>
          <w:szCs w:val="24"/>
          <w:lang w:val="vi-VN"/>
        </w:rPr>
        <w:t>. Đồ thị động năng – Thế năng</w:t>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eastAsia="SimSun" w:hAnsi="Times New Roman" w:cs="Times New Roman"/>
          <w:noProof/>
          <w:sz w:val="24"/>
          <w:szCs w:val="24"/>
        </w:rPr>
        <w:drawing>
          <wp:anchor distT="0" distB="0" distL="114300" distR="114300" simplePos="0" relativeHeight="251731968" behindDoc="0" locked="0" layoutInCell="1" allowOverlap="1" wp14:anchorId="54B1827B" wp14:editId="38E78BD1">
            <wp:simplePos x="0" y="0"/>
            <wp:positionH relativeFrom="column">
              <wp:posOffset>5304790</wp:posOffset>
            </wp:positionH>
            <wp:positionV relativeFrom="paragraph">
              <wp:posOffset>11430</wp:posOffset>
            </wp:positionV>
            <wp:extent cx="1504950" cy="1095375"/>
            <wp:effectExtent l="0" t="0" r="0" b="952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G99.PNG"/>
                    <pic:cNvPicPr/>
                  </pic:nvPicPr>
                  <pic:blipFill>
                    <a:blip r:embed="rId767">
                      <a:extLst>
                        <a:ext uri="{28A0092B-C50C-407E-A947-70E740481C1C}">
                          <a14:useLocalDpi xmlns:a14="http://schemas.microsoft.com/office/drawing/2010/main" val="0"/>
                        </a:ext>
                      </a:extLst>
                    </a:blip>
                    <a:stretch>
                      <a:fillRect/>
                    </a:stretch>
                  </pic:blipFill>
                  <pic:spPr>
                    <a:xfrm>
                      <a:off x="0" y="0"/>
                      <a:ext cx="1504950" cy="10953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w:t>
      </w:r>
      <w:r w:rsidRPr="001A0C27">
        <w:rPr>
          <w:rFonts w:ascii="Times New Roman" w:hAnsi="Times New Roman" w:cs="Times New Roman"/>
          <w:b/>
          <w:i/>
          <w:sz w:val="24"/>
          <w:szCs w:val="24"/>
          <w:lang w:val="vi-VN"/>
        </w:rPr>
        <w:t>. (Yên Lạc – Vĩnh Phúc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Vận tốc của vật.</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Động năng của vật.</w:t>
      </w:r>
      <w:r w:rsidRPr="001A0C27">
        <w:rPr>
          <w:rFonts w:ascii="Times New Roman" w:hAnsi="Times New Roman" w:cs="Times New Roman"/>
          <w:sz w:val="24"/>
          <w:szCs w:val="24"/>
        </w:rPr>
        <w:tab/>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Thế năng của vật.</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Gia tốc của vật.</w:t>
      </w:r>
    </w:p>
    <w:p w:rsidR="00780072"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30944" behindDoc="0" locked="0" layoutInCell="1" allowOverlap="1" wp14:anchorId="25EB9051" wp14:editId="590C4087">
            <wp:simplePos x="0" y="0"/>
            <wp:positionH relativeFrom="column">
              <wp:posOffset>4944745</wp:posOffset>
            </wp:positionH>
            <wp:positionV relativeFrom="paragraph">
              <wp:posOffset>69850</wp:posOffset>
            </wp:positionV>
            <wp:extent cx="1933575" cy="523875"/>
            <wp:effectExtent l="0" t="0" r="9525" b="9525"/>
            <wp:wrapSquare wrapText="bothSides"/>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21MH.PNG"/>
                    <pic:cNvPicPr/>
                  </pic:nvPicPr>
                  <pic:blipFill>
                    <a:blip r:embed="rId768">
                      <a:extLst>
                        <a:ext uri="{28A0092B-C50C-407E-A947-70E740481C1C}">
                          <a14:useLocalDpi xmlns:a14="http://schemas.microsoft.com/office/drawing/2010/main" val="0"/>
                        </a:ext>
                      </a:extLst>
                    </a:blip>
                    <a:stretch>
                      <a:fillRect/>
                    </a:stretch>
                  </pic:blipFill>
                  <pic:spPr>
                    <a:xfrm>
                      <a:off x="0" y="0"/>
                      <a:ext cx="1933575" cy="5238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 </w:t>
      </w:r>
      <w:r w:rsidRPr="001A0C27">
        <w:rPr>
          <w:rFonts w:ascii="Times New Roman" w:hAnsi="Times New Roman" w:cs="Times New Roman"/>
          <w:b/>
          <w:i/>
          <w:sz w:val="24"/>
          <w:szCs w:val="24"/>
          <w:lang w:val="vi-VN"/>
        </w:rPr>
        <w:t>(Minh họa lần 3 của bộ giáo dục năm học 2016-2017 ).</w:t>
      </w:r>
      <w:r w:rsidRPr="001A0C27">
        <w:rPr>
          <w:rFonts w:ascii="Times New Roman" w:hAnsi="Times New Roman" w:cs="Times New Roman"/>
          <w:sz w:val="24"/>
          <w:szCs w:val="24"/>
          <w:lang w:val="vi-VN"/>
        </w:rPr>
        <w:t xml:space="preserve"> Hình vẽ bên là đồ thị biểu diễn sự phụ thuộc của thế năng đàn hồi W</w:t>
      </w:r>
      <w:r w:rsidRPr="001A0C27">
        <w:rPr>
          <w:rFonts w:ascii="Times New Roman" w:hAnsi="Times New Roman" w:cs="Times New Roman"/>
          <w:sz w:val="24"/>
          <w:szCs w:val="24"/>
          <w:vertAlign w:val="subscript"/>
          <w:lang w:val="vi-VN"/>
        </w:rPr>
        <w:t>đh</w:t>
      </w:r>
      <w:r w:rsidRPr="001A0C27">
        <w:rPr>
          <w:rFonts w:ascii="Times New Roman" w:hAnsi="Times New Roman" w:cs="Times New Roman"/>
          <w:sz w:val="24"/>
          <w:szCs w:val="24"/>
          <w:lang w:val="vi-VN"/>
        </w:rPr>
        <w:t xml:space="preserve"> của một con lắc lò xo vào thời gian t. Tần số dao động của con lắc bằng</w:t>
      </w:r>
    </w:p>
    <w:p w:rsidR="009E36E3"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33 Hz. </w:t>
      </w:r>
      <w:r w:rsidRPr="001A0C27">
        <w:rPr>
          <w:rFonts w:ascii="Times New Roman" w:hAnsi="Times New Roman" w:cs="Times New Roman"/>
          <w:sz w:val="24"/>
          <w:szCs w:val="24"/>
          <w:lang w:val="vi-VN"/>
        </w:rPr>
        <w:tab/>
        <w:t>B. 25 Hz.</w:t>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42 Hz.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50 Hz.</w:t>
      </w:r>
    </w:p>
    <w:p w:rsidR="003418A8" w:rsidRPr="001A0C27" w:rsidRDefault="003418A8" w:rsidP="006A1E06">
      <w:pPr>
        <w:tabs>
          <w:tab w:val="left" w:pos="634"/>
          <w:tab w:val="left" w:pos="2952"/>
          <w:tab w:val="left" w:pos="5328"/>
          <w:tab w:val="left" w:pos="7704"/>
        </w:tabs>
        <w:autoSpaceDE w:val="0"/>
        <w:autoSpaceDN w:val="0"/>
        <w:adjustRightInd w:val="0"/>
        <w:spacing w:after="0"/>
        <w:jc w:val="both"/>
        <w:rPr>
          <w:rFonts w:ascii="Times New Roman" w:hAnsi="Times New Roman" w:cs="Times New Roman"/>
          <w:sz w:val="24"/>
          <w:szCs w:val="24"/>
          <w:lang w:val="es-MX"/>
        </w:rPr>
      </w:pPr>
      <w:r w:rsidRPr="001A0C27">
        <w:rPr>
          <w:rFonts w:ascii="Times New Roman" w:hAnsi="Times New Roman" w:cs="Times New Roman"/>
          <w:noProof/>
          <w:sz w:val="24"/>
          <w:szCs w:val="24"/>
        </w:rPr>
        <w:drawing>
          <wp:anchor distT="0" distB="0" distL="114300" distR="114300" simplePos="0" relativeHeight="251741184" behindDoc="0" locked="0" layoutInCell="1" allowOverlap="1" wp14:anchorId="4614515C" wp14:editId="148219DB">
            <wp:simplePos x="0" y="0"/>
            <wp:positionH relativeFrom="column">
              <wp:posOffset>5325110</wp:posOffset>
            </wp:positionH>
            <wp:positionV relativeFrom="paragraph">
              <wp:posOffset>59690</wp:posOffset>
            </wp:positionV>
            <wp:extent cx="1561465" cy="850900"/>
            <wp:effectExtent l="0" t="0" r="635" b="6350"/>
            <wp:wrapSquare wrapText="bothSides"/>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561465" cy="85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lang w:val="es-VE"/>
        </w:rPr>
        <w:t xml:space="preserve">Câu </w:t>
      </w:r>
      <w:r w:rsidRPr="001A0C27">
        <w:rPr>
          <w:rFonts w:ascii="Times New Roman" w:hAnsi="Times New Roman" w:cs="Times New Roman"/>
          <w:b/>
          <w:sz w:val="24"/>
          <w:szCs w:val="24"/>
          <w:lang w:val="vi-VN"/>
        </w:rPr>
        <w:t>3</w:t>
      </w:r>
      <w:r w:rsidRPr="001A0C27">
        <w:rPr>
          <w:rFonts w:ascii="Times New Roman" w:hAnsi="Times New Roman" w:cs="Times New Roman"/>
          <w:b/>
          <w:sz w:val="24"/>
          <w:szCs w:val="24"/>
          <w:lang w:val="es-VE"/>
        </w:rPr>
        <w:t xml:space="preserve">: </w:t>
      </w:r>
      <w:r w:rsidRPr="001A0C27">
        <w:rPr>
          <w:rFonts w:ascii="Times New Roman" w:hAnsi="Times New Roman" w:cs="Times New Roman"/>
          <w:b/>
          <w:i/>
          <w:sz w:val="24"/>
          <w:szCs w:val="24"/>
          <w:lang w:val="vi-VN"/>
        </w:rPr>
        <w:t>(Thị xã Quảng Trị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es-MX"/>
        </w:rPr>
        <w:t>Hình vẽ bên là đồ thị biểu diễn sự phụ thuộc của thế năng đàn hồi W</w:t>
      </w:r>
      <w:r w:rsidRPr="001A0C27">
        <w:rPr>
          <w:rFonts w:ascii="Times New Roman" w:hAnsi="Times New Roman" w:cs="Times New Roman"/>
          <w:sz w:val="24"/>
          <w:szCs w:val="24"/>
          <w:vertAlign w:val="subscript"/>
          <w:lang w:val="es-MX"/>
        </w:rPr>
        <w:t>đh</w:t>
      </w:r>
      <w:r w:rsidRPr="001A0C27">
        <w:rPr>
          <w:rFonts w:ascii="Times New Roman" w:hAnsi="Times New Roman" w:cs="Times New Roman"/>
          <w:sz w:val="24"/>
          <w:szCs w:val="24"/>
          <w:lang w:val="es-MX"/>
        </w:rPr>
        <w:t xml:space="preserve"> của một con lắc lò xo</w:t>
      </w:r>
      <w:r w:rsidR="001015F7" w:rsidRPr="001A0C27">
        <w:rPr>
          <w:rFonts w:ascii="Times New Roman" w:hAnsi="Times New Roman" w:cs="Times New Roman"/>
          <w:sz w:val="24"/>
          <w:szCs w:val="24"/>
          <w:lang w:val="vi-VN"/>
        </w:rPr>
        <w:t xml:space="preserve"> nằm ngang </w:t>
      </w:r>
      <w:r w:rsidRPr="001A0C27">
        <w:rPr>
          <w:rFonts w:ascii="Times New Roman" w:hAnsi="Times New Roman" w:cs="Times New Roman"/>
          <w:sz w:val="24"/>
          <w:szCs w:val="24"/>
          <w:lang w:val="es-MX"/>
        </w:rPr>
        <w:t xml:space="preserve"> vào thời gian t. Khối lượng vật nặng là 400 g. Lấy </w:t>
      </w:r>
      <w:r w:rsidRPr="001A0C27">
        <w:rPr>
          <w:rFonts w:ascii="Times New Roman" w:hAnsi="Times New Roman" w:cs="Times New Roman"/>
          <w:position w:val="-6"/>
          <w:sz w:val="24"/>
          <w:szCs w:val="24"/>
          <w:lang w:val="es-MX"/>
        </w:rPr>
        <w:object w:dxaOrig="260" w:dyaOrig="300">
          <v:shape id="_x0000_i1365" type="#_x0000_t75" style="width:14.25pt;height:14.25pt" o:ole="">
            <v:imagedata r:id="rId770" o:title=""/>
          </v:shape>
          <o:OLEObject Type="Embed" ProgID="Equation.DSMT4" ShapeID="_x0000_i1365" DrawAspect="Content" ObjectID="_1625572768" r:id="rId771"/>
        </w:object>
      </w:r>
      <w:r w:rsidRPr="001A0C27">
        <w:rPr>
          <w:rFonts w:ascii="Times New Roman" w:hAnsi="Times New Roman" w:cs="Times New Roman"/>
          <w:sz w:val="24"/>
          <w:szCs w:val="24"/>
          <w:lang w:val="es-MX"/>
        </w:rPr>
        <w:t xml:space="preserve">  = 10. Biên độ dao động là </w:t>
      </w:r>
    </w:p>
    <w:p w:rsidR="003418A8" w:rsidRPr="001A0C27" w:rsidRDefault="003418A8" w:rsidP="006A1E06">
      <w:pPr>
        <w:tabs>
          <w:tab w:val="left" w:pos="634"/>
          <w:tab w:val="left" w:pos="2250"/>
          <w:tab w:val="left" w:pos="405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es-MX"/>
        </w:rPr>
        <w:t xml:space="preserve">A. 2,5 cm. </w:t>
      </w:r>
      <w:r w:rsidRPr="001A0C27">
        <w:rPr>
          <w:rFonts w:ascii="Times New Roman" w:hAnsi="Times New Roman" w:cs="Times New Roman"/>
          <w:sz w:val="24"/>
          <w:szCs w:val="24"/>
          <w:lang w:val="es-MX"/>
        </w:rPr>
        <w:tab/>
        <w:t xml:space="preserve">B. 1 cm. </w:t>
      </w:r>
      <w:r w:rsidRPr="001A0C27">
        <w:rPr>
          <w:rFonts w:ascii="Times New Roman" w:hAnsi="Times New Roman" w:cs="Times New Roman"/>
          <w:sz w:val="24"/>
          <w:szCs w:val="24"/>
          <w:lang w:val="vi-VN"/>
        </w:rPr>
        <w:tab/>
      </w:r>
    </w:p>
    <w:p w:rsidR="003418A8" w:rsidRPr="001A0C27" w:rsidRDefault="003418A8" w:rsidP="006A1E06">
      <w:pPr>
        <w:tabs>
          <w:tab w:val="left" w:pos="634"/>
          <w:tab w:val="left" w:pos="2250"/>
          <w:tab w:val="left" w:pos="405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es-MX"/>
        </w:rPr>
        <w:t>C.</w:t>
      </w:r>
      <w:r w:rsidRPr="001A0C27">
        <w:rPr>
          <w:rFonts w:ascii="Times New Roman" w:hAnsi="Times New Roman" w:cs="Times New Roman"/>
          <w:sz w:val="24"/>
          <w:szCs w:val="24"/>
          <w:lang w:val="es-MX"/>
        </w:rPr>
        <w:t xml:space="preserve"> 4 cm. </w:t>
      </w:r>
      <w:r w:rsidRPr="001A0C27">
        <w:rPr>
          <w:rFonts w:ascii="Times New Roman" w:hAnsi="Times New Roman" w:cs="Times New Roman"/>
          <w:sz w:val="24"/>
          <w:szCs w:val="24"/>
          <w:lang w:val="es-MX"/>
        </w:rPr>
        <w:tab/>
        <w:t xml:space="preserve">D. 2 cm. </w:t>
      </w:r>
    </w:p>
    <w:p w:rsidR="00780072" w:rsidRPr="001A0C27" w:rsidRDefault="00C916EC" w:rsidP="006A1E06">
      <w:pPr>
        <w:tabs>
          <w:tab w:val="left" w:pos="240"/>
          <w:tab w:val="left" w:pos="900"/>
          <w:tab w:val="left" w:pos="4920"/>
          <w:tab w:val="left" w:pos="7440"/>
        </w:tabs>
        <w:spacing w:after="0" w:line="360" w:lineRule="auto"/>
        <w:jc w:val="both"/>
        <w:rPr>
          <w:rFonts w:ascii="Times New Roman" w:eastAsia="Times New Roman" w:hAnsi="Times New Roman" w:cs="Times New Roman"/>
          <w:spacing w:val="-4"/>
          <w:sz w:val="24"/>
          <w:szCs w:val="24"/>
          <w:lang w:val="vi-VN"/>
        </w:rPr>
      </w:pPr>
      <w:r w:rsidRPr="001A0C27">
        <w:rPr>
          <w:rFonts w:ascii="Times New Roman" w:eastAsia="Times New Roman" w:hAnsi="Times New Roman" w:cs="Times New Roman"/>
          <w:noProof/>
          <w:spacing w:val="-4"/>
          <w:sz w:val="24"/>
          <w:szCs w:val="24"/>
        </w:rPr>
        <w:drawing>
          <wp:anchor distT="0" distB="0" distL="114300" distR="114300" simplePos="0" relativeHeight="251749376" behindDoc="0" locked="0" layoutInCell="1" allowOverlap="1" wp14:anchorId="5E269B75" wp14:editId="0A26BA7D">
            <wp:simplePos x="0" y="0"/>
            <wp:positionH relativeFrom="column">
              <wp:posOffset>4304665</wp:posOffset>
            </wp:positionH>
            <wp:positionV relativeFrom="paragraph">
              <wp:posOffset>88265</wp:posOffset>
            </wp:positionV>
            <wp:extent cx="2524125" cy="122872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dj.PNG"/>
                    <pic:cNvPicPr/>
                  </pic:nvPicPr>
                  <pic:blipFill>
                    <a:blip r:embed="rId772">
                      <a:extLst>
                        <a:ext uri="{28A0092B-C50C-407E-A947-70E740481C1C}">
                          <a14:useLocalDpi xmlns:a14="http://schemas.microsoft.com/office/drawing/2010/main" val="0"/>
                        </a:ext>
                      </a:extLst>
                    </a:blip>
                    <a:stretch>
                      <a:fillRect/>
                    </a:stretch>
                  </pic:blipFill>
                  <pic:spPr>
                    <a:xfrm>
                      <a:off x="0" y="0"/>
                      <a:ext cx="2524125" cy="1228725"/>
                    </a:xfrm>
                    <a:prstGeom prst="rect">
                      <a:avLst/>
                    </a:prstGeom>
                  </pic:spPr>
                </pic:pic>
              </a:graphicData>
            </a:graphic>
            <wp14:sizeRelH relativeFrom="page">
              <wp14:pctWidth>0</wp14:pctWidth>
            </wp14:sizeRelH>
            <wp14:sizeRelV relativeFrom="page">
              <wp14:pctHeight>0</wp14:pctHeight>
            </wp14:sizeRelV>
          </wp:anchor>
        </w:drawing>
      </w:r>
      <w:r w:rsidR="003418A8" w:rsidRPr="001A0C27">
        <w:rPr>
          <w:rFonts w:ascii="Times New Roman" w:eastAsia="Times New Roman" w:hAnsi="Times New Roman" w:cs="Times New Roman"/>
          <w:b/>
          <w:sz w:val="24"/>
          <w:szCs w:val="24"/>
          <w:lang w:val="vi-VN"/>
        </w:rPr>
        <w:t>Câu 4</w:t>
      </w:r>
      <w:r w:rsidR="00780072" w:rsidRPr="001A0C27">
        <w:rPr>
          <w:rFonts w:ascii="Times New Roman" w:eastAsia="Times New Roman" w:hAnsi="Times New Roman" w:cs="Times New Roman"/>
          <w:b/>
          <w:sz w:val="24"/>
          <w:szCs w:val="24"/>
          <w:lang w:val="vi-VN"/>
        </w:rPr>
        <w:t>:</w:t>
      </w:r>
      <w:r w:rsidR="00780072" w:rsidRPr="001A0C27">
        <w:rPr>
          <w:rFonts w:ascii="Times New Roman" w:eastAsia="Times New Roman" w:hAnsi="Times New Roman" w:cs="Times New Roman"/>
          <w:b/>
          <w:bCs/>
          <w:sz w:val="24"/>
          <w:szCs w:val="24"/>
          <w:lang w:val="nl-NL"/>
        </w:rPr>
        <w:t xml:space="preserve"> </w:t>
      </w:r>
      <w:r w:rsidR="00780072" w:rsidRPr="001A0C27">
        <w:rPr>
          <w:rFonts w:ascii="Times New Roman" w:eastAsia="Times New Roman" w:hAnsi="Times New Roman" w:cs="Times New Roman"/>
          <w:spacing w:val="-4"/>
          <w:sz w:val="24"/>
          <w:szCs w:val="24"/>
          <w:lang w:val="nl-NL"/>
        </w:rPr>
        <w:t>Một vật có</w:t>
      </w:r>
      <w:r w:rsidR="00780072" w:rsidRPr="001A0C27">
        <w:rPr>
          <w:rFonts w:ascii="Times New Roman" w:eastAsia="Times New Roman" w:hAnsi="Times New Roman" w:cs="Times New Roman"/>
          <w:spacing w:val="-4"/>
          <w:sz w:val="24"/>
          <w:szCs w:val="24"/>
          <w:lang w:val="vi-VN"/>
        </w:rPr>
        <w:t xml:space="preserve"> </w:t>
      </w:r>
      <w:r w:rsidR="00780072" w:rsidRPr="001A0C27">
        <w:rPr>
          <w:rFonts w:ascii="Times New Roman" w:eastAsia="Times New Roman" w:hAnsi="Times New Roman" w:cs="Times New Roman"/>
          <w:spacing w:val="-4"/>
          <w:sz w:val="24"/>
          <w:szCs w:val="24"/>
          <w:lang w:val="nl-NL"/>
        </w:rPr>
        <w:t xml:space="preserve"> khối lượng </w:t>
      </w:r>
      <w:r w:rsidR="00780072" w:rsidRPr="001A0C27">
        <w:rPr>
          <w:rFonts w:ascii="Times New Roman" w:eastAsia="Times New Roman" w:hAnsi="Times New Roman" w:cs="Times New Roman"/>
          <w:noProof/>
          <w:spacing w:val="-4"/>
          <w:position w:val="-10"/>
          <w:sz w:val="24"/>
          <w:szCs w:val="24"/>
        </w:rPr>
        <w:drawing>
          <wp:inline distT="0" distB="0" distL="0" distR="0" wp14:anchorId="0ACCFEDE" wp14:editId="755A39A0">
            <wp:extent cx="342900" cy="1905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780072" w:rsidRPr="001A0C27">
        <w:rPr>
          <w:rFonts w:ascii="Times New Roman" w:eastAsia="Times New Roman" w:hAnsi="Times New Roman" w:cs="Times New Roman"/>
          <w:spacing w:val="-4"/>
          <w:sz w:val="24"/>
          <w:szCs w:val="24"/>
          <w:lang w:val="nl-NL"/>
        </w:rPr>
        <w:t xml:space="preserve"> dao động điều hoà có đồ thị động năng như hình vẽ. Tại thời điểm</w:t>
      </w:r>
      <w:r w:rsidR="00780072" w:rsidRPr="001A0C27">
        <w:rPr>
          <w:rFonts w:ascii="Times New Roman" w:eastAsia="Times New Roman" w:hAnsi="Times New Roman" w:cs="Times New Roman"/>
          <w:spacing w:val="-4"/>
          <w:sz w:val="24"/>
          <w:szCs w:val="24"/>
          <w:lang w:val="vi-VN"/>
        </w:rPr>
        <w:t xml:space="preserve"> t = 0</w:t>
      </w:r>
      <w:r w:rsidR="00780072" w:rsidRPr="001A0C27">
        <w:rPr>
          <w:rFonts w:ascii="Times New Roman" w:eastAsia="Times New Roman" w:hAnsi="Times New Roman" w:cs="Times New Roman"/>
          <w:spacing w:val="-4"/>
          <w:sz w:val="24"/>
          <w:szCs w:val="24"/>
          <w:lang w:val="nl-NL"/>
        </w:rPr>
        <w:t xml:space="preserve"> vật đang chuyển động theo chiều dương, lấy </w:t>
      </w:r>
      <w:r w:rsidR="00780072" w:rsidRPr="001A0C27">
        <w:rPr>
          <w:rFonts w:ascii="Times New Roman" w:eastAsia="Times New Roman" w:hAnsi="Times New Roman" w:cs="Times New Roman"/>
          <w:noProof/>
          <w:spacing w:val="-4"/>
          <w:position w:val="-6"/>
          <w:sz w:val="24"/>
          <w:szCs w:val="24"/>
        </w:rPr>
        <w:drawing>
          <wp:inline distT="0" distB="0" distL="0" distR="0" wp14:anchorId="2161AB0F" wp14:editId="3AEC228F">
            <wp:extent cx="466725" cy="200025"/>
            <wp:effectExtent l="0" t="0" r="9525"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780072" w:rsidRPr="001A0C27">
        <w:rPr>
          <w:rFonts w:ascii="Times New Roman" w:eastAsia="Times New Roman" w:hAnsi="Times New Roman" w:cs="Times New Roman"/>
          <w:spacing w:val="-4"/>
          <w:sz w:val="24"/>
          <w:szCs w:val="24"/>
          <w:lang w:val="nl-NL"/>
        </w:rPr>
        <w:t>. Phương trình dao động của vật là</w:t>
      </w:r>
    </w:p>
    <w:p w:rsidR="00780072" w:rsidRPr="001A0C27" w:rsidRDefault="00780072" w:rsidP="006A1E06">
      <w:pPr>
        <w:tabs>
          <w:tab w:val="left" w:pos="240"/>
          <w:tab w:val="left" w:pos="900"/>
          <w:tab w:val="left" w:pos="3600"/>
          <w:tab w:val="left" w:pos="7440"/>
        </w:tabs>
        <w:spacing w:after="0" w:line="360" w:lineRule="auto"/>
        <w:jc w:val="both"/>
        <w:rPr>
          <w:rFonts w:ascii="Times New Roman" w:eastAsia="Times New Roman" w:hAnsi="Times New Roman" w:cs="Times New Roman"/>
          <w:b/>
          <w:i/>
          <w:color w:val="000000"/>
          <w:sz w:val="24"/>
          <w:szCs w:val="24"/>
          <w:lang w:val="vi-VN"/>
        </w:rPr>
      </w:pPr>
      <w:r w:rsidRPr="001A0C27">
        <w:rPr>
          <w:rFonts w:ascii="Times New Roman" w:eastAsia="Times New Roman" w:hAnsi="Times New Roman" w:cs="Times New Roman"/>
          <w:b/>
          <w:spacing w:val="-4"/>
          <w:sz w:val="24"/>
          <w:szCs w:val="24"/>
          <w:lang w:val="vi-VN"/>
        </w:rPr>
        <w:t>A.</w:t>
      </w:r>
      <w:r w:rsidRPr="001A0C27">
        <w:rPr>
          <w:rFonts w:ascii="Times New Roman" w:eastAsia="Times New Roman" w:hAnsi="Times New Roman" w:cs="Times New Roman"/>
          <w:spacing w:val="-4"/>
          <w:sz w:val="24"/>
          <w:szCs w:val="24"/>
          <w:lang w:val="vi-VN"/>
        </w:rPr>
        <w:t xml:space="preserve"> </w:t>
      </w:r>
      <w:r w:rsidRPr="001A0C27">
        <w:rPr>
          <w:rFonts w:ascii="Times New Roman" w:eastAsia="Times New Roman" w:hAnsi="Times New Roman" w:cs="Times New Roman"/>
          <w:spacing w:val="-4"/>
          <w:position w:val="-26"/>
          <w:sz w:val="24"/>
          <w:szCs w:val="24"/>
          <w:lang w:val="vi-VN"/>
        </w:rPr>
        <w:object w:dxaOrig="2299" w:dyaOrig="639">
          <v:shape id="_x0000_i1366" type="#_x0000_t75" style="width:115.5pt;height:28.5pt" o:ole="">
            <v:imagedata r:id="rId775" o:title=""/>
          </v:shape>
          <o:OLEObject Type="Embed" ProgID="Equation.DSMT4" ShapeID="_x0000_i1366" DrawAspect="Content" ObjectID="_1625572769" r:id="rId776"/>
        </w:object>
      </w:r>
      <w:r w:rsidRPr="001A0C27">
        <w:rPr>
          <w:rFonts w:ascii="Times New Roman" w:eastAsia="Times New Roman" w:hAnsi="Times New Roman" w:cs="Times New Roman"/>
          <w:spacing w:val="-4"/>
          <w:sz w:val="24"/>
          <w:szCs w:val="24"/>
          <w:lang w:val="vi-VN"/>
        </w:rPr>
        <w:t>.</w:t>
      </w:r>
      <w:r w:rsidRPr="001A0C27">
        <w:rPr>
          <w:rFonts w:ascii="Times New Roman" w:eastAsia="Times New Roman" w:hAnsi="Times New Roman" w:cs="Times New Roman"/>
          <w:spacing w:val="-4"/>
          <w:sz w:val="24"/>
          <w:szCs w:val="24"/>
          <w:lang w:val="vi-VN"/>
        </w:rPr>
        <w:tab/>
      </w:r>
      <w:r w:rsidRPr="001A0C27">
        <w:rPr>
          <w:rFonts w:ascii="Times New Roman" w:eastAsia="Times New Roman" w:hAnsi="Times New Roman" w:cs="Times New Roman"/>
          <w:b/>
          <w:spacing w:val="-4"/>
          <w:sz w:val="24"/>
          <w:szCs w:val="24"/>
          <w:lang w:val="nl-NL"/>
        </w:rPr>
        <w:t>B.</w:t>
      </w:r>
      <w:r w:rsidRPr="001A0C27">
        <w:rPr>
          <w:rFonts w:ascii="Times New Roman" w:eastAsia="Times New Roman" w:hAnsi="Times New Roman" w:cs="Times New Roman"/>
          <w:spacing w:val="-4"/>
          <w:sz w:val="24"/>
          <w:szCs w:val="24"/>
          <w:lang w:val="vi-VN"/>
        </w:rPr>
        <w:t xml:space="preserve"> </w:t>
      </w:r>
      <w:r w:rsidRPr="001A0C27">
        <w:rPr>
          <w:rFonts w:ascii="Times New Roman" w:eastAsia="Times New Roman" w:hAnsi="Times New Roman" w:cs="Times New Roman"/>
          <w:spacing w:val="-4"/>
          <w:position w:val="-26"/>
          <w:sz w:val="24"/>
          <w:szCs w:val="24"/>
          <w:lang w:val="vi-VN"/>
        </w:rPr>
        <w:object w:dxaOrig="2299" w:dyaOrig="639">
          <v:shape id="_x0000_i1367" type="#_x0000_t75" style="width:115.5pt;height:28.5pt" o:ole="">
            <v:imagedata r:id="rId777" o:title=""/>
          </v:shape>
          <o:OLEObject Type="Embed" ProgID="Equation.DSMT4" ShapeID="_x0000_i1367" DrawAspect="Content" ObjectID="_1625572770" r:id="rId778"/>
        </w:object>
      </w:r>
      <w:r w:rsidRPr="001A0C27">
        <w:rPr>
          <w:rFonts w:ascii="Times New Roman" w:eastAsia="Times New Roman" w:hAnsi="Times New Roman" w:cs="Times New Roman"/>
          <w:spacing w:val="-4"/>
          <w:sz w:val="24"/>
          <w:szCs w:val="24"/>
          <w:lang w:val="vi-VN"/>
        </w:rPr>
        <w:t xml:space="preserve"> </w:t>
      </w:r>
    </w:p>
    <w:p w:rsidR="00780072" w:rsidRPr="001A0C27" w:rsidRDefault="00780072" w:rsidP="006A1E06">
      <w:pPr>
        <w:tabs>
          <w:tab w:val="left" w:pos="240"/>
          <w:tab w:val="left" w:pos="900"/>
          <w:tab w:val="left" w:pos="3600"/>
          <w:tab w:val="right" w:pos="6272"/>
        </w:tabs>
        <w:spacing w:after="0" w:line="360" w:lineRule="auto"/>
        <w:jc w:val="both"/>
        <w:rPr>
          <w:rFonts w:ascii="Times New Roman" w:eastAsia="Times New Roman" w:hAnsi="Times New Roman" w:cs="Times New Roman"/>
          <w:color w:val="FF0000"/>
          <w:spacing w:val="-4"/>
          <w:sz w:val="24"/>
          <w:szCs w:val="24"/>
          <w:lang w:val="vi-VN"/>
        </w:rPr>
      </w:pPr>
      <w:r w:rsidRPr="001A0C27">
        <w:rPr>
          <w:rFonts w:ascii="Times New Roman" w:eastAsia="Times New Roman" w:hAnsi="Times New Roman" w:cs="Times New Roman"/>
          <w:b/>
          <w:color w:val="000000"/>
          <w:sz w:val="24"/>
          <w:szCs w:val="24"/>
          <w:lang w:val="fr-FR"/>
        </w:rPr>
        <w:t>C</w:t>
      </w:r>
      <w:r w:rsidRPr="001A0C27">
        <w:rPr>
          <w:rFonts w:ascii="Times New Roman" w:eastAsia="Times New Roman" w:hAnsi="Times New Roman" w:cs="Times New Roman"/>
          <w:b/>
          <w:i/>
          <w:color w:val="000000"/>
          <w:sz w:val="24"/>
          <w:szCs w:val="24"/>
          <w:lang w:val="fr-FR"/>
        </w:rPr>
        <w:t>.</w:t>
      </w:r>
      <w:r w:rsidRPr="001A0C27">
        <w:rPr>
          <w:rFonts w:ascii="Times New Roman" w:eastAsia="Times New Roman" w:hAnsi="Times New Roman" w:cs="Times New Roman"/>
          <w:color w:val="000000"/>
          <w:sz w:val="24"/>
          <w:szCs w:val="24"/>
          <w:lang w:val="vi-VN"/>
        </w:rPr>
        <w:t xml:space="preserve"> </w:t>
      </w:r>
      <w:r w:rsidRPr="001A0C27">
        <w:rPr>
          <w:rFonts w:ascii="Times New Roman" w:eastAsia="Times New Roman" w:hAnsi="Times New Roman" w:cs="Times New Roman"/>
          <w:color w:val="000000"/>
          <w:position w:val="-26"/>
          <w:sz w:val="24"/>
          <w:szCs w:val="24"/>
          <w:lang w:val="vi-VN"/>
        </w:rPr>
        <w:object w:dxaOrig="2299" w:dyaOrig="639">
          <v:shape id="_x0000_i1368" type="#_x0000_t75" style="width:115.5pt;height:28.5pt" o:ole="">
            <v:imagedata r:id="rId779" o:title=""/>
          </v:shape>
          <o:OLEObject Type="Embed" ProgID="Equation.DSMT4" ShapeID="_x0000_i1368" DrawAspect="Content" ObjectID="_1625572771" r:id="rId780"/>
        </w:object>
      </w:r>
      <w:r w:rsidRPr="001A0C27">
        <w:rPr>
          <w:rFonts w:ascii="Times New Roman" w:eastAsia="Times New Roman" w:hAnsi="Times New Roman" w:cs="Times New Roman"/>
          <w:color w:val="000000"/>
          <w:sz w:val="24"/>
          <w:szCs w:val="24"/>
          <w:lang w:val="vi-VN"/>
        </w:rPr>
        <w:t>.</w:t>
      </w:r>
      <w:r w:rsidRPr="001A0C27">
        <w:rPr>
          <w:rFonts w:ascii="Times New Roman" w:eastAsia="Times New Roman" w:hAnsi="Times New Roman" w:cs="Times New Roman"/>
          <w:spacing w:val="-4"/>
          <w:sz w:val="24"/>
          <w:szCs w:val="24"/>
          <w:lang w:val="vi-VN"/>
        </w:rPr>
        <w:tab/>
      </w:r>
      <w:r w:rsidRPr="001A0C27">
        <w:rPr>
          <w:rFonts w:ascii="Times New Roman" w:eastAsia="Times New Roman" w:hAnsi="Times New Roman" w:cs="Times New Roman"/>
          <w:b/>
          <w:spacing w:val="-4"/>
          <w:sz w:val="24"/>
          <w:szCs w:val="24"/>
          <w:lang w:val="nl-NL"/>
        </w:rPr>
        <w:t>D.</w:t>
      </w:r>
      <w:r w:rsidRPr="001A0C27">
        <w:rPr>
          <w:rFonts w:ascii="Times New Roman" w:eastAsia="Times New Roman" w:hAnsi="Times New Roman" w:cs="Times New Roman"/>
          <w:color w:val="FF0000"/>
          <w:spacing w:val="-4"/>
          <w:sz w:val="24"/>
          <w:szCs w:val="24"/>
          <w:lang w:val="vi-VN"/>
        </w:rPr>
        <w:t xml:space="preserve"> </w:t>
      </w:r>
      <w:r w:rsidRPr="001A0C27">
        <w:rPr>
          <w:rFonts w:ascii="Times New Roman" w:eastAsia="Times New Roman" w:hAnsi="Times New Roman" w:cs="Times New Roman"/>
          <w:color w:val="FF0000"/>
          <w:spacing w:val="-4"/>
          <w:position w:val="-26"/>
          <w:sz w:val="24"/>
          <w:szCs w:val="24"/>
          <w:lang w:val="vi-VN"/>
        </w:rPr>
        <w:object w:dxaOrig="2240" w:dyaOrig="639">
          <v:shape id="_x0000_i1369" type="#_x0000_t75" style="width:115.5pt;height:28.5pt" o:ole="">
            <v:imagedata r:id="rId781" o:title=""/>
          </v:shape>
          <o:OLEObject Type="Embed" ProgID="Equation.DSMT4" ShapeID="_x0000_i1369" DrawAspect="Content" ObjectID="_1625572772" r:id="rId782"/>
        </w:object>
      </w:r>
      <w:r w:rsidRPr="001A0C27">
        <w:rPr>
          <w:rFonts w:ascii="Times New Roman" w:eastAsia="Times New Roman" w:hAnsi="Times New Roman" w:cs="Times New Roman"/>
          <w:color w:val="FF0000"/>
          <w:spacing w:val="-4"/>
          <w:sz w:val="24"/>
          <w:szCs w:val="24"/>
          <w:lang w:val="vi-VN"/>
        </w:rPr>
        <w:t>.</w:t>
      </w:r>
      <w:r w:rsidRPr="001A0C27">
        <w:rPr>
          <w:rFonts w:ascii="Times New Roman" w:eastAsia="Times New Roman" w:hAnsi="Times New Roman" w:cs="Times New Roman"/>
          <w:color w:val="FF0000"/>
          <w:spacing w:val="-4"/>
          <w:sz w:val="24"/>
          <w:szCs w:val="24"/>
          <w:lang w:val="vi-VN"/>
        </w:rPr>
        <w:tab/>
      </w:r>
    </w:p>
    <w:p w:rsidR="00780072" w:rsidRPr="001A0C27" w:rsidRDefault="00276FD7" w:rsidP="006A1E06">
      <w:pPr>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50400" behindDoc="0" locked="0" layoutInCell="1" allowOverlap="1" wp14:anchorId="0FF6A610" wp14:editId="044D6CB0">
            <wp:simplePos x="0" y="0"/>
            <wp:positionH relativeFrom="column">
              <wp:posOffset>4467225</wp:posOffset>
            </wp:positionH>
            <wp:positionV relativeFrom="paragraph">
              <wp:posOffset>37465</wp:posOffset>
            </wp:positionV>
            <wp:extent cx="2419350" cy="12192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J1.PNG"/>
                    <pic:cNvPicPr/>
                  </pic:nvPicPr>
                  <pic:blipFill>
                    <a:blip r:embed="rId783">
                      <a:extLst>
                        <a:ext uri="{28A0092B-C50C-407E-A947-70E740481C1C}">
                          <a14:useLocalDpi xmlns:a14="http://schemas.microsoft.com/office/drawing/2010/main" val="0"/>
                        </a:ext>
                      </a:extLst>
                    </a:blip>
                    <a:stretch>
                      <a:fillRect/>
                    </a:stretch>
                  </pic:blipFill>
                  <pic:spPr>
                    <a:xfrm>
                      <a:off x="0" y="0"/>
                      <a:ext cx="2419350" cy="1219200"/>
                    </a:xfrm>
                    <a:prstGeom prst="rect">
                      <a:avLst/>
                    </a:prstGeom>
                  </pic:spPr>
                </pic:pic>
              </a:graphicData>
            </a:graphic>
            <wp14:sizeRelH relativeFrom="page">
              <wp14:pctWidth>0</wp14:pctWidth>
            </wp14:sizeRelH>
            <wp14:sizeRelV relativeFrom="page">
              <wp14:pctHeight>0</wp14:pctHeight>
            </wp14:sizeRelV>
          </wp:anchor>
        </w:drawing>
      </w:r>
      <w:r w:rsidR="003418A8" w:rsidRPr="001A0C27">
        <w:rPr>
          <w:rFonts w:ascii="Times New Roman" w:hAnsi="Times New Roman" w:cs="Times New Roman"/>
          <w:b/>
          <w:sz w:val="24"/>
          <w:szCs w:val="24"/>
          <w:lang w:val="vi-VN"/>
        </w:rPr>
        <w:t>Câu 5</w:t>
      </w:r>
      <w:r w:rsidR="00780072" w:rsidRPr="001A0C27">
        <w:rPr>
          <w:rFonts w:ascii="Times New Roman" w:hAnsi="Times New Roman" w:cs="Times New Roman"/>
          <w:b/>
          <w:sz w:val="24"/>
          <w:szCs w:val="24"/>
          <w:lang w:val="vi-VN"/>
        </w:rPr>
        <w:t xml:space="preserve">: </w:t>
      </w:r>
      <w:r w:rsidR="00780072" w:rsidRPr="001A0C27">
        <w:rPr>
          <w:rFonts w:ascii="Times New Roman" w:hAnsi="Times New Roman" w:cs="Times New Roman"/>
          <w:sz w:val="24"/>
          <w:szCs w:val="24"/>
          <w:lang w:val="vi-VN"/>
        </w:rPr>
        <w:t xml:space="preserve">Một vật có khối lượng  m  = 100g đang dao động điều hòa trên trục Ox.  Đồ thị động năng phụ thuộc theo thời gian của vật được biểu diễn như hình bên. Tại thời điểm t  = 8,5s thế năng của vật là 93,75 mJ. Tốc độ của vật lúc t  = 0 </w:t>
      </w:r>
      <w:r w:rsidR="00780072" w:rsidRPr="001A0C27">
        <w:rPr>
          <w:rFonts w:ascii="Times New Roman" w:hAnsi="Times New Roman" w:cs="Times New Roman"/>
          <w:b/>
          <w:sz w:val="24"/>
          <w:szCs w:val="24"/>
          <w:lang w:val="vi-VN"/>
        </w:rPr>
        <w:t>gần giá trị nào nhất</w:t>
      </w:r>
      <w:r w:rsidR="00780072" w:rsidRPr="001A0C27">
        <w:rPr>
          <w:rFonts w:ascii="Times New Roman" w:hAnsi="Times New Roman" w:cs="Times New Roman"/>
          <w:sz w:val="24"/>
          <w:szCs w:val="24"/>
          <w:lang w:val="vi-VN"/>
        </w:rPr>
        <w:t xml:space="preserve"> sau đây?.  Lấy </w:t>
      </w:r>
      <w:r w:rsidR="00780072" w:rsidRPr="001A0C27">
        <w:rPr>
          <w:rFonts w:ascii="Times New Roman" w:hAnsi="Times New Roman" w:cs="Times New Roman"/>
          <w:position w:val="-6"/>
          <w:sz w:val="24"/>
          <w:szCs w:val="24"/>
          <w:lang w:val="vi-VN"/>
        </w:rPr>
        <w:object w:dxaOrig="740" w:dyaOrig="300">
          <v:shape id="_x0000_i1370" type="#_x0000_t75" style="width:36pt;height:14.25pt" o:ole="">
            <v:imagedata r:id="rId784" o:title=""/>
          </v:shape>
          <o:OLEObject Type="Embed" ProgID="Equation.DSMT4" ShapeID="_x0000_i1370" DrawAspect="Content" ObjectID="_1625572773" r:id="rId785"/>
        </w:object>
      </w:r>
      <w:r w:rsidR="00780072" w:rsidRPr="001A0C27">
        <w:rPr>
          <w:rFonts w:ascii="Times New Roman" w:hAnsi="Times New Roman" w:cs="Times New Roman"/>
          <w:sz w:val="24"/>
          <w:szCs w:val="24"/>
          <w:lang w:val="vi-VN"/>
        </w:rPr>
        <w:t>.</w:t>
      </w:r>
    </w:p>
    <w:p w:rsidR="00780072" w:rsidRPr="001A0C27" w:rsidRDefault="0078007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24 cm/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5B133D"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30 cm/s.</w:t>
      </w:r>
      <w:r w:rsidRPr="001A0C27">
        <w:rPr>
          <w:rFonts w:ascii="Times New Roman" w:hAnsi="Times New Roman" w:cs="Times New Roman"/>
          <w:sz w:val="24"/>
          <w:szCs w:val="24"/>
          <w:lang w:val="vi-VN"/>
        </w:rPr>
        <w:tab/>
        <w:t xml:space="preserve">       </w:t>
      </w:r>
    </w:p>
    <w:p w:rsidR="009E36E3"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152 cm/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15 cm/s</w:t>
      </w:r>
      <w:r w:rsidRPr="001A0C27">
        <w:rPr>
          <w:rFonts w:ascii="Times New Roman" w:hAnsi="Times New Roman" w:cs="Times New Roman"/>
          <w:sz w:val="24"/>
          <w:szCs w:val="24"/>
          <w:lang w:val="vi-VN"/>
        </w:rPr>
        <w:tab/>
      </w:r>
    </w:p>
    <w:p w:rsidR="00276FD7" w:rsidRPr="001A0C27" w:rsidRDefault="00276FD7" w:rsidP="006A1E06">
      <w:pPr>
        <w:tabs>
          <w:tab w:val="left" w:pos="2160"/>
        </w:tabs>
        <w:spacing w:after="0"/>
        <w:jc w:val="both"/>
        <w:rPr>
          <w:rFonts w:ascii="Times New Roman" w:hAnsi="Times New Roman" w:cs="Times New Roman"/>
          <w:sz w:val="24"/>
          <w:szCs w:val="24"/>
          <w:lang w:val="vi-VN"/>
        </w:rPr>
      </w:pPr>
    </w:p>
    <w:p w:rsidR="008811CD" w:rsidRPr="001A0C27" w:rsidRDefault="008811CD"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noProof/>
          <w:color w:val="0000FF"/>
          <w:sz w:val="24"/>
          <w:szCs w:val="24"/>
        </w:rPr>
        <w:drawing>
          <wp:anchor distT="0" distB="0" distL="114300" distR="114300" simplePos="0" relativeHeight="251710464" behindDoc="0" locked="0" layoutInCell="1" allowOverlap="1" wp14:anchorId="294F4A3F" wp14:editId="61E0101A">
            <wp:simplePos x="0" y="0"/>
            <wp:positionH relativeFrom="column">
              <wp:posOffset>4910455</wp:posOffset>
            </wp:positionH>
            <wp:positionV relativeFrom="paragraph">
              <wp:posOffset>80645</wp:posOffset>
            </wp:positionV>
            <wp:extent cx="1930400" cy="784860"/>
            <wp:effectExtent l="0" t="0" r="0" b="0"/>
            <wp:wrapSquare wrapText="bothSides"/>
            <wp:docPr id="234"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3.jpe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930400" cy="784860"/>
                    </a:xfrm>
                    <a:prstGeom prst="rect">
                      <a:avLst/>
                    </a:prstGeom>
                    <a:noFill/>
                    <a:ln>
                      <a:noFill/>
                    </a:ln>
                  </pic:spPr>
                </pic:pic>
              </a:graphicData>
            </a:graphic>
          </wp:anchor>
        </w:drawing>
      </w:r>
      <w:r w:rsidRPr="001A0C27">
        <w:rPr>
          <w:rFonts w:ascii="Times New Roman" w:hAnsi="Times New Roman" w:cs="Times New Roman"/>
          <w:b/>
          <w:color w:val="0000FF"/>
          <w:sz w:val="24"/>
          <w:szCs w:val="24"/>
        </w:rPr>
        <w:t xml:space="preserve">Câu </w:t>
      </w:r>
      <w:r w:rsidR="00276FD7" w:rsidRPr="001A0C27">
        <w:rPr>
          <w:rFonts w:ascii="Times New Roman" w:hAnsi="Times New Roman" w:cs="Times New Roman"/>
          <w:b/>
          <w:color w:val="0000FF"/>
          <w:sz w:val="24"/>
          <w:szCs w:val="24"/>
          <w:lang w:val="vi-VN"/>
        </w:rPr>
        <w:t>6</w:t>
      </w:r>
      <w:r w:rsidRPr="001A0C27">
        <w:rPr>
          <w:rFonts w:ascii="Times New Roman" w:hAnsi="Times New Roman" w:cs="Times New Roman"/>
          <w:b/>
          <w:color w:val="0000FF"/>
          <w:sz w:val="24"/>
          <w:szCs w:val="24"/>
          <w:lang w:val="vi-VN"/>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Một con lắc lò xo đang dao động điều hòa. Hình bên là đồ thị</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biểu diễn sự phụ thuộc của động năng </w:t>
      </w:r>
      <w:r w:rsidRPr="001A0C27">
        <w:rPr>
          <w:rFonts w:ascii="Times New Roman" w:hAnsi="Times New Roman" w:cs="Times New Roman"/>
          <w:position w:val="-12"/>
          <w:sz w:val="24"/>
          <w:szCs w:val="24"/>
        </w:rPr>
        <w:object w:dxaOrig="340" w:dyaOrig="360">
          <v:shape id="_x0000_i1371" type="#_x0000_t75" style="width:14.25pt;height:21.75pt" o:ole="">
            <v:imagedata r:id="rId787" o:title=""/>
          </v:shape>
          <o:OLEObject Type="Embed" ProgID="Equation.3" ShapeID="_x0000_i1371" DrawAspect="Content" ObjectID="_1625572774" r:id="rId788"/>
        </w:object>
      </w:r>
      <w:r w:rsidRPr="001A0C27">
        <w:rPr>
          <w:rFonts w:ascii="Times New Roman" w:hAnsi="Times New Roman" w:cs="Times New Roman"/>
          <w:sz w:val="24"/>
          <w:szCs w:val="24"/>
        </w:rPr>
        <w:t>của con lắc theo thời gian t.</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Hiệu </w:t>
      </w:r>
      <w:r w:rsidRPr="001A0C27">
        <w:rPr>
          <w:rFonts w:ascii="Times New Roman" w:hAnsi="Times New Roman" w:cs="Times New Roman"/>
          <w:position w:val="-10"/>
          <w:sz w:val="24"/>
          <w:szCs w:val="24"/>
        </w:rPr>
        <w:object w:dxaOrig="580" w:dyaOrig="340">
          <v:shape id="_x0000_i1372" type="#_x0000_t75" style="width:28.5pt;height:14.25pt" o:ole="">
            <v:imagedata r:id="rId789" o:title=""/>
          </v:shape>
          <o:OLEObject Type="Embed" ProgID="Equation.3" ShapeID="_x0000_i1372" DrawAspect="Content" ObjectID="_1625572775" r:id="rId790"/>
        </w:object>
      </w:r>
      <w:r w:rsidRPr="001A0C27">
        <w:rPr>
          <w:rFonts w:ascii="Times New Roman" w:hAnsi="Times New Roman" w:cs="Times New Roman"/>
          <w:sz w:val="24"/>
          <w:szCs w:val="24"/>
        </w:rPr>
        <w:t>có giá trị gần nhất với giá trị nào sau đây?</w:t>
      </w:r>
    </w:p>
    <w:p w:rsidR="008811CD" w:rsidRPr="001A0C27" w:rsidRDefault="008811CD" w:rsidP="006A1E06">
      <w:pPr>
        <w:spacing w:after="0" w:line="240" w:lineRule="auto"/>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0,27 s.</w:t>
      </w:r>
      <w:r w:rsidRPr="001A0C27">
        <w:rPr>
          <w:rFonts w:ascii="Times New Roman" w:hAnsi="Times New Roman" w:cs="Times New Roman"/>
          <w:sz w:val="24"/>
          <w:szCs w:val="24"/>
        </w:rPr>
        <w:tab/>
        <w:t xml:space="preserve">    </w:t>
      </w:r>
      <w:r w:rsidR="00360352" w:rsidRPr="001A0C27">
        <w:rPr>
          <w:rFonts w:ascii="Times New Roman" w:hAnsi="Times New Roman" w:cs="Times New Roman"/>
          <w:sz w:val="24"/>
          <w:szCs w:val="24"/>
          <w:lang w:val="vi-VN"/>
        </w:rPr>
        <w:tab/>
      </w:r>
      <w:r w:rsidRPr="001A0C27">
        <w:rPr>
          <w:rFonts w:ascii="Times New Roman" w:hAnsi="Times New Roman" w:cs="Times New Roman"/>
          <w:b/>
          <w:color w:val="FF0000"/>
          <w:sz w:val="24"/>
          <w:szCs w:val="24"/>
        </w:rPr>
        <w:t>B</w:t>
      </w:r>
      <w:r w:rsidRPr="001A0C27">
        <w:rPr>
          <w:rFonts w:ascii="Times New Roman" w:hAnsi="Times New Roman" w:cs="Times New Roman"/>
          <w:color w:val="FF0000"/>
          <w:sz w:val="24"/>
          <w:szCs w:val="24"/>
        </w:rPr>
        <w:t>. 0,24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 xml:space="preserve"> </w:t>
      </w:r>
      <w:r w:rsidR="00360352"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0,22 s.</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0,20 s.</w:t>
      </w:r>
    </w:p>
    <w:p w:rsidR="00C916EC" w:rsidRPr="001A0C27" w:rsidRDefault="00C916EC" w:rsidP="006A1E06">
      <w:pPr>
        <w:spacing w:after="0" w:line="240" w:lineRule="auto"/>
        <w:jc w:val="both"/>
        <w:rPr>
          <w:rFonts w:ascii="Times New Roman" w:hAnsi="Times New Roman"/>
          <w:b/>
          <w:sz w:val="24"/>
          <w:szCs w:val="24"/>
          <w:lang w:val="vi-VN"/>
        </w:rPr>
      </w:pPr>
    </w:p>
    <w:p w:rsidR="008811CD" w:rsidRPr="001A0C27" w:rsidRDefault="008811CD" w:rsidP="006A1E06">
      <w:pPr>
        <w:spacing w:after="0" w:line="240" w:lineRule="auto"/>
        <w:jc w:val="both"/>
        <w:rPr>
          <w:rFonts w:ascii="Times New Roman" w:hAnsi="Times New Roman"/>
          <w:sz w:val="24"/>
          <w:szCs w:val="24"/>
        </w:rPr>
      </w:pPr>
      <w:r w:rsidRPr="001A0C27">
        <w:rPr>
          <w:rFonts w:ascii="Times New Roman" w:hAnsi="Times New Roman"/>
          <w:noProof/>
          <w:sz w:val="24"/>
          <w:szCs w:val="24"/>
        </w:rPr>
        <w:lastRenderedPageBreak/>
        <w:drawing>
          <wp:anchor distT="0" distB="0" distL="114300" distR="114300" simplePos="0" relativeHeight="251737088" behindDoc="0" locked="0" layoutInCell="1" allowOverlap="1" wp14:anchorId="6BD69EA4" wp14:editId="2390FAAE">
            <wp:simplePos x="0" y="0"/>
            <wp:positionH relativeFrom="column">
              <wp:posOffset>4239260</wp:posOffset>
            </wp:positionH>
            <wp:positionV relativeFrom="paragraph">
              <wp:posOffset>22225</wp:posOffset>
            </wp:positionV>
            <wp:extent cx="2782570" cy="1184910"/>
            <wp:effectExtent l="0" t="0" r="0" b="0"/>
            <wp:wrapSquare wrapText="bothSides"/>
            <wp:docPr id="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782570" cy="1184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0C27">
        <w:rPr>
          <w:rFonts w:ascii="Times New Roman" w:hAnsi="Times New Roman"/>
          <w:b/>
          <w:sz w:val="24"/>
          <w:szCs w:val="24"/>
        </w:rPr>
        <w:t xml:space="preserve">Câu </w:t>
      </w:r>
      <w:r w:rsidR="00276FD7" w:rsidRPr="001A0C27">
        <w:rPr>
          <w:rFonts w:ascii="Times New Roman" w:hAnsi="Times New Roman"/>
          <w:b/>
          <w:sz w:val="24"/>
          <w:szCs w:val="24"/>
          <w:lang w:val="vi-VN"/>
        </w:rPr>
        <w:t>7</w:t>
      </w:r>
      <w:r w:rsidRPr="001A0C27">
        <w:rPr>
          <w:rFonts w:ascii="Times New Roman" w:hAnsi="Times New Roman"/>
          <w:b/>
          <w:sz w:val="24"/>
          <w:szCs w:val="24"/>
        </w:rPr>
        <w:t>.</w:t>
      </w:r>
      <w:r w:rsidRPr="001A0C27">
        <w:rPr>
          <w:rFonts w:ascii="Times New Roman" w:hAnsi="Times New Roman"/>
          <w:sz w:val="24"/>
          <w:szCs w:val="24"/>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w:t>
      </w:r>
      <w:r w:rsidRPr="001A0C27">
        <w:rPr>
          <w:rFonts w:ascii="Times New Roman" w:hAnsi="Times New Roman"/>
          <w:sz w:val="24"/>
          <w:szCs w:val="24"/>
        </w:rPr>
        <w:t>Một con lắc lò xo treo vào một điểm cố định ở nơi có gia tốc trọng trường g = π</w:t>
      </w:r>
      <w:r w:rsidRPr="001A0C27">
        <w:rPr>
          <w:rFonts w:ascii="Times New Roman" w:hAnsi="Times New Roman"/>
          <w:sz w:val="24"/>
          <w:szCs w:val="24"/>
          <w:vertAlign w:val="superscript"/>
        </w:rPr>
        <w:t>2</w:t>
      </w:r>
      <w:r w:rsidRPr="001A0C27">
        <w:rPr>
          <w:rFonts w:ascii="Times New Roman" w:hAnsi="Times New Roman"/>
          <w:sz w:val="24"/>
          <w:szCs w:val="24"/>
        </w:rPr>
        <w:t xml:space="preserve"> (m/s</w:t>
      </w:r>
      <w:r w:rsidRPr="001A0C27">
        <w:rPr>
          <w:rFonts w:ascii="Times New Roman" w:hAnsi="Times New Roman"/>
          <w:sz w:val="24"/>
          <w:szCs w:val="24"/>
          <w:vertAlign w:val="superscript"/>
        </w:rPr>
        <w:t>2</w:t>
      </w:r>
      <w:r w:rsidRPr="001A0C27">
        <w:rPr>
          <w:rFonts w:ascii="Times New Roman" w:hAnsi="Times New Roman"/>
          <w:sz w:val="24"/>
          <w:szCs w:val="24"/>
        </w:rPr>
        <w:t>). Cho con lắc dao động  điều hòa theo phương thẳng đứng, Hình bên là đồ thị biểu diễn sự phụ thuộc của thế năng đàn hồi Wđh của lò xo vào thời gian t. Khối lượng của con lắc gần nhất với giá trị nào sau đây?</w:t>
      </w:r>
    </w:p>
    <w:p w:rsidR="0046039B" w:rsidRPr="001A0C27" w:rsidRDefault="008811CD"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rPr>
        <w:t>A. 0,65 kg.</w:t>
      </w:r>
      <w:r w:rsidRPr="001A0C27">
        <w:rPr>
          <w:rFonts w:ascii="Times New Roman" w:hAnsi="Times New Roman"/>
          <w:sz w:val="24"/>
          <w:szCs w:val="24"/>
        </w:rPr>
        <w:tab/>
      </w:r>
      <w:r w:rsidR="00FF1B65" w:rsidRPr="001A0C27">
        <w:rPr>
          <w:rFonts w:ascii="Times New Roman" w:hAnsi="Times New Roman"/>
          <w:sz w:val="24"/>
          <w:szCs w:val="24"/>
          <w:lang w:val="vi-VN"/>
        </w:rPr>
        <w:tab/>
      </w:r>
      <w:r w:rsidR="00FF1B65" w:rsidRPr="001A0C27">
        <w:rPr>
          <w:rFonts w:ascii="Times New Roman" w:hAnsi="Times New Roman"/>
          <w:sz w:val="24"/>
          <w:szCs w:val="24"/>
          <w:lang w:val="vi-VN"/>
        </w:rPr>
        <w:tab/>
      </w:r>
      <w:r w:rsidRPr="001A0C27">
        <w:rPr>
          <w:rFonts w:ascii="Times New Roman" w:hAnsi="Times New Roman"/>
          <w:sz w:val="24"/>
          <w:szCs w:val="24"/>
        </w:rPr>
        <w:t>B. 0,35 kg.</w:t>
      </w:r>
      <w:r w:rsidRPr="001A0C27">
        <w:rPr>
          <w:rFonts w:ascii="Times New Roman" w:hAnsi="Times New Roman"/>
          <w:sz w:val="24"/>
          <w:szCs w:val="24"/>
        </w:rPr>
        <w:tab/>
      </w:r>
      <w:r w:rsidR="0046039B" w:rsidRPr="001A0C27">
        <w:rPr>
          <w:rFonts w:ascii="Times New Roman" w:hAnsi="Times New Roman"/>
          <w:sz w:val="24"/>
          <w:szCs w:val="24"/>
          <w:lang w:val="vi-VN"/>
        </w:rPr>
        <w:tab/>
      </w:r>
    </w:p>
    <w:p w:rsidR="008811CD" w:rsidRPr="001A0C27" w:rsidRDefault="008811CD" w:rsidP="006A1E06">
      <w:pPr>
        <w:spacing w:after="0" w:line="240" w:lineRule="auto"/>
        <w:jc w:val="both"/>
        <w:rPr>
          <w:rFonts w:ascii="Times New Roman" w:hAnsi="Times New Roman"/>
          <w:sz w:val="24"/>
          <w:szCs w:val="24"/>
          <w:lang w:val="vi-VN"/>
        </w:rPr>
      </w:pPr>
      <w:r w:rsidRPr="001A0C27">
        <w:rPr>
          <w:rFonts w:ascii="Times New Roman" w:hAnsi="Times New Roman"/>
          <w:color w:val="FF0000"/>
          <w:sz w:val="24"/>
          <w:szCs w:val="24"/>
        </w:rPr>
        <w:t>C.0,55kg</w:t>
      </w:r>
      <w:r w:rsidRPr="001A0C27">
        <w:rPr>
          <w:rFonts w:ascii="Times New Roman" w:hAnsi="Times New Roman"/>
          <w:sz w:val="24"/>
          <w:szCs w:val="24"/>
        </w:rPr>
        <w:t>.</w:t>
      </w:r>
      <w:r w:rsidRPr="001A0C27">
        <w:rPr>
          <w:rFonts w:ascii="Times New Roman" w:hAnsi="Times New Roman"/>
          <w:sz w:val="24"/>
          <w:szCs w:val="24"/>
        </w:rPr>
        <w:tab/>
      </w:r>
      <w:r w:rsidR="00FF1B65" w:rsidRPr="001A0C27">
        <w:rPr>
          <w:rFonts w:ascii="Times New Roman" w:hAnsi="Times New Roman"/>
          <w:sz w:val="24"/>
          <w:szCs w:val="24"/>
          <w:lang w:val="vi-VN"/>
        </w:rPr>
        <w:tab/>
      </w:r>
      <w:r w:rsidR="00FF1B65" w:rsidRPr="001A0C27">
        <w:rPr>
          <w:rFonts w:ascii="Times New Roman" w:hAnsi="Times New Roman"/>
          <w:sz w:val="24"/>
          <w:szCs w:val="24"/>
          <w:lang w:val="vi-VN"/>
        </w:rPr>
        <w:tab/>
      </w:r>
      <w:r w:rsidRPr="001A0C27">
        <w:rPr>
          <w:rFonts w:ascii="Times New Roman" w:hAnsi="Times New Roman"/>
          <w:sz w:val="24"/>
          <w:szCs w:val="24"/>
        </w:rPr>
        <w:t>B.0</w:t>
      </w:r>
      <w:r w:rsidR="00615A04" w:rsidRPr="001A0C27">
        <w:rPr>
          <w:rFonts w:ascii="Times New Roman" w:hAnsi="Times New Roman"/>
          <w:sz w:val="24"/>
          <w:szCs w:val="24"/>
        </w:rPr>
        <w:t>,45kg</w:t>
      </w:r>
      <w:r w:rsidR="00615A04" w:rsidRPr="001A0C27">
        <w:rPr>
          <w:rFonts w:ascii="Times New Roman" w:hAnsi="Times New Roman"/>
          <w:sz w:val="24"/>
          <w:szCs w:val="24"/>
          <w:lang w:val="vi-VN"/>
        </w:rPr>
        <w:t>.</w:t>
      </w:r>
    </w:p>
    <w:p w:rsidR="0032233F"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b/>
          <w:noProof/>
          <w:sz w:val="24"/>
          <w:szCs w:val="24"/>
        </w:rPr>
        <w:drawing>
          <wp:anchor distT="0" distB="0" distL="114300" distR="114300" simplePos="0" relativeHeight="251787264" behindDoc="0" locked="0" layoutInCell="1" allowOverlap="1" wp14:anchorId="0BEDBDDB" wp14:editId="3A992977">
            <wp:simplePos x="0" y="0"/>
            <wp:positionH relativeFrom="column">
              <wp:posOffset>4162425</wp:posOffset>
            </wp:positionH>
            <wp:positionV relativeFrom="paragraph">
              <wp:posOffset>8890</wp:posOffset>
            </wp:positionV>
            <wp:extent cx="2600325" cy="1552575"/>
            <wp:effectExtent l="0" t="0" r="9525" b="9525"/>
            <wp:wrapSquare wrapText="bothSides"/>
            <wp:docPr id="7360" name="Picture 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2.PNG"/>
                    <pic:cNvPicPr/>
                  </pic:nvPicPr>
                  <pic:blipFill>
                    <a:blip r:embed="rId792">
                      <a:extLst>
                        <a:ext uri="{28A0092B-C50C-407E-A947-70E740481C1C}">
                          <a14:useLocalDpi xmlns:a14="http://schemas.microsoft.com/office/drawing/2010/main" val="0"/>
                        </a:ext>
                      </a:extLst>
                    </a:blip>
                    <a:stretch>
                      <a:fillRect/>
                    </a:stretch>
                  </pic:blipFill>
                  <pic:spPr>
                    <a:xfrm>
                      <a:off x="0" y="0"/>
                      <a:ext cx="2600325" cy="1552575"/>
                    </a:xfrm>
                    <a:prstGeom prst="rect">
                      <a:avLst/>
                    </a:prstGeom>
                  </pic:spPr>
                </pic:pic>
              </a:graphicData>
            </a:graphic>
            <wp14:sizeRelH relativeFrom="page">
              <wp14:pctWidth>0</wp14:pctWidth>
            </wp14:sizeRelH>
            <wp14:sizeRelV relativeFrom="page">
              <wp14:pctHeight>0</wp14:pctHeight>
            </wp14:sizeRelV>
          </wp:anchor>
        </w:drawing>
      </w:r>
      <w:r w:rsidR="0032233F" w:rsidRPr="001A0C27">
        <w:rPr>
          <w:rFonts w:ascii="Times New Roman" w:hAnsi="Times New Roman"/>
          <w:b/>
          <w:sz w:val="24"/>
          <w:szCs w:val="24"/>
          <w:lang w:val="vi-VN"/>
        </w:rPr>
        <w:t>Câ</w:t>
      </w:r>
      <w:r w:rsidR="00276FD7" w:rsidRPr="001A0C27">
        <w:rPr>
          <w:rFonts w:ascii="Times New Roman" w:hAnsi="Times New Roman"/>
          <w:b/>
          <w:sz w:val="24"/>
          <w:szCs w:val="24"/>
          <w:lang w:val="vi-VN"/>
        </w:rPr>
        <w:t>u 8</w:t>
      </w:r>
      <w:r w:rsidR="0032233F" w:rsidRPr="001A0C27">
        <w:rPr>
          <w:rFonts w:ascii="Times New Roman" w:hAnsi="Times New Roman"/>
          <w:b/>
          <w:sz w:val="24"/>
          <w:szCs w:val="24"/>
          <w:lang w:val="vi-VN"/>
        </w:rPr>
        <w:t>.</w:t>
      </w:r>
      <w:r w:rsidR="0032233F" w:rsidRPr="001A0C27">
        <w:rPr>
          <w:rFonts w:ascii="Times New Roman" w:hAnsi="Times New Roman"/>
          <w:sz w:val="24"/>
          <w:szCs w:val="24"/>
          <w:lang w:val="vi-VN"/>
        </w:rPr>
        <w:t xml:space="preserve"> </w:t>
      </w:r>
      <w:r w:rsidR="0032233F" w:rsidRPr="001A0C27">
        <w:rPr>
          <w:rFonts w:ascii="Times New Roman" w:hAnsi="Times New Roman"/>
          <w:b/>
          <w:i/>
          <w:sz w:val="24"/>
          <w:szCs w:val="24"/>
          <w:lang w:val="vi-VN"/>
        </w:rPr>
        <w:t xml:space="preserve">(Thi thử Huỳnh Thúc Kháng – 2017) </w:t>
      </w:r>
      <w:r w:rsidR="0032233F" w:rsidRPr="001A0C27">
        <w:rPr>
          <w:rFonts w:ascii="Times New Roman" w:hAnsi="Times New Roman"/>
          <w:sz w:val="24"/>
          <w:szCs w:val="24"/>
          <w:lang w:val="vi-VN"/>
        </w:rPr>
        <w:t xml:space="preserve">Một vật có khối lượng 250 g dao động điều hòa, chọn gốc tính thế năng ở vị trí cân bằng, đồ thị động năng theo thời gian như hình vẽ. Thời điểm đầu tiên vật có vận tốc thỏa mãn </w:t>
      </w:r>
      <w:r w:rsidR="0032233F" w:rsidRPr="001A0C27">
        <w:rPr>
          <w:rFonts w:ascii="Times New Roman" w:hAnsi="Times New Roman"/>
          <w:position w:val="-6"/>
          <w:sz w:val="24"/>
          <w:szCs w:val="24"/>
          <w:lang w:val="vi-VN"/>
        </w:rPr>
        <w:object w:dxaOrig="880" w:dyaOrig="260">
          <v:shape id="_x0000_i1373" type="#_x0000_t75" style="width:43.5pt;height:14.25pt" o:ole="">
            <v:imagedata r:id="rId793" o:title=""/>
          </v:shape>
          <o:OLEObject Type="Embed" ProgID="Equation.DSMT4" ShapeID="_x0000_i1373" DrawAspect="Content" ObjectID="_1625572776" r:id="rId794"/>
        </w:object>
      </w:r>
      <w:r w:rsidR="0032233F" w:rsidRPr="001A0C27">
        <w:rPr>
          <w:rFonts w:ascii="Times New Roman" w:hAnsi="Times New Roman"/>
          <w:sz w:val="24"/>
          <w:szCs w:val="24"/>
          <w:lang w:val="vi-VN"/>
        </w:rPr>
        <w:t xml:space="preserve">  (x là li độ) là </w:t>
      </w:r>
    </w:p>
    <w:p w:rsidR="00360352" w:rsidRPr="001A0C27" w:rsidRDefault="0032233F" w:rsidP="0032233F">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 A. </w:t>
      </w:r>
      <w:r w:rsidR="00360352" w:rsidRPr="001A0C27">
        <w:rPr>
          <w:rFonts w:ascii="Times New Roman" w:hAnsi="Times New Roman"/>
          <w:position w:val="-22"/>
          <w:sz w:val="24"/>
          <w:szCs w:val="24"/>
          <w:lang w:val="vi-VN"/>
        </w:rPr>
        <w:object w:dxaOrig="520" w:dyaOrig="580">
          <v:shape id="_x0000_i1374" type="#_x0000_t75" style="width:28.5pt;height:28.5pt" o:ole="">
            <v:imagedata r:id="rId795" o:title=""/>
          </v:shape>
          <o:OLEObject Type="Embed" ProgID="Equation.DSMT4" ShapeID="_x0000_i1374" DrawAspect="Content" ObjectID="_1625572777" r:id="rId796"/>
        </w:object>
      </w:r>
      <w:r w:rsidRPr="001A0C27">
        <w:rPr>
          <w:rFonts w:ascii="Times New Roman" w:hAnsi="Times New Roman"/>
          <w:sz w:val="24"/>
          <w:szCs w:val="24"/>
          <w:lang w:val="vi-VN"/>
        </w:rPr>
        <w:t xml:space="preserve"> </w:t>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t xml:space="preserve">B. </w:t>
      </w:r>
      <w:r w:rsidR="00360352" w:rsidRPr="001A0C27">
        <w:rPr>
          <w:rFonts w:ascii="Times New Roman" w:hAnsi="Times New Roman"/>
          <w:position w:val="-22"/>
          <w:sz w:val="24"/>
          <w:szCs w:val="24"/>
          <w:lang w:val="vi-VN"/>
        </w:rPr>
        <w:object w:dxaOrig="440" w:dyaOrig="580">
          <v:shape id="_x0000_i1375" type="#_x0000_t75" style="width:21.75pt;height:28.5pt" o:ole="">
            <v:imagedata r:id="rId797" o:title=""/>
          </v:shape>
          <o:OLEObject Type="Embed" ProgID="Equation.DSMT4" ShapeID="_x0000_i1375" DrawAspect="Content" ObjectID="_1625572778" r:id="rId798"/>
        </w:object>
      </w:r>
      <w:r w:rsidR="00360352" w:rsidRPr="001A0C27">
        <w:rPr>
          <w:rFonts w:ascii="Times New Roman" w:hAnsi="Times New Roman"/>
          <w:sz w:val="24"/>
          <w:szCs w:val="24"/>
          <w:lang w:val="vi-VN"/>
        </w:rPr>
        <w:t>.</w:t>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t xml:space="preserve">         </w:t>
      </w:r>
    </w:p>
    <w:p w:rsidR="0032233F"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 C. </w:t>
      </w:r>
      <w:r w:rsidRPr="001A0C27">
        <w:rPr>
          <w:rFonts w:ascii="Times New Roman" w:hAnsi="Times New Roman"/>
          <w:position w:val="-22"/>
          <w:sz w:val="24"/>
          <w:szCs w:val="24"/>
          <w:lang w:val="vi-VN"/>
        </w:rPr>
        <w:object w:dxaOrig="440" w:dyaOrig="580">
          <v:shape id="_x0000_i1376" type="#_x0000_t75" style="width:21.75pt;height:28.5pt" o:ole="">
            <v:imagedata r:id="rId799" o:title=""/>
          </v:shape>
          <o:OLEObject Type="Embed" ProgID="Equation.DSMT4" ShapeID="_x0000_i1376" DrawAspect="Content" ObjectID="_1625572779" r:id="rId800"/>
        </w:object>
      </w:r>
      <w:r w:rsidRPr="001A0C27">
        <w:rPr>
          <w:rFonts w:ascii="Times New Roman" w:hAnsi="Times New Roman"/>
          <w:sz w:val="24"/>
          <w:szCs w:val="24"/>
          <w:lang w:val="vi-VN"/>
        </w:rPr>
        <w:t>.</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b/>
          <w:sz w:val="24"/>
          <w:szCs w:val="24"/>
          <w:lang w:val="vi-VN"/>
        </w:rPr>
        <w:t>D.</w:t>
      </w:r>
      <w:r w:rsidRPr="001A0C27">
        <w:rPr>
          <w:rFonts w:ascii="Times New Roman" w:hAnsi="Times New Roman"/>
          <w:sz w:val="24"/>
          <w:szCs w:val="24"/>
          <w:lang w:val="vi-VN"/>
        </w:rPr>
        <w:t xml:space="preserve"> </w:t>
      </w:r>
      <w:r w:rsidRPr="001A0C27">
        <w:rPr>
          <w:rFonts w:ascii="Times New Roman" w:hAnsi="Times New Roman"/>
          <w:position w:val="-22"/>
          <w:sz w:val="24"/>
          <w:szCs w:val="24"/>
          <w:lang w:val="vi-VN"/>
        </w:rPr>
        <w:object w:dxaOrig="440" w:dyaOrig="580">
          <v:shape id="_x0000_i1377" type="#_x0000_t75" style="width:21.75pt;height:28.5pt" o:ole="">
            <v:imagedata r:id="rId801" o:title=""/>
          </v:shape>
          <o:OLEObject Type="Embed" ProgID="Equation.DSMT4" ShapeID="_x0000_i1377" DrawAspect="Content" ObjectID="_1625572780" r:id="rId802"/>
        </w:object>
      </w:r>
      <w:r w:rsidRPr="001A0C27">
        <w:rPr>
          <w:rFonts w:ascii="Times New Roman" w:hAnsi="Times New Roman"/>
          <w:sz w:val="24"/>
          <w:szCs w:val="24"/>
          <w:lang w:val="vi-VN"/>
        </w:rPr>
        <w:t xml:space="preserve"> .</w:t>
      </w:r>
    </w:p>
    <w:p w:rsidR="00360352"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noProof/>
          <w:sz w:val="24"/>
          <w:szCs w:val="24"/>
        </w:rPr>
        <w:drawing>
          <wp:anchor distT="0" distB="0" distL="114300" distR="114300" simplePos="0" relativeHeight="251788288" behindDoc="0" locked="0" layoutInCell="1" allowOverlap="1" wp14:anchorId="20D888D5" wp14:editId="2E061B9C">
            <wp:simplePos x="0" y="0"/>
            <wp:positionH relativeFrom="column">
              <wp:posOffset>4162425</wp:posOffset>
            </wp:positionH>
            <wp:positionV relativeFrom="paragraph">
              <wp:posOffset>166370</wp:posOffset>
            </wp:positionV>
            <wp:extent cx="2647950" cy="1447800"/>
            <wp:effectExtent l="0" t="0" r="0" b="0"/>
            <wp:wrapSquare wrapText="bothSides"/>
            <wp:docPr id="7361" name="Picture 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3.PNG"/>
                    <pic:cNvPicPr/>
                  </pic:nvPicPr>
                  <pic:blipFill>
                    <a:blip r:embed="rId803">
                      <a:extLst>
                        <a:ext uri="{28A0092B-C50C-407E-A947-70E740481C1C}">
                          <a14:useLocalDpi xmlns:a14="http://schemas.microsoft.com/office/drawing/2010/main" val="0"/>
                        </a:ext>
                      </a:extLst>
                    </a:blip>
                    <a:stretch>
                      <a:fillRect/>
                    </a:stretch>
                  </pic:blipFill>
                  <pic:spPr>
                    <a:xfrm>
                      <a:off x="0" y="0"/>
                      <a:ext cx="2647950" cy="1447800"/>
                    </a:xfrm>
                    <a:prstGeom prst="rect">
                      <a:avLst/>
                    </a:prstGeom>
                  </pic:spPr>
                </pic:pic>
              </a:graphicData>
            </a:graphic>
            <wp14:sizeRelH relativeFrom="page">
              <wp14:pctWidth>0</wp14:pctWidth>
            </wp14:sizeRelH>
            <wp14:sizeRelV relativeFrom="page">
              <wp14:pctHeight>0</wp14:pctHeight>
            </wp14:sizeRelV>
          </wp:anchor>
        </w:drawing>
      </w:r>
    </w:p>
    <w:p w:rsidR="0032233F"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b/>
          <w:sz w:val="24"/>
          <w:szCs w:val="24"/>
          <w:lang w:val="vi-VN"/>
        </w:rPr>
        <w:t xml:space="preserve">Câu </w:t>
      </w:r>
      <w:r w:rsidR="00276FD7" w:rsidRPr="001A0C27">
        <w:rPr>
          <w:rFonts w:ascii="Times New Roman" w:hAnsi="Times New Roman"/>
          <w:b/>
          <w:sz w:val="24"/>
          <w:szCs w:val="24"/>
          <w:lang w:val="vi-VN"/>
        </w:rPr>
        <w:t>9</w:t>
      </w:r>
      <w:r w:rsidRPr="001A0C27">
        <w:rPr>
          <w:rFonts w:ascii="Times New Roman" w:hAnsi="Times New Roman"/>
          <w:b/>
          <w:sz w:val="24"/>
          <w:szCs w:val="24"/>
          <w:lang w:val="vi-VN"/>
        </w:rPr>
        <w:t>:</w:t>
      </w:r>
      <w:r w:rsidRPr="001A0C27">
        <w:rPr>
          <w:rFonts w:ascii="Times New Roman" w:hAnsi="Times New Roman"/>
          <w:sz w:val="24"/>
          <w:szCs w:val="24"/>
          <w:lang w:val="vi-VN"/>
        </w:rPr>
        <w:t xml:space="preserve"> Động năng dao động của một con lắc lò xo được mô tả theo thế năng dao động của nó bằng đồ thị như hình vẽ. Cho biết khối lượng của vật bằng 100 g, vật dao động giữa hai vị trí cách nhau 8 cm. Tần số góc của dao động</w:t>
      </w:r>
    </w:p>
    <w:p w:rsidR="00615A04"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A. 5 rad/s.</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b/>
          <w:sz w:val="24"/>
          <w:szCs w:val="24"/>
          <w:lang w:val="vi-VN"/>
        </w:rPr>
        <w:t>B.</w:t>
      </w:r>
      <w:r w:rsidRPr="001A0C27">
        <w:rPr>
          <w:rFonts w:ascii="Times New Roman" w:hAnsi="Times New Roman"/>
          <w:sz w:val="24"/>
          <w:szCs w:val="24"/>
          <w:lang w:val="vi-VN"/>
        </w:rPr>
        <w:t xml:space="preserve"> </w:t>
      </w:r>
      <w:r w:rsidRPr="001A0C27">
        <w:rPr>
          <w:rFonts w:ascii="Times New Roman" w:hAnsi="Times New Roman"/>
          <w:position w:val="-6"/>
          <w:sz w:val="24"/>
          <w:szCs w:val="24"/>
          <w:lang w:val="vi-VN"/>
        </w:rPr>
        <w:object w:dxaOrig="460" w:dyaOrig="320">
          <v:shape id="_x0000_i1378" type="#_x0000_t75" style="width:21.75pt;height:14.25pt" o:ole="">
            <v:imagedata r:id="rId804" o:title=""/>
          </v:shape>
          <o:OLEObject Type="Embed" ProgID="Equation.DSMT4" ShapeID="_x0000_i1378" DrawAspect="Content" ObjectID="_1625572781" r:id="rId805"/>
        </w:object>
      </w:r>
      <w:r w:rsidRPr="001A0C27">
        <w:rPr>
          <w:rFonts w:ascii="Times New Roman" w:hAnsi="Times New Roman"/>
          <w:sz w:val="24"/>
          <w:szCs w:val="24"/>
          <w:lang w:val="vi-VN"/>
        </w:rPr>
        <w:t xml:space="preserve"> rad.</w:t>
      </w:r>
    </w:p>
    <w:p w:rsidR="00360352"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C. </w:t>
      </w:r>
      <w:r w:rsidRPr="001A0C27">
        <w:rPr>
          <w:rFonts w:ascii="Times New Roman" w:hAnsi="Times New Roman"/>
          <w:position w:val="-8"/>
          <w:sz w:val="24"/>
          <w:szCs w:val="24"/>
          <w:lang w:val="vi-VN"/>
        </w:rPr>
        <w:object w:dxaOrig="440" w:dyaOrig="340">
          <v:shape id="_x0000_i1379" type="#_x0000_t75" style="width:21.75pt;height:14.25pt" o:ole="">
            <v:imagedata r:id="rId806" o:title=""/>
          </v:shape>
          <o:OLEObject Type="Embed" ProgID="Equation.DSMT4" ShapeID="_x0000_i1379" DrawAspect="Content" ObjectID="_1625572782" r:id="rId807"/>
        </w:object>
      </w:r>
      <w:r w:rsidRPr="001A0C27">
        <w:rPr>
          <w:rFonts w:ascii="Times New Roman" w:hAnsi="Times New Roman"/>
          <w:sz w:val="24"/>
          <w:szCs w:val="24"/>
          <w:lang w:val="vi-VN"/>
        </w:rPr>
        <w:t>rad/s.</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t xml:space="preserve">D. 2,5 rad/s. </w:t>
      </w:r>
    </w:p>
    <w:p w:rsidR="00360352" w:rsidRPr="001A0C27" w:rsidRDefault="00360352" w:rsidP="006A1E06">
      <w:pPr>
        <w:spacing w:after="0" w:line="240" w:lineRule="auto"/>
        <w:jc w:val="both"/>
        <w:rPr>
          <w:rFonts w:ascii="Times New Roman" w:hAnsi="Times New Roman"/>
          <w:sz w:val="24"/>
          <w:szCs w:val="24"/>
          <w:lang w:val="vi-VN"/>
        </w:rPr>
      </w:pPr>
    </w:p>
    <w:p w:rsidR="00573DE8" w:rsidRPr="001A0C27" w:rsidRDefault="00573DE8" w:rsidP="00360352">
      <w:pPr>
        <w:rPr>
          <w:rFonts w:ascii="Times New Roman" w:hAnsi="Times New Roman"/>
          <w:b/>
          <w:sz w:val="24"/>
          <w:szCs w:val="24"/>
          <w:lang w:val="vi-VN"/>
        </w:rPr>
      </w:pPr>
    </w:p>
    <w:p w:rsidR="00573DE8" w:rsidRPr="001A0C27" w:rsidRDefault="00573DE8" w:rsidP="00360352">
      <w:pPr>
        <w:rPr>
          <w:rFonts w:ascii="Times New Roman" w:hAnsi="Times New Roman"/>
          <w:sz w:val="24"/>
          <w:szCs w:val="24"/>
          <w:lang w:val="vi-VN"/>
        </w:rPr>
      </w:pPr>
      <w:r w:rsidRPr="001A0C27">
        <w:rPr>
          <w:rFonts w:ascii="Times New Roman" w:hAnsi="Times New Roman"/>
          <w:b/>
          <w:noProof/>
          <w:sz w:val="24"/>
          <w:szCs w:val="24"/>
        </w:rPr>
        <mc:AlternateContent>
          <mc:Choice Requires="wpg">
            <w:drawing>
              <wp:anchor distT="0" distB="0" distL="114300" distR="114300" simplePos="0" relativeHeight="251790336" behindDoc="0" locked="0" layoutInCell="1" allowOverlap="1" wp14:anchorId="3B5E0D68" wp14:editId="2235318A">
                <wp:simplePos x="0" y="0"/>
                <wp:positionH relativeFrom="column">
                  <wp:posOffset>4191000</wp:posOffset>
                </wp:positionH>
                <wp:positionV relativeFrom="paragraph">
                  <wp:posOffset>34290</wp:posOffset>
                </wp:positionV>
                <wp:extent cx="2619375" cy="1457325"/>
                <wp:effectExtent l="0" t="0" r="9525" b="9525"/>
                <wp:wrapSquare wrapText="bothSides"/>
                <wp:docPr id="7364" name="Group 7364"/>
                <wp:cNvGraphicFramePr/>
                <a:graphic xmlns:a="http://schemas.openxmlformats.org/drawingml/2006/main">
                  <a:graphicData uri="http://schemas.microsoft.com/office/word/2010/wordprocessingGroup">
                    <wpg:wgp>
                      <wpg:cNvGrpSpPr/>
                      <wpg:grpSpPr>
                        <a:xfrm>
                          <a:off x="0" y="0"/>
                          <a:ext cx="2619375" cy="1457325"/>
                          <a:chOff x="-180975" y="0"/>
                          <a:chExt cx="2619375" cy="1457325"/>
                        </a:xfrm>
                      </wpg:grpSpPr>
                      <pic:pic xmlns:pic="http://schemas.openxmlformats.org/drawingml/2006/picture">
                        <pic:nvPicPr>
                          <pic:cNvPr id="7362" name="Picture 7362"/>
                          <pic:cNvPicPr>
                            <a:picLocks noChangeAspect="1"/>
                          </pic:cNvPicPr>
                        </pic:nvPicPr>
                        <pic:blipFill>
                          <a:blip r:embed="rId808">
                            <a:extLst>
                              <a:ext uri="{28A0092B-C50C-407E-A947-70E740481C1C}">
                                <a14:useLocalDpi xmlns:a14="http://schemas.microsoft.com/office/drawing/2010/main" val="0"/>
                              </a:ext>
                            </a:extLst>
                          </a:blip>
                          <a:stretch>
                            <a:fillRect/>
                          </a:stretch>
                        </pic:blipFill>
                        <pic:spPr>
                          <a:xfrm>
                            <a:off x="0" y="0"/>
                            <a:ext cx="2438400" cy="1457325"/>
                          </a:xfrm>
                          <a:prstGeom prst="rect">
                            <a:avLst/>
                          </a:prstGeom>
                        </pic:spPr>
                      </pic:pic>
                      <wps:wsp>
                        <wps:cNvPr id="7363" name="Text Box 7363"/>
                        <wps:cNvSpPr txBox="1"/>
                        <wps:spPr>
                          <a:xfrm>
                            <a:off x="133350" y="0"/>
                            <a:ext cx="819150" cy="542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73DE8" w:rsidRDefault="007C64B4">
                              <w:pPr>
                                <w:rPr>
                                  <w:rFonts w:ascii="Times New Roman" w:hAnsi="Times New Roman" w:cs="Times New Roman"/>
                                  <w:b/>
                                  <w:lang w:val="vi-VN"/>
                                </w:rPr>
                              </w:pPr>
                              <w:r w:rsidRPr="00573DE8">
                                <w:rPr>
                                  <w:rFonts w:ascii="Times New Roman" w:hAnsi="Times New Roman" w:cs="Times New Roman"/>
                                  <w:b/>
                                  <w:lang w:val="vi-VN"/>
                                </w:rPr>
                                <w:t>W</w:t>
                              </w:r>
                              <w:r w:rsidRPr="00573DE8">
                                <w:rPr>
                                  <w:rFonts w:ascii="Times New Roman" w:hAnsi="Times New Roman" w:cs="Times New Roman"/>
                                  <w:b/>
                                  <w:vertAlign w:val="subscript"/>
                                  <w:lang w:val="vi-VN"/>
                                </w:rPr>
                                <w:t>t</w:t>
                              </w:r>
                              <w:r w:rsidRPr="00573DE8">
                                <w:rPr>
                                  <w:rFonts w:ascii="Times New Roman" w:hAnsi="Times New Roman" w:cs="Times New Roman"/>
                                  <w:b/>
                                  <w:lang w:val="vi-VN"/>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180975" y="152400"/>
                            <a:ext cx="5619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73DE8" w:rsidRDefault="007C64B4">
                              <w:pPr>
                                <w:rPr>
                                  <w:rFonts w:ascii="Times New Roman" w:hAnsi="Times New Roman" w:cs="Times New Roman"/>
                                  <w:lang w:val="vi-VN"/>
                                </w:rPr>
                              </w:pPr>
                              <w:r w:rsidRPr="00573DE8">
                                <w:rPr>
                                  <w:rFonts w:ascii="Times New Roman" w:hAnsi="Times New Roman" w:cs="Times New Roman"/>
                                  <w:lang w:val="vi-VN"/>
                                </w:rPr>
                                <w:t>0,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364" o:spid="_x0000_s1201" style="position:absolute;margin-left:330pt;margin-top:2.7pt;width:206.25pt;height:114.75pt;z-index:251790336;mso-width-relative:margin" coordorigin="-1809" coordsize="26193,145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LXmfPTAQAAKINAAAOAAAAZHJzL2Uyb0RvYy54bWzsV0tv2zgQvi+w/0HQ 3dHDcmwLcQrXeaBA0BpNFj3TNGURkUguSb+62P++M6QkO04W9QbYnnqwzMfMcOab+YbS1YddXQUb pg2XYhImF3EYMEHlkovVJPzj6a43CgNjiViSSgo2CffMhB+uf//taqtylspSVkumAzAiTL5Vk7C0 VuVRZGjJamIupGICNgupa2JhqlfRUpMtWK+rKI3jy2gr9VJpSZkxsHrjN8NrZ78oGLVfisIwG1ST EHyz7qndc4HP6PqK5CtNVMlp4wZ5hxc14QIO7UzdEEuCteavTNWcamlkYS+orCNZFJwyFwNEk8Qn 0dxruVYullW+XakOJoD2BKd3m6WfN3Md8OUkHPYvszAQpIYsuYMDtwIAbdUqB7l7rR7VXDcLKz/D mHeFrvEfogl2Dtp9By3b2YDCYnqZjPvDQRhQ2EuywbCfDjz4tIQMoV4vGcVjFDlo0/L2B/pRe3yE XnZOKU5z+DWIwegVYj+uLNCya83Cxkh9lo2a6Oe16kFyFbF8wStu965QIY3olNjMOZ1rP3kBftqC DwJ4LsKfIkSohpJej2BcD5I+m0DIWUnEik2NgjoHWFE6einupi8OXVRc3fGqwozhuAkPOHFSU28g 5Ov1RtJ1zYT1BNSsgkilMCVXJgx0zuoFg3rSn5aJowSUwIOxeBwWgyPFX+loGsfj9GNvNohnvSwe 3vam42zYG8a3wyzORsksmf2N2kmWrw2DeEl1o3jjK6y+8vZNBjS9wnPLcTTYENcJECnnUPvvXIQl hAR9NVYzS0scFoDWV0DY63QbDtoDmoi7AX6gxlmMyPqjLIaedMKIrqIh09rYeybrAAeAKPjgECUb 8NZ704o0ifcOOM/AH6QutFXT5hhm5+GGTfWthvRYEsXABTT7onj7bfE+YY4/yh1Wbx/rsRHFzhHY Hew0dYrr/wJX0u/3BwDMoQ+gUewio2Sc4A5CNsjSse8h70WM5EIiE8BLklci2E7CSzwYp90OGK8E rjB3mzTAH7x3I7uvmDfylRXQTcFVb8bdY2xWaV93hFLgjecp2gVpVPMFdr5iI3/w6r+c6uNoT5bC dso1F1K76E/cXj63LhdeHqrtKG4c2t1i566RQZf1hVzuIelaQulCzoyidxzq+IEYOycabllYhDcH +wUeRSUBfdmMwqCU+vtb6ygPJQy7YbCFW3sSmj/XBJt09UlAcY+TLAOz1k3glklhoo93Fsc7Yl3P JLSDxHnnhihvq3ZYaFl/Ay5M8VTYIoLC2ZPQtsOZ9e8S8IJC2XTqhHzvfxCPCm4M3wKRpU+7b0Sr hsoWKvqzbOlE8hNGe1nMr5DTtZUFd3RHoD2qTQKA2j+J40kCXGveDjqOu8X3cfz4sk8GKTZCR8OW 6QN4X2hfF9LxIIUx7P9iekfWM/rL/830rO3vv5j+c5ju3nHhQ8ARoflowS+N47nrDIdPq+t/AAAA //8DAFBLAwQUAAYACAAAACEAqiYOvrwAAAAhAQAAGQAAAGRycy9fcmVscy9lMm9Eb2MueG1sLnJl bHOEj0FqwzAQRfeF3EHMPpadRSjFsjeh4G1IDjBIY1nEGglJLfXtI8gmgUCX8z//PaYf//wqfill F1hB17QgiHUwjq2C6+V7/wkiF2SDa2BSsFGGcdh99GdasdRRXlzMolI4K1hKiV9SZr2Qx9yESFyb OSSPpZ7Jyoj6hpbkoW2PMj0zYHhhiskoSJPpQFy2WM3/s8M8O02noH88cXmjkM5XdwVislQUeDIO H2HXRLYgh16+PDbcAQAA//8DAFBLAwQUAAYACAAAACEA3ezh1+EAAAAKAQAADwAAAGRycy9kb3du cmV2LnhtbEyPQUvDQBSE74L/YXmCN7ubtIk1ZlNKUU9FsBWkt232NQnNvg3ZbZL+e7cnPQ4zzHyT rybTsgF711iSEM0EMKTS6oYqCd/796clMOcVadVaQglXdLAq7u9ylWk70hcOO1+xUEIuUxJq77uM c1fWaJSb2Q4peCfbG+WD7CuuezWGctPyWIiUG9VQWKhVh5say/PuYiR8jGpcz6O3YXs+ba6HffL5 s41QyseHaf0KzOPk/8Jwww/oUASmo72QdqyVkKYifPESkgWwmy+e4wTYUUI8X7wAL3L+/0LxCwAA //8DAFBLAwQKAAAAAAAAACEA6curowA+AAAAPgAAFAAAAGRycy9tZWRpYS9pbWFnZTEucG5niVBO Rw0KGgoAAAANSUhEUgAAAQAAAACZCAIAAABPDnMOAAAAAXNSR0IArs4c6QAAAARnQU1BAACxjwv8 YQUAAAAJcEhZcwAADsMAAA7DAcdvqGQAAD2VSURBVHhe7X0HdFRHlvaEnT1nw8xsPPuf3Tln/n/H YZzGgWCCiSIHgcFGRJtgk7FJxkQRLAQiCQQIEEIRAZIQSESBkIRyBuXUCii3QrdanRXA/9dUuWk6 vH7JEpj+jg/uKtW7t17VvXXvrfR+9aMDDrzCcCiAA680hCpAQkIC/cUa1ZV19XVSlUrz5MkTmiUA PT09cpmCJhxwgCMEKcDvf//7lStXqlQqmmaHqoramkf1Mll7d3c3zXLAgT4CfwX47VP87W9/S0lJ oVnsUFVRByPQ2NCs1epolgMO9BH4K8CvnuIPf/jD6tWrtVotzWWBqop6+ssBB/oaQhXgN7/5zV/+ 8hdEAqI49A440MvgqQB///d//3d/93e//vWvf/e73/3bv/3bN998YzQCeh0Ha+CAA30LPgowZ87c WbNmDRs27I9//KOLi8u8efN27typUNCpGI1KSX444MCLDz4K8PBBflFR0ZkzZ1577bXy8vLKysqa mpquri76ZwcceHnARwFammVqlToyMvLtt9/u6emhuQ448BKCjwLU10llbXKHAjjwCwAfBXhUXd9Q L424fMWhAA687OCjANVV9VWVtZcuhTkUwIGXHXwUgCAoKOStt95yKIADLzWsKwCbVa1zvgFvvvmm Xq+naQcceAlhXQG6uuxvU/M5c+6NN95UKtU07YADLyH4u0Bnzpx7/fU3pNI2mnbAgZcQAhTg9LnX XnsdATFNv3h4/PhJZ2e3TtdJ0w44YAEhCuD3+mtvlJfV0LQDDryEEKIA/q8ZFKCOph1w4CWEQBfo DUmZY3O/Ay8xhCiAr0MBHHjZIUABzkABXpeU1VZWNNAsBxx42cBfAQL8g15//fUKSU2l44ijAy8t +CtAWFj4m2++WVfbVPOoiWY54MDLBv4KEBkZ+dZbbyk71B29shhs3J3xbJuGqKeQH3d2Pnn8mBA3 48WcNIK5GHPSCOZiZknywxTGTNMfzEkjbCWtPmWWNMJW0upTpknj714GTwXQ6/VQgP/72v9NLksu ri9ubWtTqjTydmVLq0yr62xtkymVanm7qq5O2i5XNtRLW1pkcllHXW1je7tSKm2hVLigvb1do9F0 dnbK5fKurq6Ojg6lUtmpVLZIKvTSZmVtnUwi0TY1SiskyqYmZUNja2WVrrlZWlGuaKpVSRullZW6 jo62hgZZbZ2ivqGhtKy8Ij+x6H52ZVZWZVZCYUJbR5tapVYoFN3d3WCBF9RqtfhBkvit0+nwo6en BzVRqVSoA/krqQl+yGQyZKrVahQgSRBBsqKiwkgEOWZEUAx/BQXQMRLBm5oSITXBU4QIaoJ8JJta m+Ly4zKrMrMl2UllSVnlWUYi+JcQIU+ZEcGfjDXBKxtrgqRpTfAveR1k1tfXg68lERR7/PgxHrFF xPg6yEfSlIihEdSqsoayewX3SupLaE/3LgQpwL//z79vuLhhbdDaqMQoCHhLS0t1dTXeFl3e2tqK 15NIJGiXyspKqVSKRiHJmpoatCaKUVrsYCRSXl5OiNTV1YEIkshsbGx89OgRWhZJ9Ci4ow5IgmNb WxtqgnwUBhGUbFe0X0+4vvn85m8Cvzkcddjjusc8z3mnb58uqyyrqqrCU2VlZYQIHic0yesgH/0H Ig0NDagDkvgragLgR2lpKTKbmppQwEgEybCwMCMR5CAfrWckgqfw19raWhBBDZGEzOFNTYngFchT qA+pCYrJlfJjEcem7J2y78Y+90vu68+vn31w9p20O2qNmtAEETQCKoxnIY54ED8wgoAIeoq8DpJ4 ZXQHmOIpsECroiVJTfAv6o/y6NbY2Fg8gprgRQgR0CevAxFHARAhr0OIkNcpKSkhr4OaIB+FIfqo iZFIZnHmat/Vi04vCrofRHu6dyFIAd7865uPWh7tvLJzbfDaFiWfcZ0BZJhB29G0SICpbe5odr3s utZ/bVN7EzpVqVGmlKe4HHaJfBCJwYyWEwl4C4iC6Pa9+3E3hvzpB6dff3hd36VvamxqU7XtvrJ7 ud9yvB0tJBJQeegPBm+aFgkgq+nUuEe5L/ZZ3KJqUSm53S8oFgQpAGIAaP+jtkffBn8bmBTY3SPm VYcwoBgjMXLQtBhAo2s7tdceXlvgvQDVBgsy+Om6dBHZEQtOLaiXizmjBXZon4cPH4qrAKAGKV/u v/x4zHHCAgNtz+OeRkXj4tOLz94/i9+0qBgACwxDsFE0LQZAE5WMzo+e5DHpUesj5MAskD/1MoQq AGQI0hNdED3Vc2pFs5jCCsoYO2FSaVoMYIBHJeednheeEY4+AAuYe3hQ+N3S0bLx/MYTd0909Yh2 vQXIwtBnZmbiB80SDJDCkB+WHjbt0DRYXcIiPz8frwaRSpWkTjg4oaq1ipYWA2CBkQhODk2LAdCE yUJV/RL9SOOIbupZQgQFMDRQewOCgaPRR0Uce0hoJaLlRT1hcy+kXZh5bKZcI0cOYQEBwu/O7s77 Jfcn7Z9U2VL5tLgIAEe4QHCjSR+LAkNryxtcvFxgsvAbAAv49OR3u6YdlsHtmpuI1hhk4dzD3adp MfD4yePrudenHJ6i7qRTiLDD5EcvQwQFQBLSAzf6C+8vMI6SAsIBy45AMC8vj6YFAx0pVUhXBq6M yIkgOWABF8vYtXK1/JuQb+BCoCTJEQjQQUOJe28kDBQ8h5knZsLwIgnKUOCsrCwSvWAASqlIGb13 NMKbp8VFACjDFCN+pWnBQJ3hiM4/NT8qJ4pm/fgjfFH6q3fBRwHQm2YKgFeqbatFKByZEylWZ2Ng w/CP4ZOmBQOik16ZPuP4DAyTJAcs2tradDp6STXUOK44zsXbRaUTLSADCzgPYrUJ6Ci0iuUBy/2T /AlN/AsWkB5jUq1XL/RdeDXn6tMnRABotre3i+WjP/nxCYb/zKrMITuHNCufxeswxfRX74KPAnR3 95gpAKDUKQOSA7448wU6gOQIBPq1ublZrNgLvShTy7ZHbHePcjf6aWAB11P7062m6Jjq1uoZXjPi S+KJPAkEiKB9EKGKQg1AzXNrc4fsGVLRQsMtwqKqqopYAAB6Hpkd6XLSBaECyREIsMAwIdZIBGr6 bv23Id9uCd+CBqe5ML9yg1Pa++CjADqtYVXFTAHQN3m1eVMPT815lAMtJ5lCAP8E/VpYWEjTwoDq FTUUjXAfkVmdSbOesoCXZRx7UG2o8YHbB5YFLIM1IJlCYOhsvT4pKUkUBQAReA5H7x5dFrjMqMPI hAuUk5NjVABIFcKYATsGPKh5QHIEAiwwDEkkEpoWBlBDxDhsz7DSpuemNxobG+mv3gUfBdBodAhZ zBQAaFG2uF51PRV7ylSzeYNEqGIFwfCYr+Rc+fzE56bjImFBgmCC7sfdUOAx+8fUyUU46IPOhpER KwgGkTZV2/zT8xPLEmnW00y8BfwTIwv8gBFedX7Vzqs7jVohBCAoYhAM2YgpjJl5ciaammY9hYbj wqhY4KMASqUKcmOpABAyvNti38UkPhMIMjzn5+fTtDDA7999dXdQynPLjSQINvU+YQTa1G2L/RYj 0KRZAgDRETEIxqhfWF844fAE0xCFsDAGwQQomVqROunAJJVehGAGlBEEl5eX07QAoLbdPd2rg1f7 J/ibuQkNDX2zqZ6PAigUHXAKIyIizBQA7V5QVzDrxKxyqQiNhbGzpaVFlMkBtHuNrGba8WlmU5yE hTEGIICbEZQctPHSRlHsGNoHoiNcAUABw4p3nPeG8xtMpzgNIvV0NcOUBX53aDsmHJlQ3iyO1MIO izJPD1LNHc3v73g/v958XEOcTX/1LvgpgAJyc/nyZTMFwOs1tjduvLjxeKxhhZLm8gWkE2omimuI qOtO4Z3pR6ebTe8QFsZZIAKIV1pF2oh9I+RqoWEZGgHtAzsmvDVAAf7PxCMTL2dfpllPQVjARzfz duDpweKdTTxL0wIAFqLMApH5n2u510a7j9bozR0eUzvcm+CjAKgrmiM0NNRMAQDY3OC0YJeTLppO oS4d/BOMnQ8fPqRpvkD/yVSy9ZfWG3zi5wd1wsLMu0X5WlntpIOTogujBUbzIAX/JDY2Fj9oFl/A uubV5g3cPtBsswZhkZaWBmWmWU8BNb6ee33yscnCo3moVnV1dUmJ0N2aqGpXT9eGSxvcb7rTLBPU 1fXN7Qp8FEClUre1yS5dsqIA6Kf8uvzJhycL3xaBdoemYYSmab4AHYlUMs5jXIrE/GuWhIVpEEwA /8E10hVeEF6HZvECuhxyKUoQDDkOzQydc2aOmQ4TFmQlmGY9BYrBEf1o+0eSZqGzN6AsShAMOgqt YuKhiUUNRTTLBC/TSrBSCQWQX7oUZqkAALyg1SGrb+ffFjh8YniuqqoqKCigab6A6CSUJYw9NNYy NCdxtqXxxUAFbZl6aCo0gWbxArpcrGlQRCbbwrdBB2j6J4AyFDg7O9vMBUK+Uqd0Pu4ckhYikDso ixIEoxrQyVEHR1n1Dl6mIBgWQCZrDw21rgAQmsDkwF2RuwQGkWTsFL4HS61XB6UEfR/+PU2bACwQ Y1hOwKGrpB3SqV5The8Lgo5BhwWKIB5HQDLp6CTLXW74E1hIJBIzBQCg+T4JPusvrDebcOQKsICF ES6gkAf/JP9vg7+1Wh/hpp4f+CiAWq2VyxWhoeFWFQARZ1xJ3PTj0zFo0SxeQI8i9kLT0zQvoPMQ O34b8u2t3Fs0ywSEBQZpmjaBQqPYfnl7ZE4kTfMCuEPH4N3iB83iBUMAUJfntN8JgzrN+gmEhVQq tWSBtytpLJnkOUng2jwow0gKXKkFESjkNK9p59PO06znAS+L/upd8FEAjUYHBQgLs64AJAyYenhq QZ0g7wUDW1lZWU5ODk3zAkadqpaqMQfHWJ2ZBYvS0lKrXQvthfOwIniFEDuGXtfpdHfv3rWUTvbA s9ou7aE7h5YFLLMcO/FXKHBKSoqlBcCfWpQtEz0nVrcKsqKgDF+0qMiK484eqEyToundze9aDQAA cc8bsAc/BdAqFEpbCoBXrZfXfx3wtXecN37TXO5Au2PgEbgSDHMUXRA9+eBkq948WCC2swyCAYQB SeVJQ92GwhTQLF4gXpaQdsCzMpVs0pFJQalWDg3ir2ABO2lVAVR61drgtYEpgTSLF0BHqVQKDIIx jsSXxg/6YZCtRdKXKQjWanUGBbDhAgGQNp/7Pkt8l3R18z9cAsqPHj0qLi6mae5Az7Vr2vdc37P2 4lr8prkmAAvEGOhdmjaBwXS0Vo1wG2E5d8QJ0K709HSr3FkCkl3WVNZ/W3+rx1xAGXYsNzfXUgEA EgbMOTNHyHQWWNTX11dW8g+HQAEVOBF7YlP4JpplARG3/XLCcwrAspu0nV3tCmV4uPlCmBHdPd1Z VVnOns6tKv6rJ6AMsyhkG7qh5+T180/Pv5Z7jWY9D8LClvcp18iXBS07fk/Qoh6kMzs7WwgFNCZi KqeDTlaFGJTBorCw0KoC4JHMqswBrgNalfw7AixgxDAY0TR3GCrZ3bXYd3F8STzNskBzs8hHmVni V0ql+umVFhq9vuvxY7b9BAsQYdsCPPnRsPVgjs+c4kb+4zd6FNUSskKO7i+sL5x8eLKtc+KEhVUX CICxDs8MX+m/Eu4QzeIIdDz8E3StEAXQd+lhTndF7qLp5wHKeAs4ilZZIFOmlg1yG5RRmUGzuANE 4J9YtZMsAQpwxobuGyrtsLmfwmxDSq8BCqCCDkABtFp9V1c3y55StsrCg4JtKQCAIcctyi0ii569 4gHhQTBZAXA542K6ecYUJAi2pWPQn9LGUudjzpZzLyyBjhcYBBtER6f6yv+ruOI4mvU8UABBcGpq qlULACCaX3l+JcIA3nUAZfg/QoJgsC6oL3Da78QwH9VnQTCk/6kCQMm1Ol1nT4/1djRDR9WjcN9z DAqAbjufdn7NhTVC2h2Bl5DpYdTBN8HX/Zq7rZkcwsLqNCiAmjfIGz73/ry6jf8sCixAQ0MD70bA g83K5k/2fWI8AWMGFGA2MjBfsGPrQtZZ9aDYAJSFm+LDdw4v91/OUIc+C4Ih9xj+8a9Go/vJCNjv rY7Ssss+ZxkUwDD9UhgNz5X3JDQo19XV8V6AxFu0KFuWBiyNfGBzLp+wsBUDgIJMJdt0cZPZ/jP2 AAUYGRgxNk1qFd2Pu9MkaaPdRtuajCIsMDzbsgDIz6/LH3t4LO8DYmCBCLWmhuengPA4TPGEIxOY d+YJXPDhDRoEQ/TJf4gESI5dXPb1ZVAA6HpebZ7TXqe8Op6n2tGvQk6EYdSvbKkcsW8Eup9mWQCV BwvLrRBGQHtPxp9cdX4Vv9UA9D0aNDk5mZ8C4CnEIRg7F/outCXfBvF6/kSYGVCgTl433H047yM+ oAD/hPeJMDzepGh6e9PbhQ1MXdnHJ8Ig+vB/yL8kxy4uBwYyKICh3WV1c33mBqQE4DfN5QL0qEaj sTU82wVGHfjNY/eNJTegWAVYIPay9QoAiNwtvDty30h+dgwvDhZwHvi1AJ5q17TPPTOXYewkLKDD tlggv0PbMffk3LCsMJrFEaCASIb3iS08nlWd9Z7re2hMmmUNthzRnxtUAXh8SjE8mCkIBtB5Xve8 NoVu4ud9kiD4wQM+B1vR6AgATsWfWuy/mGHwJiwYvFvIVrm0fOieoSWNfDYDE9GJiYnBD5rFBah5 jazGyd3J7PisKUAZomN1JdgIuKN7ru3hvaoNyrCTvBdk8HhYZhg6gqZtoI9XgjVazocYQ/2YgmAA Gp9anjrXey6/swGI7XjfDQqxaFO1fR/2vV+yH82yBsKCYex58qOBzuenPo96GMVPiMEC3jPPZx/3 PKx5OPLASIaxE5TtxtkIJGKKYka5j+Jtx4TMRuAttoRtuZB2gaZtQMg0qxD8ZAE0nGdhL/vbUQA0 XEVzxQzvGfxWYdCvkH5+6y9gXSurnX96PvPIDRYI75iNOyzJ4ejDh24eYhhibQHVgJFBGMMgnQzo 6um6lXdrWcAyhpGbsLC6G9QIlGlsbxywa8CjNp6NyXs3qKF63V0IwQvq7WwME+v2A66gCsAD4X5+ dhWgXl6/JnjNg0d83BjSr7m5uTTNBRh1IPpTj09lPhUOFuXl5cwTfBh940viF51bZGsxgQFoAZiX uLg4/KBZXKDt1Lpdd/OJ92E4WUFYpKenM+snjLDzcWd+2zpAGcMQvxNhqF6LsuUD1w8QB9MsG3iZ ToQRhNlVgKf+g8dND/jiPA7HoN0RofKbHobUJpQkfOnzJfPcH7oHPjrDKwDQpcL6wvFHx/Nw5EAf b8EQoTIAjyi0iileU+JLbW4fAAgLcr8vzbIGhAE/XPvBP9GfprkAlKFj/FZqYbuiC6PH7rNyGskM ttbjf27wV4DLISHMCgBgAA5MDVx4biGP8ItEqPyC4A5tx5G7R9yi3Jj5EhbMFgAUatpqPj32KY9t HRAdKNi9e/eYpdMqwBceS/9d/W0tgREQ6WRYCSaA+bqWe+2rgK/41IRvEAxeCD82R2xeFbKKZtnG y2cBrl65YlcBMBLHFsWO8xjHY1MxHHS4njyuRUG7Szuks87MupR5iWbZAFi0trZCRmnaGkANdmxl 0Er/ZPOrbNgA7QNHjofYIQAwzMC62ZmBBWW8hd04G3Ys51HOx3s/5ufIyeVyHgtVeBBe3LhD49jM wArcbs0b/BXA8mIsS2AYw8A5xmPMw1rOlzugXxEY8dglC6blTeWfuH2SW2cnfgALy2tRLAERhD3B 8MlsTywBCUD7YPhklk5LoDxZAgNTmmUDKIm3wPDJbAFQDHas/47+PM7I41kYSR7XouDBRkXjR9s+ YhN8MyxH/qz4eRUAaGhvWOS3KDzL8EEKmsUO8E9KS0uzs7NpmjUMAUBpwkj3kXY3sYEFYju7h/1A 8F7RvbH7x3LdFYdXhnZFR0dzfXeUJ7dA2zpAaARKwgVKSkqyqwCo/CTPScFpwTSLNUC5srKSx5I8 mObV5X3s9jHsD82yDSHbrYXgZ1eAdk37iXsnPG548Bg++QXBiFbh/Cz0W0jTtoGuZV4JJkDNq1qq hroNZXbHLYFXAAseK8Eoj7HT+aiz3QGbsGATZyMO3hG5Y3XIah6VgRrzWAlGu93Mu7k0YCkbjlBj +qt3wUUBTF4D1WWpAPoufXxJvOG+5R5uYT6Zo+RxMRbGziO3j/jc96Fp2yAs2HifCANmnZ6VVJ5E 0+yAjkdD8ZgGhUxD9J0OO9mdeiIs7E6DAmQ5bKLHRK6XFYAyhmce36rCwL/r6i7f+740zYiX6QMZ AHsFQCsgAJhxcgbXZUhQbmxs5HEtSouyZUXgCsR8NG0b8J6tXotiCfgP+2/sD0jivK8Jb8FjIQyh anJ58vwz8+2OGqAMNWYTZ6OAtEP68Q8fc/2MJB7ksRBmqFhP13jP8QllCTSLES/ZQhh7BcD4UdZU Nv/0fImUW/hFLDvXdkG717fXT/aaLFXa30NBWLCZgYYdi3oQteY8t+MNKAwdQxzP6SkAEbBXjJdb pJ1pXICwgIDatQAA7AkkkmFnkVWAhYr7zXB4Sq6Wv7vtXZZ+Y5+dB6D/5wj2CoCGQBy87sI6y1vN mAG5LCoqSktLo2l2gMHJq82b4jlFxeIzR2CB4ZmNjmFITqtMG3dkHBwJmsUCeHfEGNeuXcMPmsUC KNyh7XA57XIhw87+GQCFiZfFRgGgV9+Hfn/tgfUT0rYAynAUuS7JQ3VTJCmDdgxiOXMg/AY0fvjZ FQCQa+QHog+su7SOkxyg3eGccN0jBUfLP9n/K9+v2BzkJSzgQtC0bUCvShpLRu4dyWlXPd4XLKBg XBWAbN1h48WhMCwAyzgbbRKYHPhd2Hdc6wM15rQv3VCrxz3H7h1zOePCcvEEEkV/9S56QwEQdV3N uTrtyDROuwkgl5UcP5CBdm9VtS4NXgp9o1mMAAvTr0QyAJSlCul0r+mRDzncFYen0FCJiYn4QbNY AKKTVZU10HUgw0kGIwgLy7tBrQKUY0tih+4fyqawESjM9W5QQ6269YvPLT4Zd5Jm2YPwqxf5oTcU AO2eW5M7ev9oTrsRQZnrkUi0e3VrtdN+p3vF92gWI8CC4VoUM8At+S78uy1XtnCSZugY1yORnd2d 4Vnhzsed2TyFMmABR46NTMMtQQDwzuZ37G5NMwVYcL0WBY+0a9rH7x/PcBzPDDxWmkVBbygAUCOr meE9I7UilaZZAD3K1QWCp46xc8juIQzXb5iCsGDjAgFwoEOzQmcemwkBpVn2ADkAC04uEErCYB6K PuRx24NmMYKwYLnfDmXkKjmcK5YDBIGhShwXZPAIfMWBeweyt/mQKPqrd9FLCkC+nxeWEcamnwhI hJqaykFnYHZvFdwa7zne7uQJAVjAxWJ51AN2rLixeIT7iDYV26MhRHSiojgcpkFJmJpVAatMv4TH AJTX6XSxsbFsLACg7dIu9Ft46M4h9lUC5bKyMk4LMmj/3NrcyUcns4nECKqqrNx71wvoJQVQ6VSX 0i/tvLKTU7tj+GfeqmkGRMDBqcFbI7bStD2ABfwflhYAgBqPOTKG/bc/8LJgAePO/q1REgo28ehE ll4KyiMIZm9kIJEBKQFL/ZZCn2mWPYAyhn9OphjEg5KDtoQ+9yVgZmCkoL96F72kABib40vjXc64 sG93UEbsxWkBUq6W77662/QD/MwAC7i27LsWfu2a82sY7vczA0QHRiYjI4OldAKQGERKow+MVmpZ 1QqUocCwYywtAIoVNxRPODSBvXMCFohQ2U9Tojx80cX+iwOSA2gWC4jyET4e6CUFMHjn1VmTj0yG DNEse0C/wiyy34OFdseo+fnpzwvr2T4CFla/EGMLsDCn404fvHWQplkACsDpCzFd3V03cm8s8F7A MtIAZfQFy1kgAOVlatnwA8PxL82yBzxSW1vLfjYC5TV6zYe7P2TpxRH8kmeBAAxsFdIKFy+XJAnb 7TSka+3uVTYCLCTNklEeoxoVbG+YISzgQtC0PcCOXc+7Pv3kdDxIsxiBYsTLYl8eOvZd+Heuka40 yx7wCIBQHv/SLEagGNzR2d6z7R7SNQKPQI3RUDRtDygPL/G9Te81tnO46oe9IyouekkB0ChNHU2r Q1YfvnuYZtkDCYLZrwRDOqMLoqcfmW75CU5bICzY77aAHUuvTB+wawCbZWYAb81pJRjFMDCPOjCK /V10eARjRHx8PHsLoOvSuUa4nks6R7PsAZQRBLNfCUb5m/k3h7oPZR8BA7/wIPjJj4bJjZNxJxf6 LmS5mwDtqFAo2J/DUGgVe2/uXRWyiqW0AYQF1ICm7QFGprq1esjOIZnVmTSLEagJzEsj6w9kGIyY VNJvaz9OcTZYsL+AGsUgl/7J/gvOLaBZ9oBHECax3wuEMM/zruf6S+tZVokARoz+6l30kgIA5JzK 1ENTWR6PBGX4hSy/y4C2lnZIF/gu8Ev2Y9/uhAX7GW5QblO1zfSeyf4D1LDseXl5LKsEC5MsSe6/ pz/7D4uAMliUlpayf2sIKDpi4M6BLPdFgzIiVJZndlFY36VfHbCa4UpWqxD+IW5+6D0FQNNUtlSO OzLO6pdOLIF+ReDF8lA8xs5yafmUg1PYu7YAER32M614Bfjoh+4cWnthLTjSXEagodjfDIcxAs7P Qr+FLMsDBoGzdzOcGfBInazu/S3vszweCcrwT1hejw7iSp1y7KGxNW3cLtPt45vhuIKfAiAqWhq4 NKOK1ccaUB7OCcsgGGNnZlXmmMNjON2BTFiwD4IB+A9JZUmfeX6m62RVMbBgH6FiSD5w4wCny0tA GUArsWQBoCTUGJHGrXwrX860BMpjpGDpKKJwm7ptyL4h8EhpFjuwFyRx0XsKAMjV8qN3jgYms/pm Gxq9pKQkM5OVt40IOKYo5otzX7AcmAnAori42O6ZYFOgg+vl9dA0vAvNsg0UhmiyPxOMsXOuz1w2 m0CNAGX0hd0zwaYwPNKt//7y914xXmy2aoJyRUUFyy+Wo/3TKtJmHp2JUJtmscNLdiaYnwJoOjUw 8cuDl9M0IzAwt7W1sbw1G6LjE+/jGe3JUtQICAv2M60A6LeqWl1Ou7D5hjYKo31Y3gqBMggwPtn/ CfwTmsUCeApvAQedDQsjYDCv515f4b+CzYQEKMNLZLlZDQGG+y3378K+Y6+QBOxXY8RFryoAfNx7 xffgILIJ8tCvaHSWsReEclXIqtv5tzld3QMWzc3NnBbhIQ0w7tvD2X5DG+1TVlbGRjohOhj7x+wb 06HjIAqgDBYYPjkpAMbpkqaSsUfGwhTQLNsAZQwTbFZqURJdPM5zHI878TnteRERvaoA6OPcmlyn vU5swi8SoWZlZdG0baCta2W1ow+NZr/5loCPC/TjE9gx30Tf9aHraZZtoGLsXSD4DCfjT84/Mx9q SbNYAJS5ukAAnmpobxjhMQIDB82yDfYuEMiC4Hvfv2f3RiZLvBIuEBroUdujaV7T2Cz0kK5lMzwj MM2ozHByc+Jx3BssOAkcgEEO4ePog6PtLvSAPqRHrVbjB82yAegVvLgvz315KJrDPk0AhQH2cTYB Cis0ijnH58QWx9Is20BhRMBoKJq2DZTMq8v76+a/Mt9JbBUYjOiv3kVvKwDc3O1Xt2+/st1uh6FF WE6DqvXqoNSgmSdmclp6BMDC7t2gloAdK6wvHOw6uEZmZ6YP74iGio2NtfuyKNDY3ujk7sT1AmfC gs21KKYwPNVliIN3RO6gWbYBytXV1Wxuh0bJ63nXp3hNsfu+lmDp64qOXlUAQNupvfbw2oJTC+zO EhAHnc232eRq+bYr2/be3Mu13cECri3XNUhwkXZIRx4YafdYCUqifSA6ditGlGrgnoEdWm6xIChD jSsrKzkpAIA4OCQ9ZMKRCXbjYLBobW1lc0cl3uJo9FHPO540zQWcHFER0dsKgH4qaSyZfGyy3d2I KImxGTpA0zaA7qmX1S/xWRJXYv1LugwAC7Q73oWm2QEcEQevC13H5tp36BibL8TAdiWUJTgfd+Yq x6AMFux3WxiBOLiwvnDA9gHNSvstrFAoWN6d8eXZL1MlHM4wGcHp0L2I6G0FQGsiYJ3rM7e61c7+ cgxsGDszMuysmmHUMXwL49jUFiXnQ6VgwTUIJoD5Cs8M3xCygXn4xMsiCL5586Zd6QTBgKQAt2tu XOUY5dEXiYmJPDQH1mag20C79xaDskQisXs7gaEm3fpB7oPQvzSLC16JIJjAcDzysmt0fjRN2wDa Hc6J3elhjDpZ1VkzvWdyWgMmICx4vIJhOqs2d/rx6cyOHGQCLNgc11LpVGtC1lzPvU7TrAHKsAAY oe2yMAPKo/JL/JdEPbBzfggltSzOBKNYRXPFkD1DuHpxBFztsFjoAwVAA51NOOsaZWfLO3Ft7Q48 mk4NBuPvL30PoaRZrEFYsN/naAT8h6rWqinHpjCfD4ZMkOGZWTrxV9AZ4TGCx+whYcH+QIwp4Hf5 JfrtidzD7MiBMptrUdD+/sn+n534DEMSzeKCX/iBGFMgDo56GAWnhbmlQLm+vr6iws7GYMQSm8I3 +Sb4MguZVRAWPLxP8GruaF7ss5j50BOKQcdyc3OZ6wbRKagvGLKL7WUWpiAs4CvyUADwTZYkT/Ga wrx/BCykUqndzWpQp/m+891ucPbiCH75u0GNgNxnVmaOchvF7CyiR5VKJbODjrauk9VN9JzI/pyu KQgL9ucBjABfpU7petUV/U2zbIBMNDHLBFzn82nnp3hO4XqBNgDKYAHp4SF2kPsyaVn/3f3xLjTL GkAZYwSznUQZuVr+sevH98vu0yyO4DoXJxb6QAHQWFUtVZDau0V3aZY1QC4RoTJvhkMMmlOdM/KH kfwCL7AoKipifyLMFHCgIbWwYwyLD3hTu0Ew3A+VXrUxdOOuqF0MxWwBj6AvEhISeFgAPNuqajUs PlQwLT6Ast0gGKSgS29ueZPrJlAjXqEgGI2FOJjuRrTd5Wh3RMDM0qnt0l7JuTL16NRO1pdVmYKw 4GEBAIPuPcoZumsow/0leDsMz8y3Q+NPzcpmFy8XfkaMsGB5O7QZ8Cwa8OvAr91vudMsa0AxuxYA xuR+6X32NzJZ4hWyAAAi1yvZV74J+oZhVxwoY1RgXoBEPH005ii/sRMgLDjdeGMEOEL0Rx8cnVll 00ahDLQrPT2doXqG8bVZMvrAaDY3gVqCsMjLy+OhAADMV2BK4KdenzLbMbtH8xBOnIo9tf/Gfprm Dh4fgxMFfaMACAMe1DyYeXKm2vZXM0C5pqaGQQHQMYhEN1zYEFfMeQmMQKACwNxvuLThYvpFmmUB Ip3M9wLBkmRVZ3168lP2xyBNQVjwVgBDGNBU9vHujxmms8ACCsB8aB36s8B3QUxhDE1zB5vdpj8H +kYB0O4SqWTO6TkMB+fQo8yWFx2Dx2d6z2xq5zl4EBZdfLdhIQwIzQjdHLaZwe6DBfPNcCDil+jn GuHKYxoXAGW4QHK5nIEFA/AUIpDhHsOhBjTLAigD/4RhrgwFEEb3290PYQDN4g5OpzJERN8oAJqs sb1x48WNVx9cpVkWILN7DNuhMXbm1ebNOD6Dx95DArDgtxJMADuWVpk2xWuKrfVgvCb69fbt2/hB sywA0Vnkt+hSxiWGMgzAU+iLxMREqAHN4gh9l35VsOEoBU1bADpcUVHBcEMZ9B/h0OCdg9nfemaJ VygIBtBtaCzPGM/1oettrcKQgY3BMsJ9Ck4NNgQSHDeBGgEWCLJ5jz2QjHJp+ViPsfVy6x94w2sS L8uWcCO/ob1hyA9D4BDSLI4ABbwFXBRUhmZxBNQ4IDlgU9gmmrYAWMAOM1whDNuFSGz26dn8jBjB K3EizBQw/Tdyb0w9NNXWJVOgzLwQ1qJsWRKwxDvO25Z42QVhwenib1OAb0tHy+xTs8Ozw2nW80AB OOgPHz60VUMIX5IkacjuIWxOGFsFKPNeCCOA1CaWJQ7aO8iWIwcWDAth+KuuUzfv9DyfRB+7WwMZ wHUhDO9ry+h1d3GQyT5TALR7YX2hk4dTSaP1MBf9WllZaesgEoneRrmPSq9Mp1ncQVjwHnvQ99De H67/sOr8KqvSgwJQAIa7QTEK+CT4fOH7BW/xJSxycnJ4U0DNq1qq3tv8nq1TzmAB6ZdIrB/iw1+b lc3D3IbBGNIsXmB5+JsAUnf/xv36OiuxH9ohMzmtpprtR1f7TAHQcLD+XwV8BTtAs54H3gRjs60g uLO7M74kfvi+4fy2XhEQFlADmuaOru6ue0X3JnhMsHWQFyzgPFhVAGSi8hsvbLT7OXgGgAhYtHP/ FrcReBBqPObQmMBU67d1oIDW9jfCoD9FjUUIo6HMNIsX2DuieN97kXfLiiWdeusLOPK2toshkc0y VgFJnykAgO73ifex9RF5yGW57Q9lazo1F9IvLAtaZvVZlgALHifCTAHhqJXVjtg/wurwib+ioe7d u2dVOpHZ3NE83Wt6ZTOr2++sgrBIS0uDWNAsjgAFjCb7b+1fEbjCqhMPygwnwvBIRHbEmuA1vCtA YOtEWHd3Z2Hhc25wq7TR94SfTmdz9yhqUlLwwMPjVCeLoa0vFQDtfr/0/vyz861GsfDwMHba2iQI p3lP5J7wDOvON0uABVxPTrdCmAHSg2h+acDS2CIrh2vxV7QPwhj8oFkmQD/Bi5voOZF5Kw4zCIua mhoh8odnc2tzx+4fa3VZBixkMpmtk0nou+XBywNTAq2+I3tYHYZAM/V+9CG/Z1OFyAnw3HU+zM49 A1qNass3aySP7O8w7UsFwOCRX5s/49gMq7sJIJ1NTU22ZscaFY2fnfrMVvzAEoSFwEV4baf2bMLZ 3VG7afp5oH2Ki4ut9pa+Wx+aEbrCfwXvWSwAlGHH2HwpngF4Fi7cyAMjrd4sj79imLDqoxse1HYM 2D0gq9r+5R3MsLrnJSsxekC/9/82cNg33+xUP+0mjVIxYfjQh8XPnaaKCgtctGhRQNCVhiYaSaNi 3ofdw67dtdssfakAqFxtW+0S3yVWVwNIv1q9lduwkPzowaRDk9h/5cEqiJfFvMvFLiC+scWxhm9o W9vdjYaKi4uz7AYiOov8FgmZxQLwLFhwPRRvhic/Gs7IrwpcZXUpF5ThAln9VA/8z8zqzH7b+zGf i2ADqy5QU0PtmoULlm87VF1d29NjeEFJQdaHfxsibXs2aZYec9Uv/Cb60ff0yYT0Z9ISeTFo/qod 3faWR/pYAeQaucctjzUhayy9T7S7rSAYPsOJ2BNf+30tZOwEwELISjABiJQ2lX6y5xP8S7NMgL9a XQmG6NS01QzdNZTTRYiWAGWwwPApRIsAtOS5xHPoCJo2ASjbWglGrx2PPb7w3EKrwQMnWHVEOzv1 O9et2eIZRNM//hh/7Uq/v01SqqnRxrsHHd65bM12mVxRUy3JL34WLcTfvNb/I2elvTnuvlQAAG4A vOfJB62ckYdcVlVVWU6Doj8a5A3zz8z3T/YX2uusP5TNANShVdU698zcU/dP0ayfgD+hoayeCIPA JZQmDN83nGE3FBuAcmdnJ78TYaaABKdWpA7aNchyOgssrH4iCfmaTs3is4sZlvPZw2qw19PTbaYA kcEB/d531phoS+mDVOcpkz/5ZNK5wJA22bOuTLpz+y//82FTqx3T1McKgEasbKn89PineXV5NOsn wEGXSqWW16Kgqx7WPByzfwzLa9YZQFgIjAHgPyAM8EvyW3hmodmJFrydrRhA16U7e//s1oitln/i BMKikvu1KGYAneaO5n47+1meDcCfrMYAhkeUzcM9hjd1iLCR0+qGFEsFCD135qP3p2m1z+ZMlR2K 4sIC3xOH+/cbsHGHp3HmJyn61v/7P+80NNtZX+trBfjRcBzWLcotODmYZv0ESCech/p68xUNiM6t /FuzT88W6P8AhIWQWSACCF9ZU9mYA2MsXWG0D8ZOSylHAPC1/9ecPiNnFUQBGHZbsAQeR8OuDF55 9M5RM1JIWp0FwlvDaHzm9RnMOM0SAKuzQJYKcOPC+f4fTDcqAOoQf+OWQqnuaJddDvYbPnxGu5K6 alCAv/55cKvczhx3HysAgOETNnSx32IzP5JEqJbrAO2a9oO3Dp6OPy1k4Z0ALASuAxAYREQt+8Ln i+zqbJr1FMhHQ1neDIdknbxu9IHRLD8GzADCQsg6gBFo/zuFd+admmd2ugiUra4DYAD6/vL3e6/v FbIUY4TVrRaPe3qOue2ctWRjZlZOe4dBsjPibn/w7iiZgvppqNtF76Ouru4ZmZlhQX47D5zp+kkg E27fcJqw0NRZsoq+V4Dunu6sqqxJByaZbSnDu1meCUZ/o9iMkzMYjqGwB2EBH5qmBUCj13jd9frh +g80/RSoLfGyzBQAQ+bFjIuzTswSPnaCMt7C1mIzJ4AC1HKUxygzO4Z8tVpttmEEmXK1fPDOwTzu I7MKq3YYXGoqyy9HRD3ILyKS3fio7L13PqqT0hoaClRVpiYnJSQkpKWlNzQ/q3looM9W9+Nof5q2 gb5XAMM7tNXM95kfkPLcd5VB2fJADAYntDiCZuHzbgBxHvgdiDED2RPhtN/JdG8fXg3aZXYiDL8h OnNPz/W6x3QilCUIC94HYkwBUqj8Et8lV3Ku0KynQD4cUbMDMRj10yrT+u/sz+8gmyVsbfuFEVCp VJqffB6dVrN8pnNi1rPvNeHF9XodOlGjeU6FTh74Iea+/X1iL4QCKHVKBJFf+Xxlup8ElM12g6Ik PI2dkTs3h28WPu8GEBa8d4OaAgJR3Vo93H14fNmzo72oMLwss4/koeaF9YUDdw2saLFz4wsbEBZC doMaYSDV0+Wb4DvLe5bpmgbyIZ1m8/Qo4HXHa3vEdlH8H4DlblBUJuF25GnvYLIsYAs6rXrfd9ub W+0rZ98rAEBkwvmYM0wwyQFgvBB7mQ4M6GOJVALPAbEXzRIGwgLvQtMCgI6BGu+O2r37ym5T5QQL swgVRuxK9pUFPguEB/EAKINFQ0ODKQvegDQjmu/v2t/0Aw6grHj+PAByMFRN95oufAHYCPZ2WK1U XA65JGu3OXmN6iXeuB15I66HxaDwQigAatzS0bI1fGt41rO9PZZBMNk7NPvUbFtHCLhCrCCYAIMi gmBnL2ellvYl3gsNZRoE40eHtmNZ4LKI7AiSIxCEhShBMABqCGaWnFsSkhpinGMAZQTBxcXFJAlA T3JrcsftH8fyi7dswOl69Ma62gi/q+qflsPMUFNRkXAnVvY0aLaLF0IBALR7aEbovFPzjHEh2h2i 2WLyaSr4P65XXU/EnBDL7IIFgmxRLAAA6WnuaF7os9A4uYkcDM+1tbX4QXJgHPLr8p3cnbh+RdQW CAvmm1c4ATW8kXtjzuk5xnOeoGx6Pw2S+i796vOrt13eZmrrBILhzLElEBhUl1XLTZa9jED1JIav /7ONTF4UBTBIRm3+eI/xieVUekAZooMRmiRRILc2d+KBiRAg4ROgBIQFp6ZnAJpe06nxjvU27tFA DlmmxQ+SVOlVe6L2rApaJYr/AxAWhYWFolgAAATrZHXj9o17WENtL3IaGxuNuxKRrGyp7LetH7qD 5IgCu/fgmwFqb+vkl5bFJ3mMeFEUADXGAH/w1sGtl7YS4QDlmpoasgcLEt+h6zDIlv/XELKnT4gA wkIsBQCgpYX1hcP3DifCgZeCdGZlZZH+gOGC6Iw7ME6UOVwCwqKgoEBEBYB/v/PqzjWBa0gojBzE GPCCSAG8Y0hKyJKzS4TP4ZrC1izQz40XRQEANDdGnTnec8geB1MXCL8rmyu/OP1FUpnN44U8QFiI 5QIBqBtcfLcoN/xH3AMMVPBuSZ3hOZxPPb/Mf5npZJdAgDJxgcRSAACKWtRQNMxtGNneBxbGBRn8 xjjlfMT5fgnPO0BtQcRhiBP4KADqevv27dmzZ//Hf/zH4cOHKyoqRGl90rjuN9y3hG2BEQBAmVyt DKk6EXtibdBagVvHzAAWEolE4GY4M0CNc6pzZh6ZWdxg2AIE7YqPj8cPosPTDk27W2h/kzp7gBQs QEZGBtSAZgkGaEJF3a+7b7y0EWqMmsP/gSlGPvrl6J2jGKTEmocwwnLPi3B4enrm5OSgfWjaGjgr AEaCI0eOfPjhh//yL//y29/+9k9/+tO0adPi4uJE0QG0b0ZFxmdHP7tXeA+2pbW1FcYXmWkVac6H nRNL7Vy0zxUQGoEnwiyBGiq0igM3Dqw8txJ6i7cgp1UUGsXeq3vXnl9r6/QwP4AyceREtAAAjAAU GJHArbxboIwIGKYYmQV1BeP3jUeUL25HAOIOQwRjx44dNGjQli1bkpKSbA0Q3BQA49mdO3feeOMN iP6vfsI//dM/zZkzR5TJRDQrhOZCyoX5p+YX1hViVJBUSCqkFWsC1pyKOSWi908A0YGCibIQZgqM mhKpZPm55V63vRRqRV5eHsbLkNSQBScXFDdaPx3GG6AGO4bhWVwFAFkYgfCMcOdDztAEshBW01Yz 13vu8TvHRXThjGC5EMYJgwcPhqD+53/+54ABA1avXv3gwQPLnb/cFKCjowM+z+9+9zsq+0/x61// +r//+7+3bt26Twy4u7uv27LunanvTF44ed36dStWrnBZ7vL2xLfXbllLS4iHvXv3btiwwdXVlabF wx63PTOXznxrwlurv1v99Vdfb9y28YNpH4ydP9bN3Y2WEA9ubm4rVqxAu9G0eNi6c+tbk9+atGjS xo0b169b77LC5U+j//RzdMT+/fs3bdqEf8XFn//8ZwgnRPQ3v/nNH//4xyFDhuBFzI5ncFMAmMJt 27aBHBF9I/7xH/9xxIgRE0TCuHHjBg8fPHDYQCcnp1GjRg0ZMWTgJwPHjx9P/yweQHPMmDFgR9Oi wmms00eDPxoxesTIkSNHjxn90ZCPRjqNpH8TFXgLtBJNiIrxE8aTxncag65wGjxicP+h/X+OjgDQ ERPFxr/+678SBSCA3L799tsYL0xXnbkpAJ48duyYmQUA3ddff/3atWtpDjjwIuHdd981KsA//MM/ fPnllxcvXiwqKoLTSAWaqwLAaU5PT//ggw9MFev3v//9ypUrRfekHXBAIBADQFD/67/+a/r06SEh IRKJxHLCg5sCADACERERkydP/sMf/vDP//zP//u//7t58+bCwkJxYzsHHBCO0aNHz5s3LzQ0ND8/ 39ZqD2cFABBK5+bmXrlyJTg4OCYmpq6uTtwpCAccEAVxcXFlZWXMC518FICgp6dHp9M5Bn4HXliw WRzkrwAOOPALwKuiADqdtrS4WCKpsjUqGFaFm5oKCgoQz9TU1Dss2yuCX74CQJTbZa3eJ7xu3Lgd hfg98tpja8KtaJd57N4xcuTI8eMnnjgbyuYwUe9Do1YF+526m2L9xmxEYmVFBT/s2hVyIbK7W7St Qb9sUAXA+Nfc1Bhz+47PiZPHjx/3Pnny1s07dXUcvlnwwkKv0969Gblh256a2roHmRnrVq2RVJsf Pnrc01NTKfE6cvjixYuXL0fkFlq5yafPoepohxqPHT3M7VQozTJBT093fnbGtp17bt64edb71IXQ G46ZCTYwKAC6v6q8zG3bzpDzl9NSUlJTU5MSEy9fCt2xcXOJpG8+XSYi2lqaXdeuOhdyBTLd2ixd u2L54VMXzYyAqkNxymP3Z7Nmp2Tl6218dqHPodfrEhPuu3z+6VaTi6KM6GiXbd/47dnzl/WdnTnp iZMnTS+u5HDI8JWFQQFkLc1H9+1dsGBpRSU9vAeVqCgrWb982Xebf1Cqxdws2ct48uQxXsR52OiY +DQkFe3y3Vs2z/tii+laIF5Z1trstn3zNOfJTuMmHfL01tj++ELfQqXsWLNyqaUCYLCvKC0aP2xM cYXhAH5Tfc2wAQO8z119Ae3Yi4ZfQdYLH+bMmDhu95Gz3SZXTcDgBp4+Onjo6Ow8/h9/7XM87unO y07/8K2PEpINd7Z1KOT7d+yYNHGh+vkVQQyuxUVFKUn3D+zf6zx50qXI2BfTf7CpAD09mcn3+731 SWOz4fyQvK3Zefiw7zZ7Mt8d4gDwq66uzpT42GEffnjh+nNnfPQ6TXTUpXfeef9y5F2a9RICClD4 MHvgO/1NFWDq5K+11r5IBaFvkTZ6H3JftdbNeMPeCwVbCtDT3Z0UG/3eG59In16GLG9rmTlq5Ddr 3V/MUP6FgkEBkmJjhv7t/bDbSTTvKTr12pgbl995+/3wK/y/f9/nePL4cXVF+bQhw2/cSUCyXda2 Y9OGdduP2ZKMnu6ugpyMb1e76oV9NOBnAoMFSE+M++CNoY1PL0N+agGGb97uZXW+ywFTGFygvJzM iSNH7DngZ2r3tWpleKDPgIGD03OeXQjzMqJd1uq+5bt9XufgEDfW1a1atPhmfAb9mwW6OvX5mclX o+6+mGMnQwwgKc4f/tHAYgmJAaqH9PswOOIe/bMDtvErtFdzY/3Ojeunf7qg6ae7RQ2NWFe3Z9Om lau+lylEuDqzDwETl52WvGnL7pjY2PCQi+4/uLfJFTqtJvKS/5YtbrXSVgwB5UX5e3bvu5+QkJaS lJWW3NYu5qlFEaHsUKxYuvA7D190ENAhb83Ofkjuh1LI2rasXu51LhzxfWrcHeepsx81PrtSyQFb MMwCYdh7mJm+ddMmtz17q2rqFQpFeVnJXre9u7a55TwQ+Qhfn0CjVqWlpCYmJSfGJ5aUGeb4O/W6 xHs3Dh8+npJpuFCkoeaRv19QSmrqg5yclhbxz+aJArWy4+yxo8OGDh4zddbNmPju7q7UmCuffTY7 MCIaf0UYkJ+TeeToid279xzxOB59N/HFjONfNNCFsM5OfWlR4YXgoMDgkIiIiIsXLwSHhOblFf1i phEwzKtUKuOHFTr1+uyUuLt3YmrrDNfRQFbUavXTAtoXVuH1Ol1iTMylixfDwi/nFhT3GG5Hy/c5 7XPx6h1SACohKS2JjIzMSM9l84lcBwCqAAA6Hi5m7lMUFRV1KH/JB1wwXlaVF5eXi3OhS58AKl3y MDU46HxDI7c71RwwxTMFeNWAEfSldhJQ+frqspTUNLtfAnWAAa+uAjjgAOBQAAdeaTgUwIFXGD/+ +P8B3FsVfJT9H5kAAAAASUVORK5CYIJQSwECLQAUAAYACAAAACEAsYJntgoBAAATAgAAEwAAAAAA AAAAAAAAAAAAAAAAW0NvbnRlbnRfVHlwZXNdLnhtbFBLAQItABQABgAIAAAAIQA4/SH/1gAAAJQB AAALAAAAAAAAAAAAAAAAADsBAABfcmVscy8ucmVsc1BLAQItABQABgAIAAAAIQDLXmfPTAQAAKIN AAAOAAAAAAAAAAAAAAAAADoCAABkcnMvZTJvRG9jLnhtbFBLAQItABQABgAIAAAAIQCqJg6+vAAA ACEBAAAZAAAAAAAAAAAAAAAAALIGAABkcnMvX3JlbHMvZTJvRG9jLnhtbC5yZWxzUEsBAi0AFAAG AAgAAAAhAN3s4dfhAAAACgEAAA8AAAAAAAAAAAAAAAAApQcAAGRycy9kb3ducmV2LnhtbFBLAQIt AAoAAAAAAAAAIQDpy6ujAD4AAAA+AAAUAAAAAAAAAAAAAAAAALMIAABkcnMvbWVkaWEvaW1hZ2Ux LnBuZ1BLBQYAAAAABgAGAHwBAADlRgAAAAA= ">
                <v:shape id="Picture 7362" o:spid="_x0000_s1202" type="#_x0000_t75" style="position:absolute;width:24384;height:145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jfObGAAAA3QAAAA8AAABkcnMvZG93bnJldi54bWxEj09rAjEQxe8Fv0MYoZei2SqorEaRgtAe PPgPr+Nm3CxuJkuSruu3N0Khx8eb93vzFqvO1qIlHyrHCj6HGQjiwumKSwXHw2YwAxEissbaMSl4 UIDVsve2wFy7O++o3cdSJAiHHBWYGJtcylAYshiGriFO3tV5izFJX0rt8Z7gtpajLJtIixWnBoMN fRkqbvtfm95oTtPrT9Ye/HlrbpuZuYT646LUe79bz0FE6uL/8V/6WyuYjicjeK1JCJDLJ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yN85sYAAADdAAAADwAAAAAAAAAAAAAA AACfAgAAZHJzL2Rvd25yZXYueG1sUEsFBgAAAAAEAAQA9wAAAJIDAAAAAA== ">
                  <v:imagedata r:id="rId809" o:title=""/>
                  <v:path arrowok="t"/>
                </v:shape>
                <v:shape id="Text Box 7363" o:spid="_x0000_s1203" type="#_x0000_t202" style="position:absolute;left:1333;width:8192;height:5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e2P8gA AADdAAAADwAAAGRycy9kb3ducmV2LnhtbESPQWvCQBSE74L/YXlCb7rRUCvRNYSAtJT2oPXS22v2 mQSzb2N2G6O/vlso9DjMzDfMJh1MI3rqXG1ZwXwWgSAurK65VHD82E1XIJxH1thYJgU3cpBux6MN JtpeeU/9wZciQNglqKDyvk2kdEVFBt3MtsTBO9nOoA+yK6Xu8BrgppGLKFpKgzWHhQpbyisqzodv o+A1373j/mthVvcmf347Ze3l+Pmo1MNkyNYgPA3+P/zXftEKnuJlDL9vwhOQ2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ft7Y/yAAAAN0AAAAPAAAAAAAAAAAAAAAAAJgCAABk cnMvZG93bnJldi54bWxQSwUGAAAAAAQABAD1AAAAjQMAAAAA " filled="f" stroked="f" strokeweight=".5pt">
                  <v:textbox>
                    <w:txbxContent>
                      <w:p w:rsidR="007C64B4" w:rsidRPr="00573DE8" w:rsidRDefault="007C64B4">
                        <w:pPr>
                          <w:rPr>
                            <w:rFonts w:ascii="Times New Roman" w:hAnsi="Times New Roman" w:cs="Times New Roman"/>
                            <w:b/>
                            <w:lang w:val="vi-VN"/>
                          </w:rPr>
                        </w:pPr>
                        <w:r w:rsidRPr="00573DE8">
                          <w:rPr>
                            <w:rFonts w:ascii="Times New Roman" w:hAnsi="Times New Roman" w:cs="Times New Roman"/>
                            <w:b/>
                            <w:lang w:val="vi-VN"/>
                          </w:rPr>
                          <w:t>W</w:t>
                        </w:r>
                        <w:r w:rsidRPr="00573DE8">
                          <w:rPr>
                            <w:rFonts w:ascii="Times New Roman" w:hAnsi="Times New Roman" w:cs="Times New Roman"/>
                            <w:b/>
                            <w:vertAlign w:val="subscript"/>
                            <w:lang w:val="vi-VN"/>
                          </w:rPr>
                          <w:t>t</w:t>
                        </w:r>
                        <w:r w:rsidRPr="00573DE8">
                          <w:rPr>
                            <w:rFonts w:ascii="Times New Roman" w:hAnsi="Times New Roman" w:cs="Times New Roman"/>
                            <w:b/>
                            <w:lang w:val="vi-VN"/>
                          </w:rPr>
                          <w:t>(J)</w:t>
                        </w:r>
                      </w:p>
                    </w:txbxContent>
                  </v:textbox>
                </v:shape>
                <v:shape id="Text Box 1125" o:spid="_x0000_s1204" type="#_x0000_t202" style="position:absolute;left:-1809;top:1524;width:5619;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im08MA AADdAAAADwAAAGRycy9kb3ducmV2LnhtbERPTYvCMBC9C/6HMMLeNLWgSDWKFERZ1oOuF29jM7bF ZlKbqF1/vRGEvc3jfc5s0ZpK3KlxpWUFw0EEgjizuuRcweF31Z+AcB5ZY2WZFPyRg8W825lhou2D d3Tf+1yEEHYJKii8rxMpXVaQQTewNXHgzrYx6ANscqkbfIRwU8k4isbSYMmhocCa0oKyy/5mFHyn qy3uTrGZPKt0/XNe1tfDcaTUV69dTkF4av2/+OPe6DB/GI/g/U04Qc5fAAAA//8DAFBLAQItABQA BgAIAAAAIQDw94q7/QAAAOIBAAATAAAAAAAAAAAAAAAAAAAAAABbQ29udGVudF9UeXBlc10ueG1s UEsBAi0AFAAGAAgAAAAhADHdX2HSAAAAjwEAAAsAAAAAAAAAAAAAAAAALgEAAF9yZWxzLy5yZWxz UEsBAi0AFAAGAAgAAAAhADMvBZ5BAAAAOQAAABAAAAAAAAAAAAAAAAAAKQIAAGRycy9zaGFwZXht bC54bWxQSwECLQAUAAYACAAAACEA9mim08MAAADdAAAADwAAAAAAAAAAAAAAAACYAgAAZHJzL2Rv d25yZXYueG1sUEsFBgAAAAAEAAQA9QAAAIgDAAAAAA== " filled="f" stroked="f" strokeweight=".5pt">
                  <v:textbox>
                    <w:txbxContent>
                      <w:p w:rsidR="007C64B4" w:rsidRPr="00573DE8" w:rsidRDefault="007C64B4">
                        <w:pPr>
                          <w:rPr>
                            <w:rFonts w:ascii="Times New Roman" w:hAnsi="Times New Roman" w:cs="Times New Roman"/>
                            <w:lang w:val="vi-VN"/>
                          </w:rPr>
                        </w:pPr>
                        <w:r w:rsidRPr="00573DE8">
                          <w:rPr>
                            <w:rFonts w:ascii="Times New Roman" w:hAnsi="Times New Roman" w:cs="Times New Roman"/>
                            <w:lang w:val="vi-VN"/>
                          </w:rPr>
                          <w:t>0,45</w:t>
                        </w:r>
                      </w:p>
                    </w:txbxContent>
                  </v:textbox>
                </v:shape>
                <w10:wrap type="square"/>
              </v:group>
            </w:pict>
          </mc:Fallback>
        </mc:AlternateContent>
      </w:r>
      <w:r w:rsidR="00276FD7" w:rsidRPr="001A0C27">
        <w:rPr>
          <w:rFonts w:ascii="Times New Roman" w:hAnsi="Times New Roman"/>
          <w:b/>
          <w:sz w:val="24"/>
          <w:szCs w:val="24"/>
          <w:lang w:val="vi-VN"/>
        </w:rPr>
        <w:t>Câu 10</w:t>
      </w:r>
      <w:r w:rsidR="00360352" w:rsidRPr="001A0C27">
        <w:rPr>
          <w:rFonts w:ascii="Times New Roman" w:hAnsi="Times New Roman"/>
          <w:b/>
          <w:sz w:val="24"/>
          <w:szCs w:val="24"/>
          <w:lang w:val="vi-VN"/>
        </w:rPr>
        <w:t>:</w:t>
      </w:r>
      <w:r w:rsidR="00360352" w:rsidRPr="001A0C27">
        <w:rPr>
          <w:rFonts w:ascii="Times New Roman" w:hAnsi="Times New Roman"/>
          <w:sz w:val="24"/>
          <w:szCs w:val="24"/>
          <w:lang w:val="vi-VN"/>
        </w:rPr>
        <w:t xml:space="preserve"> Một vật có khối lượng 1 kg dao động điều hòa xung quanh vị trí cân bằng. Đồ thị thế năng của vật theo thời gian được cho như hình vẽ. Lấy</w:t>
      </w:r>
      <w:r w:rsidRPr="001A0C27">
        <w:rPr>
          <w:rFonts w:ascii="Times New Roman" w:hAnsi="Times New Roman"/>
          <w:position w:val="-6"/>
          <w:sz w:val="24"/>
          <w:szCs w:val="24"/>
          <w:lang w:val="vi-VN"/>
        </w:rPr>
        <w:object w:dxaOrig="700" w:dyaOrig="320">
          <v:shape id="_x0000_i1380" type="#_x0000_t75" style="width:36pt;height:14.25pt" o:ole="">
            <v:imagedata r:id="rId810" o:title=""/>
          </v:shape>
          <o:OLEObject Type="Embed" ProgID="Equation.DSMT4" ShapeID="_x0000_i1380" DrawAspect="Content" ObjectID="_1625572783" r:id="rId811"/>
        </w:object>
      </w:r>
      <w:r w:rsidRPr="001A0C27">
        <w:rPr>
          <w:rFonts w:ascii="Times New Roman" w:hAnsi="Times New Roman"/>
          <w:sz w:val="24"/>
          <w:szCs w:val="24"/>
          <w:lang w:val="vi-VN"/>
        </w:rPr>
        <w:t xml:space="preserve"> </w:t>
      </w:r>
      <w:r w:rsidR="00360352" w:rsidRPr="001A0C27">
        <w:rPr>
          <w:rFonts w:ascii="Times New Roman" w:hAnsi="Times New Roman"/>
          <w:sz w:val="24"/>
          <w:szCs w:val="24"/>
          <w:lang w:val="vi-VN"/>
        </w:rPr>
        <w:t xml:space="preserve">, biên độ dao động của vật là  </w:t>
      </w:r>
    </w:p>
    <w:p w:rsidR="00360352" w:rsidRPr="001A0C27" w:rsidRDefault="00360352" w:rsidP="00360352">
      <w:pPr>
        <w:rPr>
          <w:rFonts w:ascii="Times New Roman" w:hAnsi="Times New Roman"/>
          <w:sz w:val="24"/>
          <w:szCs w:val="24"/>
          <w:lang w:val="vi-VN"/>
        </w:rPr>
      </w:pPr>
      <w:r w:rsidRPr="001A0C27">
        <w:rPr>
          <w:rFonts w:ascii="Times New Roman" w:hAnsi="Times New Roman"/>
          <w:sz w:val="24"/>
          <w:szCs w:val="24"/>
          <w:lang w:val="vi-VN"/>
        </w:rPr>
        <w:t xml:space="preserve">A. 60cm  </w:t>
      </w:r>
      <w:r w:rsidR="00573DE8" w:rsidRPr="001A0C27">
        <w:rPr>
          <w:rFonts w:ascii="Times New Roman" w:hAnsi="Times New Roman"/>
          <w:sz w:val="24"/>
          <w:szCs w:val="24"/>
          <w:lang w:val="vi-VN"/>
        </w:rPr>
        <w:tab/>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B. 3,75cm   </w:t>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C. 15cm  </w:t>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D. 30cm  </w:t>
      </w:r>
    </w:p>
    <w:p w:rsidR="00360352" w:rsidRPr="001A0C27" w:rsidRDefault="00360352" w:rsidP="006A1E06">
      <w:pPr>
        <w:spacing w:after="0" w:line="240" w:lineRule="auto"/>
        <w:jc w:val="both"/>
        <w:rPr>
          <w:rFonts w:ascii="Times New Roman" w:hAnsi="Times New Roman"/>
          <w:sz w:val="24"/>
          <w:szCs w:val="24"/>
          <w:lang w:val="vi-VN"/>
        </w:rPr>
      </w:pPr>
    </w:p>
    <w:p w:rsidR="00360352" w:rsidRPr="001A0C27" w:rsidRDefault="00360352" w:rsidP="006A1E06">
      <w:pPr>
        <w:spacing w:after="0" w:line="240" w:lineRule="auto"/>
        <w:jc w:val="both"/>
        <w:rPr>
          <w:rFonts w:ascii="Times New Roman" w:hAnsi="Times New Roman"/>
          <w:sz w:val="24"/>
          <w:szCs w:val="24"/>
          <w:lang w:val="vi-VN"/>
        </w:rPr>
      </w:pPr>
    </w:p>
    <w:p w:rsidR="00360352" w:rsidRPr="001A0C27" w:rsidRDefault="00360352" w:rsidP="006A1E06">
      <w:pPr>
        <w:spacing w:after="0" w:line="240" w:lineRule="auto"/>
        <w:jc w:val="both"/>
        <w:rPr>
          <w:rFonts w:ascii="Times New Roman" w:hAnsi="Times New Roman"/>
          <w:sz w:val="24"/>
          <w:szCs w:val="24"/>
          <w:lang w:val="vi-VN"/>
        </w:rPr>
      </w:pPr>
    </w:p>
    <w:p w:rsidR="00916D92" w:rsidRPr="001A0C27" w:rsidRDefault="00916D92" w:rsidP="006A1E06">
      <w:pPr>
        <w:spacing w:after="0" w:line="240" w:lineRule="auto"/>
        <w:jc w:val="both"/>
        <w:rPr>
          <w:rFonts w:ascii="Times New Roman" w:hAnsi="Times New Roman"/>
          <w:sz w:val="24"/>
          <w:szCs w:val="24"/>
          <w:lang w:val="vi-VN"/>
        </w:rPr>
      </w:pPr>
      <w:r w:rsidRPr="001A0C27">
        <w:rPr>
          <w:rFonts w:ascii="Times New Roman" w:hAnsi="Times New Roman"/>
          <w:b/>
          <w:noProof/>
          <w:sz w:val="24"/>
          <w:szCs w:val="24"/>
        </w:rPr>
        <w:drawing>
          <wp:anchor distT="0" distB="0" distL="114300" distR="114300" simplePos="0" relativeHeight="251792384" behindDoc="0" locked="0" layoutInCell="1" allowOverlap="1" wp14:anchorId="6DBA3E0B" wp14:editId="1CEB0DB4">
            <wp:simplePos x="0" y="0"/>
            <wp:positionH relativeFrom="column">
              <wp:posOffset>4629150</wp:posOffset>
            </wp:positionH>
            <wp:positionV relativeFrom="paragraph">
              <wp:posOffset>146050</wp:posOffset>
            </wp:positionV>
            <wp:extent cx="2390775" cy="1409700"/>
            <wp:effectExtent l="0" t="0" r="9525" b="0"/>
            <wp:wrapSquare wrapText="bothSides"/>
            <wp:docPr id="7366" name="Picture 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5.PNG"/>
                    <pic:cNvPicPr/>
                  </pic:nvPicPr>
                  <pic:blipFill>
                    <a:blip r:embed="rId812">
                      <a:extLst>
                        <a:ext uri="{28A0092B-C50C-407E-A947-70E740481C1C}">
                          <a14:useLocalDpi xmlns:a14="http://schemas.microsoft.com/office/drawing/2010/main" val="0"/>
                        </a:ext>
                      </a:extLst>
                    </a:blip>
                    <a:stretch>
                      <a:fillRect/>
                    </a:stretch>
                  </pic:blipFill>
                  <pic:spPr>
                    <a:xfrm>
                      <a:off x="0" y="0"/>
                      <a:ext cx="2390775" cy="1409700"/>
                    </a:xfrm>
                    <a:prstGeom prst="rect">
                      <a:avLst/>
                    </a:prstGeom>
                  </pic:spPr>
                </pic:pic>
              </a:graphicData>
            </a:graphic>
            <wp14:sizeRelH relativeFrom="page">
              <wp14:pctWidth>0</wp14:pctWidth>
            </wp14:sizeRelH>
            <wp14:sizeRelV relativeFrom="page">
              <wp14:pctHeight>0</wp14:pctHeight>
            </wp14:sizeRelV>
          </wp:anchor>
        </w:drawing>
      </w:r>
    </w:p>
    <w:p w:rsidR="007A6CF9" w:rsidRPr="001A0C27" w:rsidRDefault="00916D92" w:rsidP="00916D92">
      <w:pPr>
        <w:spacing w:after="0" w:line="240" w:lineRule="auto"/>
        <w:jc w:val="both"/>
        <w:rPr>
          <w:rFonts w:ascii="Times New Roman" w:hAnsi="Times New Roman"/>
          <w:sz w:val="24"/>
          <w:szCs w:val="24"/>
          <w:lang w:val="vi-VN"/>
        </w:rPr>
      </w:pPr>
      <w:r w:rsidRPr="001A0C27">
        <w:rPr>
          <w:rFonts w:ascii="Times New Roman" w:hAnsi="Times New Roman"/>
          <w:b/>
          <w:sz w:val="24"/>
          <w:szCs w:val="24"/>
          <w:lang w:val="vi-VN"/>
        </w:rPr>
        <w:t xml:space="preserve">Câu </w:t>
      </w:r>
      <w:r w:rsidR="007A6CF9" w:rsidRPr="001A0C27">
        <w:rPr>
          <w:rFonts w:ascii="Times New Roman" w:hAnsi="Times New Roman" w:cs="Times New Roman"/>
          <w:b/>
          <w:sz w:val="24"/>
          <w:szCs w:val="24"/>
          <w:lang w:val="vi-VN"/>
        </w:rPr>
        <w:t>2</w:t>
      </w:r>
      <w:r w:rsidR="007A6CF9" w:rsidRPr="001A0C27">
        <w:rPr>
          <w:rFonts w:ascii="Times New Roman" w:hAnsi="Times New Roman" w:cs="Times New Roman"/>
          <w:b/>
          <w:i/>
          <w:sz w:val="24"/>
          <w:szCs w:val="24"/>
          <w:lang w:val="vi-VN"/>
        </w:rPr>
        <w:t>:(Sở</w:t>
      </w:r>
      <w:r w:rsidRPr="001A0C27">
        <w:rPr>
          <w:rFonts w:ascii="Times New Roman" w:hAnsi="Times New Roman" w:cs="Times New Roman"/>
          <w:b/>
          <w:i/>
          <w:sz w:val="24"/>
          <w:szCs w:val="24"/>
          <w:lang w:val="vi-VN"/>
        </w:rPr>
        <w:t xml:space="preserve"> Bình Phước</w:t>
      </w:r>
      <w:r w:rsidR="007A6CF9" w:rsidRPr="001A0C27">
        <w:rPr>
          <w:rFonts w:ascii="Times New Roman" w:hAnsi="Times New Roman" w:cs="Times New Roman"/>
          <w:b/>
          <w:i/>
          <w:sz w:val="24"/>
          <w:szCs w:val="24"/>
          <w:lang w:val="vi-VN"/>
        </w:rPr>
        <w:t xml:space="preserve"> – 2017)</w:t>
      </w:r>
      <w:r w:rsidR="007A6CF9" w:rsidRPr="001A0C27">
        <w:rPr>
          <w:rFonts w:ascii="Times New Roman" w:hAnsi="Times New Roman" w:cs="Times New Roman"/>
          <w:sz w:val="24"/>
          <w:szCs w:val="24"/>
          <w:lang w:val="vi-VN"/>
        </w:rPr>
        <w:t xml:space="preserve"> Hai chất điểm có khối lượng lần lượt là m</w:t>
      </w:r>
      <w:r w:rsidR="007A6CF9" w:rsidRPr="001A0C27">
        <w:rPr>
          <w:rFonts w:ascii="Times New Roman" w:hAnsi="Times New Roman" w:cs="Times New Roman"/>
          <w:sz w:val="24"/>
          <w:szCs w:val="24"/>
          <w:vertAlign w:val="subscript"/>
          <w:lang w:val="vi-VN"/>
        </w:rPr>
        <w:t>1</w:t>
      </w:r>
      <w:r w:rsidR="007A6CF9" w:rsidRPr="001A0C27">
        <w:rPr>
          <w:rFonts w:ascii="Times New Roman" w:hAnsi="Times New Roman" w:cs="Times New Roman"/>
          <w:sz w:val="24"/>
          <w:szCs w:val="24"/>
          <w:lang w:val="vi-VN"/>
        </w:rPr>
        <w:t>, m</w:t>
      </w:r>
      <w:r w:rsidR="007A6CF9" w:rsidRPr="001A0C27">
        <w:rPr>
          <w:rFonts w:ascii="Times New Roman" w:hAnsi="Times New Roman" w:cs="Times New Roman"/>
          <w:sz w:val="24"/>
          <w:szCs w:val="24"/>
          <w:vertAlign w:val="subscript"/>
          <w:lang w:val="vi-VN"/>
        </w:rPr>
        <w:t>2</w:t>
      </w:r>
      <w:r w:rsidR="007A6CF9" w:rsidRPr="001A0C27">
        <w:rPr>
          <w:rFonts w:ascii="Times New Roman" w:hAnsi="Times New Roman" w:cs="Times New Roman"/>
          <w:sz w:val="24"/>
          <w:szCs w:val="24"/>
          <w:lang w:val="vi-VN"/>
        </w:rPr>
        <w:t xml:space="preserve"> dao động điều hòa cùng phương cùng tần số. Đồ thị biểu diễn động năng của m1 và thế năng của m2 theo li độ như hình vẽ. Tỉ số</w:t>
      </w:r>
      <w:r w:rsidRPr="001A0C27">
        <w:rPr>
          <w:rFonts w:ascii="Times New Roman" w:hAnsi="Times New Roman" w:cs="Times New Roman"/>
          <w:sz w:val="24"/>
          <w:szCs w:val="24"/>
          <w:lang w:val="vi-VN"/>
        </w:rPr>
        <w:t xml:space="preserve"> </w:t>
      </w:r>
      <w:r w:rsidR="007A6CF9" w:rsidRPr="001A0C27">
        <w:rPr>
          <w:rFonts w:ascii="Times New Roman" w:hAnsi="Times New Roman" w:cs="Times New Roman"/>
          <w:sz w:val="24"/>
          <w:szCs w:val="24"/>
          <w:lang w:val="vi-VN"/>
        </w:rPr>
        <w:t xml:space="preserve"> m</w:t>
      </w:r>
      <w:r w:rsidRPr="001A0C27">
        <w:rPr>
          <w:rFonts w:ascii="Times New Roman" w:hAnsi="Times New Roman" w:cs="Times New Roman"/>
          <w:sz w:val="24"/>
          <w:szCs w:val="24"/>
          <w:vertAlign w:val="subscript"/>
          <w:lang w:val="vi-VN"/>
        </w:rPr>
        <w:t>1</w:t>
      </w:r>
      <w:r w:rsidRPr="001A0C27">
        <w:rPr>
          <w:rFonts w:ascii="Times New Roman" w:hAnsi="Times New Roman" w:cs="Times New Roman"/>
          <w:sz w:val="24"/>
          <w:szCs w:val="24"/>
          <w:lang w:val="vi-VN"/>
        </w:rPr>
        <w:t>/</w:t>
      </w:r>
      <w:r w:rsidR="007A6CF9" w:rsidRPr="001A0C27">
        <w:rPr>
          <w:rFonts w:ascii="Times New Roman" w:hAnsi="Times New Roman" w:cs="Times New Roman"/>
          <w:sz w:val="24"/>
          <w:szCs w:val="24"/>
          <w:lang w:val="vi-VN"/>
        </w:rPr>
        <w:t xml:space="preserve"> m</w:t>
      </w:r>
      <w:r w:rsidRPr="001A0C27">
        <w:rPr>
          <w:rFonts w:ascii="Times New Roman" w:hAnsi="Times New Roman" w:cs="Times New Roman"/>
          <w:sz w:val="24"/>
          <w:szCs w:val="24"/>
          <w:vertAlign w:val="subscript"/>
          <w:lang w:val="vi-VN"/>
        </w:rPr>
        <w:t>2</w:t>
      </w:r>
      <w:r w:rsidR="007A6CF9" w:rsidRPr="001A0C27">
        <w:rPr>
          <w:rFonts w:ascii="Times New Roman" w:hAnsi="Times New Roman" w:cs="Times New Roman"/>
          <w:sz w:val="24"/>
          <w:szCs w:val="24"/>
          <w:lang w:val="vi-VN"/>
        </w:rPr>
        <w:t xml:space="preserve"> là </w:t>
      </w:r>
    </w:p>
    <w:p w:rsidR="007A6CF9" w:rsidRPr="001A0C27" w:rsidRDefault="00916D92" w:rsidP="007A6CF9">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w:t>
      </w:r>
      <w:r w:rsidR="007A6CF9" w:rsidRPr="001A0C27">
        <w:rPr>
          <w:rFonts w:ascii="Times New Roman" w:hAnsi="Times New Roman" w:cs="Times New Roman"/>
          <w:sz w:val="24"/>
          <w:szCs w:val="24"/>
          <w:lang w:val="vi-VN"/>
        </w:rPr>
        <w:t>2</w:t>
      </w:r>
      <w:r w:rsidRPr="001A0C27">
        <w:rPr>
          <w:rFonts w:ascii="Times New Roman" w:hAnsi="Times New Roman" w:cs="Times New Roman"/>
          <w:sz w:val="24"/>
          <w:szCs w:val="24"/>
          <w:lang w:val="vi-VN"/>
        </w:rPr>
        <w:t>/</w:t>
      </w:r>
      <w:r w:rsidR="007A6CF9"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3</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007A6CF9" w:rsidRPr="001A0C27">
        <w:rPr>
          <w:rFonts w:ascii="Times New Roman" w:hAnsi="Times New Roman" w:cs="Times New Roman"/>
          <w:sz w:val="24"/>
          <w:szCs w:val="24"/>
          <w:lang w:val="vi-VN"/>
        </w:rPr>
        <w:t>9</w:t>
      </w:r>
      <w:r w:rsidRPr="001A0C27">
        <w:rPr>
          <w:rFonts w:ascii="Times New Roman" w:hAnsi="Times New Roman" w:cs="Times New Roman"/>
          <w:sz w:val="24"/>
          <w:szCs w:val="24"/>
          <w:lang w:val="vi-VN"/>
        </w:rPr>
        <w:t>/ 4</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7A6CF9" w:rsidRPr="001A0C27">
        <w:rPr>
          <w:rFonts w:ascii="Times New Roman" w:hAnsi="Times New Roman" w:cs="Times New Roman"/>
          <w:sz w:val="24"/>
          <w:szCs w:val="24"/>
          <w:lang w:val="vi-VN"/>
        </w:rPr>
        <w:t>C.</w:t>
      </w:r>
      <w:r w:rsidRPr="001A0C27">
        <w:rPr>
          <w:rFonts w:ascii="Times New Roman" w:hAnsi="Times New Roman" w:cs="Times New Roman"/>
          <w:sz w:val="24"/>
          <w:szCs w:val="24"/>
          <w:lang w:val="vi-VN"/>
        </w:rPr>
        <w:t xml:space="preserve"> 2/3.</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7A6CF9" w:rsidRPr="001A0C27">
        <w:rPr>
          <w:rFonts w:ascii="Times New Roman" w:hAnsi="Times New Roman" w:cs="Times New Roman"/>
          <w:sz w:val="24"/>
          <w:szCs w:val="24"/>
          <w:lang w:val="vi-VN"/>
        </w:rPr>
        <w:t xml:space="preserve"> D. </w:t>
      </w:r>
      <w:r w:rsidRPr="001A0C27">
        <w:rPr>
          <w:rFonts w:ascii="Times New Roman" w:hAnsi="Times New Roman" w:cs="Times New Roman"/>
          <w:sz w:val="24"/>
          <w:szCs w:val="24"/>
          <w:lang w:val="vi-VN"/>
        </w:rPr>
        <w:t>4/9</w:t>
      </w:r>
    </w:p>
    <w:p w:rsidR="007A6CF9" w:rsidRPr="001A0C27" w:rsidRDefault="007A6CF9" w:rsidP="007A6CF9">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w:t>
      </w:r>
    </w:p>
    <w:p w:rsidR="001A0C27" w:rsidRPr="001A0C27" w:rsidRDefault="00276FD7" w:rsidP="006A1E06">
      <w:pPr>
        <w:spacing w:after="0"/>
        <w:jc w:val="both"/>
        <w:rPr>
          <w:rFonts w:asciiTheme="majorHAnsi" w:hAnsiTheme="majorHAnsi" w:cs="Times New Roman"/>
          <w:i/>
          <w:sz w:val="28"/>
          <w:szCs w:val="28"/>
          <w:lang w:val="vi-VN"/>
        </w:rPr>
      </w:pPr>
      <w:r w:rsidRPr="001A0C27">
        <w:rPr>
          <w:rFonts w:asciiTheme="majorHAnsi" w:hAnsiTheme="majorHAnsi" w:cs="Times New Roman"/>
          <w:i/>
          <w:sz w:val="28"/>
          <w:szCs w:val="28"/>
          <w:lang w:val="vi-VN"/>
        </w:rPr>
        <w:t xml:space="preserve"> </w:t>
      </w:r>
    </w:p>
    <w:p w:rsidR="001A0C27" w:rsidRPr="001A0C27" w:rsidRDefault="001A0C27" w:rsidP="001A0C27">
      <w:pPr>
        <w:tabs>
          <w:tab w:val="left" w:pos="2340"/>
          <w:tab w:val="left" w:pos="3600"/>
          <w:tab w:val="left" w:pos="4050"/>
          <w:tab w:val="left" w:pos="5760"/>
        </w:tabs>
        <w:spacing w:after="0"/>
        <w:ind w:firstLine="283"/>
        <w:jc w:val="both"/>
        <w:rPr>
          <w:rFonts w:ascii="Times New Roman" w:hAnsi="Times New Roman" w:cs="Times New Roman"/>
          <w:sz w:val="24"/>
          <w:szCs w:val="24"/>
          <w:lang w:val="vi-VN"/>
        </w:rPr>
      </w:pPr>
    </w:p>
    <w:p w:rsidR="001A0C27" w:rsidRPr="001A0C27" w:rsidRDefault="001A0C27" w:rsidP="001A0C27">
      <w:pPr>
        <w:tabs>
          <w:tab w:val="left" w:pos="2340"/>
          <w:tab w:val="left" w:pos="3600"/>
          <w:tab w:val="left" w:pos="4050"/>
          <w:tab w:val="left" w:pos="5760"/>
        </w:tabs>
        <w:spacing w:after="0"/>
        <w:ind w:firstLine="283"/>
        <w:rPr>
          <w:rFonts w:ascii="Tahoma" w:hAnsi="Tahoma" w:cs="Tahoma"/>
          <w:b/>
          <w:sz w:val="24"/>
          <w:szCs w:val="24"/>
          <w:lang w:val="vi-VN"/>
        </w:rPr>
      </w:pPr>
      <w:r w:rsidRPr="001A0C27">
        <w:rPr>
          <w:rFonts w:ascii="Tahoma" w:hAnsi="Tahoma" w:cs="Tahoma"/>
          <w:b/>
          <w:sz w:val="24"/>
          <w:szCs w:val="24"/>
          <w:u w:val="single"/>
          <w:lang w:val="vi-VN"/>
        </w:rPr>
        <w:t>DẠNG 1</w:t>
      </w:r>
      <w:r w:rsidRPr="001A0C27">
        <w:rPr>
          <w:rFonts w:ascii="Tahoma" w:hAnsi="Tahoma" w:cs="Tahoma"/>
          <w:b/>
          <w:sz w:val="24"/>
          <w:szCs w:val="24"/>
          <w:u w:val="single"/>
        </w:rPr>
        <w:t>2</w:t>
      </w:r>
      <w:r w:rsidRPr="001A0C27">
        <w:rPr>
          <w:rFonts w:ascii="Tahoma" w:hAnsi="Tahoma" w:cs="Tahoma"/>
          <w:b/>
          <w:sz w:val="24"/>
          <w:szCs w:val="24"/>
          <w:u w:val="single"/>
          <w:lang w:val="vi-VN"/>
        </w:rPr>
        <w:t>.</w:t>
      </w:r>
      <w:r w:rsidRPr="001A0C27">
        <w:rPr>
          <w:rFonts w:ascii="Tahoma" w:hAnsi="Tahoma" w:cs="Tahoma"/>
          <w:b/>
          <w:sz w:val="24"/>
          <w:szCs w:val="24"/>
          <w:lang w:val="vi-VN"/>
        </w:rPr>
        <w:t xml:space="preserve"> CÁC BÀI TOÁN HAY LẠ KHÓ </w:t>
      </w:r>
      <w:r w:rsidRPr="001A0C27">
        <w:rPr>
          <w:rFonts w:ascii="Tahoma" w:hAnsi="Tahoma" w:cs="Tahoma"/>
          <w:i/>
          <w:sz w:val="24"/>
          <w:szCs w:val="24"/>
          <w:lang w:val="vi-VN"/>
        </w:rPr>
        <w:t>(CHINH PHỤC 9-10)</w:t>
      </w:r>
    </w:p>
    <w:p w:rsidR="001A0C27" w:rsidRPr="001A0C27" w:rsidRDefault="001A0C27" w:rsidP="001A0C27">
      <w:pPr>
        <w:spacing w:before="60" w:after="0" w:line="240" w:lineRule="auto"/>
        <w:jc w:val="both"/>
        <w:rPr>
          <w:rFonts w:ascii="Times New Roman" w:eastAsia="Times New Roman" w:hAnsi="Times New Roman" w:cs="Times New Roman"/>
          <w:bCs/>
          <w:color w:val="000000"/>
          <w:sz w:val="24"/>
          <w:szCs w:val="24"/>
          <w:lang w:val="vi-VN"/>
        </w:rPr>
      </w:pPr>
      <w:r w:rsidRPr="001A0C27">
        <w:rPr>
          <w:rFonts w:ascii="Times New Roman" w:eastAsia="Times New Roman" w:hAnsi="Times New Roman" w:cs="Times New Roman"/>
          <w:b/>
          <w:bCs/>
          <w:color w:val="000000"/>
          <w:sz w:val="24"/>
          <w:szCs w:val="24"/>
          <w:lang w:val="vi-VN"/>
        </w:rPr>
        <w:t>Câu 1:</w:t>
      </w:r>
      <w:r w:rsidRPr="001A0C27">
        <w:rPr>
          <w:rFonts w:ascii="Times New Roman" w:eastAsia="Times New Roman" w:hAnsi="Times New Roman" w:cs="Times New Roman"/>
          <w:bCs/>
          <w:color w:val="000000"/>
          <w:sz w:val="24"/>
          <w:szCs w:val="24"/>
          <w:lang w:val="vi-VN"/>
        </w:rPr>
        <w:t xml:space="preserve"> Cho một con lắc lò xo treo thẳng đứng. Một học sinh tiến hành hai lần kích thích dao động. Lần thứ nhất, nâng vật lên rồi thả nhẹ thì gian ngắn nhất vật đến vị trí lực đàn hồi triệt tiêu là x. Lần thứ hai, đưa vật về vị trí lò xo không biến dạng rồi thả nhẹ thì thời gian ngắn nhất đến lúc lực hồi phục đổi chiều là y. Tỉ số x/y = 2/3. Tỉ số gia tốc vật và gia tốc trọng trường ngay khi thả lần thứ nhất là</w:t>
      </w:r>
    </w:p>
    <w:p w:rsidR="001A0C27" w:rsidRPr="001A0C27" w:rsidRDefault="001A0C27" w:rsidP="001A0C27">
      <w:pPr>
        <w:spacing w:after="0" w:line="240" w:lineRule="auto"/>
        <w:jc w:val="both"/>
        <w:rPr>
          <w:rFonts w:ascii="Times New Roman" w:eastAsia="Times New Roman" w:hAnsi="Times New Roman" w:cs="Times New Roman"/>
          <w:bCs/>
          <w:color w:val="FF0000"/>
          <w:sz w:val="24"/>
          <w:szCs w:val="24"/>
          <w:lang w:val="vi-VN"/>
        </w:rPr>
      </w:pPr>
      <w:r w:rsidRPr="001A0C27">
        <w:rPr>
          <w:rFonts w:ascii="Times New Roman" w:eastAsia="Times New Roman" w:hAnsi="Times New Roman" w:cs="Times New Roman"/>
          <w:b/>
          <w:bCs/>
          <w:color w:val="000000"/>
          <w:sz w:val="24"/>
          <w:szCs w:val="24"/>
          <w:lang w:val="vi-VN"/>
        </w:rPr>
        <w:lastRenderedPageBreak/>
        <w:t xml:space="preserve">       A. </w:t>
      </w:r>
      <w:r w:rsidRPr="001A0C27">
        <w:rPr>
          <w:rFonts w:ascii="Times New Roman" w:eastAsia="Times New Roman" w:hAnsi="Times New Roman" w:cs="Times New Roman"/>
          <w:bCs/>
          <w:color w:val="000000"/>
          <w:sz w:val="24"/>
          <w:szCs w:val="24"/>
          <w:lang w:val="vi-VN"/>
        </w:rPr>
        <w:t>1/5</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000000"/>
          <w:sz w:val="24"/>
          <w:szCs w:val="24"/>
          <w:lang w:val="vi-VN"/>
        </w:rPr>
        <w:t xml:space="preserve">B. </w:t>
      </w:r>
      <w:r w:rsidRPr="001A0C27">
        <w:rPr>
          <w:rFonts w:ascii="Times New Roman" w:eastAsia="Times New Roman" w:hAnsi="Times New Roman" w:cs="Times New Roman"/>
          <w:bCs/>
          <w:color w:val="000000"/>
          <w:sz w:val="24"/>
          <w:szCs w:val="24"/>
          <w:lang w:val="vi-VN"/>
        </w:rPr>
        <w:t>3</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000000"/>
          <w:sz w:val="24"/>
          <w:szCs w:val="24"/>
          <w:lang w:val="vi-VN"/>
        </w:rPr>
        <w:t xml:space="preserve">C. </w:t>
      </w:r>
      <w:r w:rsidRPr="001A0C27">
        <w:rPr>
          <w:rFonts w:ascii="Times New Roman" w:eastAsia="Times New Roman" w:hAnsi="Times New Roman" w:cs="Times New Roman"/>
          <w:bCs/>
          <w:color w:val="000000"/>
          <w:sz w:val="24"/>
          <w:szCs w:val="24"/>
          <w:lang w:val="vi-VN"/>
        </w:rPr>
        <w:t>3/2</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FF0000"/>
          <w:sz w:val="24"/>
          <w:szCs w:val="24"/>
          <w:lang w:val="vi-VN"/>
        </w:rPr>
        <w:t xml:space="preserve">D. </w:t>
      </w:r>
      <w:r w:rsidRPr="001A0C27">
        <w:rPr>
          <w:rFonts w:ascii="Times New Roman" w:eastAsia="Times New Roman" w:hAnsi="Times New Roman" w:cs="Times New Roman"/>
          <w:bCs/>
          <w:color w:val="FF0000"/>
          <w:sz w:val="24"/>
          <w:szCs w:val="24"/>
          <w:lang w:val="vi-VN"/>
        </w:rPr>
        <w:t>2</w:t>
      </w:r>
    </w:p>
    <w:p w:rsidR="001A0C27" w:rsidRPr="001A0C27" w:rsidRDefault="001A0C27" w:rsidP="001A0C27">
      <w:pPr>
        <w:spacing w:after="0" w:line="240" w:lineRule="auto"/>
        <w:jc w:val="both"/>
        <w:rPr>
          <w:rFonts w:ascii="Times New Roman" w:hAnsi="Times New Roman" w:cs="Times New Roman"/>
          <w:bCs/>
          <w:sz w:val="24"/>
          <w:szCs w:val="24"/>
          <w:lang w:val="nl-NL"/>
        </w:rPr>
      </w:pPr>
      <w:r w:rsidRPr="001A0C27">
        <w:rPr>
          <w:rFonts w:ascii="Times New Roman" w:hAnsi="Times New Roman" w:cs="Times New Roman"/>
          <w:b/>
          <w:bCs/>
          <w:color w:val="0000CC"/>
          <w:sz w:val="24"/>
          <w:szCs w:val="24"/>
          <w:lang w:val="nl-NL"/>
        </w:rPr>
        <w:t xml:space="preserve">Câu </w:t>
      </w:r>
      <w:r w:rsidRPr="001A0C27">
        <w:rPr>
          <w:rFonts w:ascii="Times New Roman" w:hAnsi="Times New Roman" w:cs="Times New Roman"/>
          <w:b/>
          <w:bCs/>
          <w:color w:val="0000CC"/>
          <w:sz w:val="24"/>
          <w:szCs w:val="24"/>
          <w:lang w:val="vi-VN"/>
        </w:rPr>
        <w:t>2</w:t>
      </w:r>
      <w:r w:rsidRPr="001A0C27">
        <w:rPr>
          <w:rFonts w:ascii="Times New Roman" w:hAnsi="Times New Roman" w:cs="Times New Roman"/>
          <w:bCs/>
          <w:sz w:val="24"/>
          <w:szCs w:val="24"/>
          <w:lang w:val="nl-NL"/>
        </w:rPr>
        <w:t xml:space="preserve">  Một con lắc lò xo có tần số góc riêng </w:t>
      </w:r>
      <w:r w:rsidRPr="001A0C27">
        <w:rPr>
          <w:rFonts w:ascii="Times New Roman" w:hAnsi="Times New Roman" w:cs="Times New Roman"/>
          <w:bCs/>
          <w:noProof/>
          <w:position w:val="-6"/>
          <w:sz w:val="24"/>
          <w:szCs w:val="24"/>
        </w:rPr>
        <w:drawing>
          <wp:inline distT="0" distB="0" distL="0" distR="0" wp14:anchorId="007986D7" wp14:editId="51368E6B">
            <wp:extent cx="800100" cy="180975"/>
            <wp:effectExtent l="0" t="0" r="0" b="9525"/>
            <wp:docPr id="1394"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1A0C27">
        <w:rPr>
          <w:rFonts w:ascii="Times New Roman" w:hAnsi="Times New Roman" w:cs="Times New Roman"/>
          <w:bCs/>
          <w:sz w:val="24"/>
          <w:szCs w:val="24"/>
          <w:lang w:val="nl-NL"/>
        </w:rPr>
        <w:t>, rơi tự do mà trục lò xo thẳng đứng, vật nặng bên dưới. Ngay khi con lắc có vận tốc 42cm/s thì đầu trên lò xo bị giữ lại. Tính vận tốc cực đại của con lắc.</w:t>
      </w:r>
    </w:p>
    <w:p w:rsidR="001A0C27" w:rsidRPr="001A0C27" w:rsidRDefault="001A0C27" w:rsidP="001A0C27">
      <w:pPr>
        <w:spacing w:after="0" w:line="240" w:lineRule="auto"/>
        <w:jc w:val="both"/>
        <w:rPr>
          <w:rFonts w:ascii="Times New Roman" w:hAnsi="Times New Roman" w:cs="Times New Roman"/>
          <w:bCs/>
          <w:sz w:val="24"/>
          <w:szCs w:val="24"/>
          <w:lang w:val="vi-VN"/>
        </w:rPr>
      </w:pPr>
      <w:r w:rsidRPr="001A0C27">
        <w:rPr>
          <w:rFonts w:ascii="Times New Roman" w:hAnsi="Times New Roman" w:cs="Times New Roman"/>
          <w:b/>
          <w:bCs/>
          <w:sz w:val="24"/>
          <w:szCs w:val="24"/>
          <w:lang w:val="vi-VN"/>
        </w:rPr>
        <w:t xml:space="preserve">        </w:t>
      </w:r>
      <w:r w:rsidRPr="001A0C27">
        <w:rPr>
          <w:rFonts w:ascii="Times New Roman" w:hAnsi="Times New Roman" w:cs="Times New Roman"/>
          <w:b/>
          <w:bCs/>
          <w:sz w:val="24"/>
          <w:szCs w:val="24"/>
          <w:lang w:val="nl-NL"/>
        </w:rPr>
        <w:t>A.</w:t>
      </w:r>
      <w:r w:rsidRPr="001A0C27">
        <w:rPr>
          <w:rFonts w:ascii="Times New Roman" w:hAnsi="Times New Roman" w:cs="Times New Roman"/>
          <w:bCs/>
          <w:sz w:val="24"/>
          <w:szCs w:val="24"/>
          <w:lang w:val="nl-NL"/>
        </w:rPr>
        <w:t xml:space="preserve"> 60cm/s</w:t>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vi-VN"/>
        </w:rPr>
        <w:tab/>
      </w:r>
      <w:r w:rsidRPr="001A0C27">
        <w:rPr>
          <w:rFonts w:ascii="Times New Roman" w:hAnsi="Times New Roman" w:cs="Times New Roman"/>
          <w:bCs/>
          <w:color w:val="0000CC"/>
          <w:sz w:val="24"/>
          <w:szCs w:val="24"/>
          <w:lang w:val="nl-NL"/>
        </w:rPr>
        <w:t>B. 58cm/s</w:t>
      </w:r>
      <w:r w:rsidRPr="001A0C27">
        <w:rPr>
          <w:rFonts w:ascii="Times New Roman" w:hAnsi="Times New Roman" w:cs="Times New Roman"/>
          <w:bCs/>
          <w:sz w:val="24"/>
          <w:szCs w:val="24"/>
          <w:lang w:val="nl-NL"/>
        </w:rPr>
        <w:tab/>
        <w:t xml:space="preserve">   </w:t>
      </w:r>
      <w:r w:rsidRPr="001A0C27">
        <w:rPr>
          <w:rFonts w:ascii="Times New Roman" w:hAnsi="Times New Roman" w:cs="Times New Roman"/>
          <w:bCs/>
          <w:sz w:val="24"/>
          <w:szCs w:val="24"/>
          <w:lang w:val="vi-VN"/>
        </w:rPr>
        <w:tab/>
      </w:r>
      <w:r w:rsidRPr="001A0C27">
        <w:rPr>
          <w:rFonts w:ascii="Times New Roman" w:hAnsi="Times New Roman" w:cs="Times New Roman"/>
          <w:bCs/>
          <w:sz w:val="24"/>
          <w:szCs w:val="24"/>
          <w:lang w:val="nl-NL"/>
        </w:rPr>
        <w:t xml:space="preserve"> </w:t>
      </w:r>
      <w:r w:rsidRPr="001A0C27">
        <w:rPr>
          <w:rFonts w:ascii="Times New Roman" w:hAnsi="Times New Roman" w:cs="Times New Roman"/>
          <w:bCs/>
          <w:sz w:val="24"/>
          <w:szCs w:val="24"/>
          <w:lang w:val="vi-VN"/>
        </w:rPr>
        <w:tab/>
      </w:r>
      <w:r w:rsidRPr="001A0C27">
        <w:rPr>
          <w:rFonts w:ascii="Times New Roman" w:hAnsi="Times New Roman" w:cs="Times New Roman"/>
          <w:b/>
          <w:bCs/>
          <w:sz w:val="24"/>
          <w:szCs w:val="24"/>
          <w:lang w:val="nl-NL"/>
        </w:rPr>
        <w:t>C.</w:t>
      </w:r>
      <w:r w:rsidRPr="001A0C27">
        <w:rPr>
          <w:rFonts w:ascii="Times New Roman" w:hAnsi="Times New Roman" w:cs="Times New Roman"/>
          <w:bCs/>
          <w:sz w:val="24"/>
          <w:szCs w:val="24"/>
          <w:lang w:val="nl-NL"/>
        </w:rPr>
        <w:t xml:space="preserve"> 73cm/s</w:t>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vi-VN"/>
        </w:rPr>
        <w:tab/>
      </w:r>
      <w:r w:rsidRPr="001A0C27">
        <w:rPr>
          <w:rFonts w:ascii="Times New Roman" w:hAnsi="Times New Roman" w:cs="Times New Roman"/>
          <w:b/>
          <w:bCs/>
          <w:sz w:val="24"/>
          <w:szCs w:val="24"/>
          <w:lang w:val="nl-NL"/>
        </w:rPr>
        <w:t>D.</w:t>
      </w:r>
      <w:r w:rsidRPr="001A0C27">
        <w:rPr>
          <w:rFonts w:ascii="Times New Roman" w:hAnsi="Times New Roman" w:cs="Times New Roman"/>
          <w:bCs/>
          <w:sz w:val="24"/>
          <w:szCs w:val="24"/>
          <w:lang w:val="nl-NL"/>
        </w:rPr>
        <w:t xml:space="preserve"> 67cm/s</w:t>
      </w:r>
    </w:p>
    <w:p w:rsidR="001A0C27" w:rsidRPr="001A0C27" w:rsidRDefault="001A0C27" w:rsidP="001A0C27">
      <w:pPr>
        <w:spacing w:after="0" w:line="240" w:lineRule="auto"/>
        <w:jc w:val="both"/>
        <w:rPr>
          <w:rFonts w:ascii="Times New Roman" w:eastAsia="Times New Roman" w:hAnsi="Times New Roman" w:cs="Times New Roman"/>
          <w:sz w:val="24"/>
          <w:szCs w:val="24"/>
          <w:lang w:val="sv-SE"/>
        </w:rPr>
      </w:pPr>
      <w:r w:rsidRPr="001A0C27">
        <w:rPr>
          <w:rFonts w:ascii="Times New Roman" w:eastAsia="Times New Roman" w:hAnsi="Times New Roman" w:cs="Times New Roman"/>
          <w:b/>
          <w:sz w:val="24"/>
          <w:szCs w:val="24"/>
          <w:lang w:val="de-DE"/>
        </w:rPr>
        <w:t xml:space="preserve">Câu 3: </w:t>
      </w:r>
      <w:r w:rsidRPr="001A0C27">
        <w:rPr>
          <w:rFonts w:ascii="Times New Roman" w:eastAsia="Times New Roman" w:hAnsi="Times New Roman" w:cs="Times New Roman"/>
          <w:sz w:val="24"/>
          <w:szCs w:val="24"/>
          <w:lang w:val="sv-SE"/>
        </w:rPr>
        <w:t xml:space="preserve"> Một vật dao động điều hòa dọc theo một đường thẳng với biên độ 5cm. một điểm M nằm trên đường thẳng đó phía ngoài khoảng chuyển động của vật. Tại thời điểm t thì vật xa điểm M nhất, sau đó một khoảng thời gian ngắn nhất là </w:t>
      </w:r>
      <w:r w:rsidRPr="001A0C27">
        <w:rPr>
          <w:rFonts w:ascii="Times New Roman" w:eastAsia="Times New Roman" w:hAnsi="Times New Roman" w:cs="Times New Roman"/>
          <w:sz w:val="24"/>
          <w:szCs w:val="24"/>
        </w:rPr>
        <w:sym w:font="Symbol" w:char="F044"/>
      </w:r>
      <w:r w:rsidRPr="001A0C27">
        <w:rPr>
          <w:rFonts w:ascii="Times New Roman" w:eastAsia="Times New Roman" w:hAnsi="Times New Roman" w:cs="Times New Roman"/>
          <w:sz w:val="24"/>
          <w:szCs w:val="24"/>
          <w:lang w:val="sv-SE"/>
        </w:rPr>
        <w:t>t =0,5s  thì vật gần M nhất. Độ lớn vận tốc khi bằng nửa tốc độ cực đại của vật là:</w:t>
      </w:r>
    </w:p>
    <w:p w:rsidR="001A0C27" w:rsidRPr="001A0C27" w:rsidRDefault="001A0C27" w:rsidP="001A0C27">
      <w:pPr>
        <w:spacing w:after="0" w:line="240" w:lineRule="auto"/>
        <w:jc w:val="both"/>
        <w:rPr>
          <w:rFonts w:ascii="Times New Roman" w:eastAsia="Times New Roman" w:hAnsi="Times New Roman" w:cs="Times New Roman"/>
          <w:sz w:val="24"/>
          <w:szCs w:val="24"/>
          <w:lang w:val="sv-SE"/>
        </w:rPr>
      </w:pPr>
      <w:r w:rsidRPr="001A0C27">
        <w:rPr>
          <w:rFonts w:ascii="Times New Roman" w:eastAsia="Times New Roman" w:hAnsi="Times New Roman" w:cs="Times New Roman"/>
          <w:color w:val="FF0000"/>
          <w:sz w:val="24"/>
          <w:szCs w:val="24"/>
          <w:lang w:val="sv-SE"/>
        </w:rPr>
        <w:t>A.5</w:t>
      </w:r>
      <w:r w:rsidRPr="001A0C27">
        <w:rPr>
          <w:rFonts w:ascii="Times New Roman" w:eastAsia="Times New Roman" w:hAnsi="Times New Roman" w:cs="Times New Roman"/>
          <w:color w:val="FF0000"/>
          <w:sz w:val="24"/>
          <w:szCs w:val="24"/>
        </w:rPr>
        <w:t>π</w:t>
      </w:r>
      <w:r w:rsidRPr="001A0C27">
        <w:rPr>
          <w:rFonts w:ascii="Times New Roman" w:eastAsia="Times New Roman" w:hAnsi="Times New Roman" w:cs="Times New Roman"/>
          <w:color w:val="FF0000"/>
          <w:sz w:val="24"/>
          <w:szCs w:val="24"/>
          <w:lang w:val="sv-SE"/>
        </w:rPr>
        <w:t xml:space="preserve"> cm/s</w:t>
      </w:r>
      <w:r w:rsidRPr="001A0C27">
        <w:rPr>
          <w:rFonts w:ascii="Times New Roman" w:eastAsia="Times New Roman" w:hAnsi="Times New Roman" w:cs="Times New Roman"/>
          <w:sz w:val="24"/>
          <w:szCs w:val="24"/>
          <w:lang w:val="sv-SE"/>
        </w:rPr>
        <w:t xml:space="preserve">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B. 1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w:t>
      </w:r>
      <w:r w:rsidRPr="001A0C27">
        <w:rPr>
          <w:rFonts w:ascii="Times New Roman" w:eastAsia="Times New Roman" w:hAnsi="Times New Roman" w:cs="Times New Roman"/>
          <w:color w:val="FF0000"/>
          <w:sz w:val="24"/>
          <w:szCs w:val="24"/>
          <w:lang w:val="sv-SE"/>
        </w:rPr>
        <w:t>s</w:t>
      </w:r>
      <w:r w:rsidRPr="001A0C27">
        <w:rPr>
          <w:rFonts w:ascii="Times New Roman" w:eastAsia="Times New Roman" w:hAnsi="Times New Roman" w:cs="Times New Roman"/>
          <w:sz w:val="24"/>
          <w:szCs w:val="24"/>
          <w:lang w:val="sv-SE"/>
        </w:rPr>
        <w:t xml:space="preserve">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 xml:space="preserve">C.2 </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s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D. 2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s  </w:t>
      </w:r>
    </w:p>
    <w:p w:rsidR="001A0C27" w:rsidRPr="001A0C27" w:rsidRDefault="001A0C27" w:rsidP="001A0C27">
      <w:pPr>
        <w:tabs>
          <w:tab w:val="left" w:pos="2708"/>
          <w:tab w:val="left" w:pos="5138"/>
          <w:tab w:val="left" w:pos="7567"/>
        </w:tabs>
        <w:spacing w:after="0" w:line="240" w:lineRule="auto"/>
        <w:jc w:val="both"/>
        <w:rPr>
          <w:rFonts w:ascii="Times New Roman" w:hAnsi="Times New Roman" w:cs="Times New Roman"/>
          <w:b/>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97504" behindDoc="0" locked="0" layoutInCell="1" allowOverlap="1" wp14:anchorId="35026E13" wp14:editId="39458D9E">
                <wp:simplePos x="0" y="0"/>
                <wp:positionH relativeFrom="column">
                  <wp:posOffset>3867150</wp:posOffset>
                </wp:positionH>
                <wp:positionV relativeFrom="paragraph">
                  <wp:posOffset>90805</wp:posOffset>
                </wp:positionV>
                <wp:extent cx="2940050" cy="878840"/>
                <wp:effectExtent l="0" t="0" r="88900" b="0"/>
                <wp:wrapSquare wrapText="bothSides"/>
                <wp:docPr id="26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050" cy="878840"/>
                          <a:chOff x="5441" y="4283"/>
                          <a:chExt cx="5184" cy="1384"/>
                        </a:xfrm>
                      </wpg:grpSpPr>
                      <wpg:grpSp>
                        <wpg:cNvPr id="263" name="Group 708"/>
                        <wpg:cNvGrpSpPr>
                          <a:grpSpLocks/>
                        </wpg:cNvGrpSpPr>
                        <wpg:grpSpPr bwMode="auto">
                          <a:xfrm>
                            <a:off x="5577" y="4283"/>
                            <a:ext cx="2297" cy="658"/>
                            <a:chOff x="5481" y="13485"/>
                            <a:chExt cx="3051" cy="709"/>
                          </a:xfrm>
                        </wpg:grpSpPr>
                        <wps:wsp>
                          <wps:cNvPr id="264" name="Text Box 96"/>
                          <wps:cNvSpPr txBox="1">
                            <a:spLocks noChangeArrowheads="1"/>
                          </wps:cNvSpPr>
                          <wps:spPr bwMode="auto">
                            <a:xfrm>
                              <a:off x="6761" y="13485"/>
                              <a:ext cx="775"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ℓ</w:t>
                                </w:r>
                                <w:r w:rsidRPr="003A5321">
                                  <w:rPr>
                                    <w:vertAlign w:val="subscript"/>
                                    <w:lang w:val="nl-NL"/>
                                  </w:rPr>
                                  <w:t>0</w:t>
                                </w:r>
                              </w:p>
                            </w:txbxContent>
                          </wps:txbx>
                          <wps:bodyPr rot="0" vert="horz" wrap="square" lIns="91440" tIns="45720" rIns="91440" bIns="45720" anchor="t" anchorCtr="0" upright="1">
                            <a:noAutofit/>
                          </wps:bodyPr>
                        </wps:wsp>
                        <wps:wsp>
                          <wps:cNvPr id="265" name="Line 83"/>
                          <wps:cNvCnPr>
                            <a:cxnSpLocks noChangeShapeType="1"/>
                          </wps:cNvCnPr>
                          <wps:spPr bwMode="auto">
                            <a:xfrm>
                              <a:off x="5481" y="13859"/>
                              <a:ext cx="3051" cy="0"/>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66" name="Line 711"/>
                        <wps:cNvCnPr/>
                        <wps:spPr bwMode="auto">
                          <a:xfrm>
                            <a:off x="5593" y="5222"/>
                            <a:ext cx="5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712"/>
                        <wps:cNvSpPr txBox="1">
                          <a:spLocks noChangeArrowheads="1"/>
                        </wps:cNvSpPr>
                        <wps:spPr bwMode="auto">
                          <a:xfrm>
                            <a:off x="7537" y="5148"/>
                            <a:ext cx="744"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1A0C27">
                              <w:r>
                                <w:t>O</w:t>
                              </w:r>
                            </w:p>
                          </w:txbxContent>
                        </wps:txbx>
                        <wps:bodyPr rot="0" vert="horz" wrap="square" lIns="91440" tIns="45720" rIns="91440" bIns="45720" anchor="t" anchorCtr="0" upright="1">
                          <a:noAutofit/>
                        </wps:bodyPr>
                      </wps:wsp>
                      <wps:wsp>
                        <wps:cNvPr id="268" name="Text Box 713"/>
                        <wps:cNvSpPr txBox="1">
                          <a:spLocks noChangeArrowheads="1"/>
                        </wps:cNvSpPr>
                        <wps:spPr bwMode="auto">
                          <a:xfrm>
                            <a:off x="6334" y="5166"/>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k</w:t>
                              </w:r>
                            </w:p>
                          </w:txbxContent>
                        </wps:txbx>
                        <wps:bodyPr rot="0" vert="horz" wrap="square" lIns="91440" tIns="45720" rIns="91440" bIns="45720" anchor="t" anchorCtr="0" upright="1">
                          <a:noAutofit/>
                        </wps:bodyPr>
                      </wps:wsp>
                      <wps:wsp>
                        <wps:cNvPr id="269" name="Text Box 714"/>
                        <wps:cNvSpPr txBox="1">
                          <a:spLocks noChangeArrowheads="1"/>
                        </wps:cNvSpPr>
                        <wps:spPr bwMode="auto">
                          <a:xfrm>
                            <a:off x="7580" y="4553"/>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m</w:t>
                              </w:r>
                            </w:p>
                          </w:txbxContent>
                        </wps:txbx>
                        <wps:bodyPr rot="0" vert="horz" wrap="square" lIns="91440" tIns="45720" rIns="91440" bIns="45720" anchor="t" anchorCtr="0" upright="1">
                          <a:noAutofit/>
                        </wps:bodyPr>
                      </wps:wsp>
                      <wps:wsp>
                        <wps:cNvPr id="270" name="Line 715"/>
                        <wps:cNvCnPr/>
                        <wps:spPr bwMode="auto">
                          <a:xfrm>
                            <a:off x="5679" y="5055"/>
                            <a:ext cx="2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1" name="Group 716"/>
                        <wpg:cNvGrpSpPr>
                          <a:grpSpLocks/>
                        </wpg:cNvGrpSpPr>
                        <wpg:grpSpPr bwMode="auto">
                          <a:xfrm rot="21600000">
                            <a:off x="5580" y="4873"/>
                            <a:ext cx="1939" cy="348"/>
                            <a:chOff x="1317" y="4212"/>
                            <a:chExt cx="10635" cy="3258"/>
                          </a:xfrm>
                        </wpg:grpSpPr>
                        <wpg:grpSp>
                          <wpg:cNvPr id="272" name="Group 717"/>
                          <wpg:cNvGrpSpPr>
                            <a:grpSpLocks/>
                          </wpg:cNvGrpSpPr>
                          <wpg:grpSpPr bwMode="auto">
                            <a:xfrm>
                              <a:off x="6372" y="4215"/>
                              <a:ext cx="1440" cy="3240"/>
                              <a:chOff x="4032" y="4140"/>
                              <a:chExt cx="2880" cy="4680"/>
                            </a:xfrm>
                          </wpg:grpSpPr>
                          <wps:wsp>
                            <wps:cNvPr id="273" name="Arc 71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74" name="Arc 71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75" name="Group 720"/>
                          <wpg:cNvGrpSpPr>
                            <a:grpSpLocks/>
                          </wpg:cNvGrpSpPr>
                          <wpg:grpSpPr bwMode="auto">
                            <a:xfrm>
                              <a:off x="5472" y="4212"/>
                              <a:ext cx="1440" cy="3240"/>
                              <a:chOff x="4032" y="4140"/>
                              <a:chExt cx="2880" cy="4680"/>
                            </a:xfrm>
                          </wpg:grpSpPr>
                          <wps:wsp>
                            <wps:cNvPr id="276" name="Arc 72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77" name="Arc 72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78" name="Group 723"/>
                          <wpg:cNvGrpSpPr>
                            <a:grpSpLocks/>
                          </wpg:cNvGrpSpPr>
                          <wpg:grpSpPr bwMode="auto">
                            <a:xfrm>
                              <a:off x="4572" y="4215"/>
                              <a:ext cx="1440" cy="3240"/>
                              <a:chOff x="4032" y="4140"/>
                              <a:chExt cx="2880" cy="4680"/>
                            </a:xfrm>
                          </wpg:grpSpPr>
                          <wps:wsp>
                            <wps:cNvPr id="279" name="Arc 72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0" name="Arc 72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81" name="Group 726"/>
                          <wpg:cNvGrpSpPr>
                            <a:grpSpLocks/>
                          </wpg:cNvGrpSpPr>
                          <wpg:grpSpPr bwMode="auto">
                            <a:xfrm>
                              <a:off x="9972" y="4230"/>
                              <a:ext cx="1980" cy="1620"/>
                              <a:chOff x="1152" y="3960"/>
                              <a:chExt cx="1980" cy="1620"/>
                            </a:xfrm>
                          </wpg:grpSpPr>
                          <wps:wsp>
                            <wps:cNvPr id="282" name="Arc 727"/>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3" name="Line 728"/>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4" name="Line 729"/>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5" name="Group 730"/>
                          <wpg:cNvGrpSpPr>
                            <a:grpSpLocks/>
                          </wpg:cNvGrpSpPr>
                          <wpg:grpSpPr bwMode="auto">
                            <a:xfrm>
                              <a:off x="9072" y="4230"/>
                              <a:ext cx="1440" cy="3240"/>
                              <a:chOff x="4032" y="4140"/>
                              <a:chExt cx="2880" cy="4680"/>
                            </a:xfrm>
                          </wpg:grpSpPr>
                          <wps:wsp>
                            <wps:cNvPr id="286" name="Arc 73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7" name="Arc 73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88" name="Group 733"/>
                          <wpg:cNvGrpSpPr>
                            <a:grpSpLocks/>
                          </wpg:cNvGrpSpPr>
                          <wpg:grpSpPr bwMode="auto">
                            <a:xfrm>
                              <a:off x="8172" y="4227"/>
                              <a:ext cx="1440" cy="3240"/>
                              <a:chOff x="4032" y="4140"/>
                              <a:chExt cx="2880" cy="4680"/>
                            </a:xfrm>
                          </wpg:grpSpPr>
                          <wps:wsp>
                            <wps:cNvPr id="289" name="Arc 73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0" name="Arc 73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1" name="Group 736"/>
                          <wpg:cNvGrpSpPr>
                            <a:grpSpLocks/>
                          </wpg:cNvGrpSpPr>
                          <wpg:grpSpPr bwMode="auto">
                            <a:xfrm>
                              <a:off x="7272" y="4230"/>
                              <a:ext cx="1440" cy="3240"/>
                              <a:chOff x="4032" y="4140"/>
                              <a:chExt cx="2880" cy="4680"/>
                            </a:xfrm>
                          </wpg:grpSpPr>
                          <wps:wsp>
                            <wps:cNvPr id="292" name="Arc 73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3" name="Arc 73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4" name="Group 739"/>
                          <wpg:cNvGrpSpPr>
                            <a:grpSpLocks/>
                          </wpg:cNvGrpSpPr>
                          <wpg:grpSpPr bwMode="auto">
                            <a:xfrm>
                              <a:off x="3672" y="4215"/>
                              <a:ext cx="1440" cy="3240"/>
                              <a:chOff x="4032" y="4140"/>
                              <a:chExt cx="2880" cy="4680"/>
                            </a:xfrm>
                          </wpg:grpSpPr>
                          <wps:wsp>
                            <wps:cNvPr id="295" name="Arc 74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6" name="Arc 74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7" name="Group 742"/>
                          <wpg:cNvGrpSpPr>
                            <a:grpSpLocks/>
                          </wpg:cNvGrpSpPr>
                          <wpg:grpSpPr bwMode="auto">
                            <a:xfrm>
                              <a:off x="2772" y="4212"/>
                              <a:ext cx="1440" cy="3240"/>
                              <a:chOff x="4032" y="4140"/>
                              <a:chExt cx="2880" cy="4680"/>
                            </a:xfrm>
                          </wpg:grpSpPr>
                          <wps:wsp>
                            <wps:cNvPr id="298" name="Arc 74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9" name="Arc 74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00" name="Group 745"/>
                          <wpg:cNvGrpSpPr>
                            <a:grpSpLocks/>
                          </wpg:cNvGrpSpPr>
                          <wpg:grpSpPr bwMode="auto">
                            <a:xfrm>
                              <a:off x="1872" y="4215"/>
                              <a:ext cx="1440" cy="3240"/>
                              <a:chOff x="4032" y="4140"/>
                              <a:chExt cx="2880" cy="4680"/>
                            </a:xfrm>
                          </wpg:grpSpPr>
                          <wps:wsp>
                            <wps:cNvPr id="301" name="Arc 74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02" name="Arc 74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s:wsp>
                        <wps:cNvPr id="303" name="Line 748"/>
                        <wps:cNvCnPr/>
                        <wps:spPr bwMode="auto">
                          <a:xfrm rot="16200000">
                            <a:off x="5245" y="5055"/>
                            <a:ext cx="6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Oval 749"/>
                        <wps:cNvSpPr>
                          <a:spLocks noChangeArrowheads="1"/>
                        </wps:cNvSpPr>
                        <wps:spPr bwMode="auto">
                          <a:xfrm rot="16200000">
                            <a:off x="7608" y="4835"/>
                            <a:ext cx="334" cy="440"/>
                          </a:xfrm>
                          <a:prstGeom prst="ellipse">
                            <a:avLst/>
                          </a:prstGeom>
                          <a:gradFill rotWithShape="1">
                            <a:gsLst>
                              <a:gs pos="0">
                                <a:srgbClr val="00B050"/>
                              </a:gs>
                              <a:gs pos="50000">
                                <a:srgbClr val="C0C0C0"/>
                              </a:gs>
                              <a:gs pos="100000">
                                <a:srgbClr val="00B050"/>
                              </a:gs>
                            </a:gsLst>
                            <a:lin ang="5400000" scaled="1"/>
                          </a:gradFill>
                          <a:ln w="15875">
                            <a:solidFill>
                              <a:srgbClr val="FF0000"/>
                            </a:solidFill>
                            <a:round/>
                            <a:headEnd/>
                            <a:tailEnd/>
                          </a:ln>
                        </wps:spPr>
                        <wps:txbx>
                          <w:txbxContent>
                            <w:p w:rsidR="007C64B4" w:rsidRDefault="007C64B4" w:rsidP="001A0C27"/>
                          </w:txbxContent>
                        </wps:txbx>
                        <wps:bodyPr rot="0" vert="horz" wrap="square" lIns="91440" tIns="45720" rIns="91440" bIns="45720" anchor="t" anchorCtr="0" upright="1">
                          <a:noAutofit/>
                        </wps:bodyPr>
                      </wps:wsp>
                      <wps:wsp>
                        <wps:cNvPr id="305" name="Rectangle 84" descr="Dark upward diagonal"/>
                        <wps:cNvSpPr>
                          <a:spLocks noChangeArrowheads="1"/>
                        </wps:cNvSpPr>
                        <wps:spPr bwMode="auto">
                          <a:xfrm>
                            <a:off x="5441" y="4703"/>
                            <a:ext cx="137" cy="6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6D0744" w:rsidRDefault="007C64B4" w:rsidP="001A0C27">
                              <w:pPr>
                                <w:rPr>
                                  <w:lang w:val="nl-NL"/>
                                </w:rPr>
                              </w:pPr>
                            </w:p>
                          </w:txbxContent>
                        </wps:txbx>
                        <wps:bodyPr rot="0" vert="horz" wrap="square" lIns="91440" tIns="45720" rIns="91440" bIns="45720" anchor="t" anchorCtr="0" upright="1">
                          <a:noAutofit/>
                        </wps:bodyPr>
                      </wps:wsp>
                      <wps:wsp>
                        <wps:cNvPr id="306" name="Text Box 96"/>
                        <wps:cNvSpPr txBox="1">
                          <a:spLocks noChangeArrowheads="1"/>
                        </wps:cNvSpPr>
                        <wps:spPr bwMode="auto">
                          <a:xfrm>
                            <a:off x="10095" y="4841"/>
                            <a:ext cx="530"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 o:spid="_x0000_s1205" style="position:absolute;left:0;text-align:left;margin-left:304.5pt;margin-top:7.15pt;width:231.5pt;height:69.2pt;z-index:251797504" coordorigin="5441,4283" coordsize="5184,1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0zNP4A8AAM3YAAAOAAAAZHJzL2Uyb0RvYy54bWzsXVlv20gSfl9g/wPBx10o5n0IowxiywoW yO4Mdjy7z7RESUQokkvSkTOD+e9b1dVsHrJsx7Y8llIJkFBSk+yjuvrrr47+4cfbTap9icsqybOJ br4zdC3O5vkiyVYT/der2SjQtaqOskWU5lk80b/Glf7j+7/+5YdtMY6tfJ2ni7jU4CFZNd4WE31d 18X47Kyar+NNVL3LiziDH5d5uYlq+FiuzhZltIWnb9IzyzC8s21eLooyn8dVBd9O6Uf9vXj+chnP 65+WyyqutXSiQ91q8W8p/r3Gf8/e/xCNV2VUrJO5rEb0hFpsoiSDl6pHTaM60m7KZOdRm2Re5lW+ rN/N881Zvlwm81i0AVpjGoPWfCzzm0K0ZTXergrVTdC1g3568mPn//ryc6kli4lueZauZdEGBkm8 V8MvoHu2xWoMpT6WxS/FzyW1ES4/5fPPFfx8NvwdP6+osHa9/We+gAdGN3Uuuud2WW7wEdBw7VaM wlc1CvFtrc3hSyt0DMOFwZrDb4EfBI4cpvkaxhJvcx3H1DX41bECm4Zwvr6Ut7tm4NC9pg1XWMVo TO8VdZV1o4aJD6qNqifsfk/4RnDonnBd3x80SfWHFcJP2BmeK+oRjTs9EVBPmLYTuMOusA0XfsU7 fSO8tydg8lWtfFXPk69f1lERC7GtUHJUr8KwkHxdYdPO81st9KhfRTkUL62+he9BkQhpqUjKtCy/ WEfZKv5Qlvl2HUcLqKAp2rMt1K04itW4woc8JHae7+30WtPbvu/e3WXRuCir+mOcbzS8mOglKBdR zejLp6omOWuKoIxn+SxJU/g+GqdZ7wsQSPoGXgq34m/4eqEvfg+N8DK4DJyRY3mXI8eYTkcfZhfO yJuZvju1pxcXU/MPfK/pjNfJYhFn+JpGd5nO48ZOalHSOkp7VXmaLPBxWKWqXF1fpKX2JQLdORN/ pAx1ip31qyEmG7Rl0CTTcoxzKxzNvMAfOTPHHYUwp0aGGZ6HnuGEznTWb9KnJIuf3yRtO9FD13JJ mPa2zRB/dtsWjTdJDatTmmxAEalC0RhF8DJbiKGtoySl605XYPXbroDhbgYaNBDJKElrfXt9K5Sv K+Yu/nidL76CCJc5SBjoQFha4WKdl7/p2haWqYle/e8mKmNdS/+RwTQITQfUo1aLD47rW/Ch7P5y 3f0lyubwqIle6xpdXtS0Ft4UZbJaw5to4mX5B9DYy0RIdVsroe2FqqDqv4LOgMlIOkNIBGl7rBDo lYuMlqP5bSaXI6UohAa6+lrA0tPTE3RLMwYP6gnXUdo1cIUCpYmKq1SrW8XqpNaYHTWRgiw8Wk2g xJqWbxgPiOxshuJ4l8gCZJCSKaVUq0U/1GUCKjQFwYFXbOIFCFAMiA2vunL8qNJvVn8plduZi6TO aA42c1Io3cFcpImHahzlA0RbXEks82ry7vXk3TeF+HYEHur3ePF1QwAysPq7liWgXCu9rmED2kNk 0AhRg8yaFUwuct8svc/StzvCy6KJo32HaEoZVVuCA0E2AJ4DyOabcleggNfrYDbftQkgu6YjUTBi JlTFviMBv2uQtm/w/o4uZsgGyG6vbuyhUIZsEpsPlokWsqm9C0O23jYPGJ8dnSF26XIZe8V9nm2D ZsAF0PTEaLULoAd4Tqx/rDOG27y7cCXrjJfZ5vkIttslnbd5knqEybijMwR39+o6w3cD2EKDznBc V3KLDc5gnbGXGmKdITnqA1BDkntutgGsM0hn+DBNO9SQbyoKTXJD37RV9nxQQYgUDKLiWqRgmbYk 0Y9nqwxN/144GmVuwnVVWKoae4MPw0YCQvYs35SI/YXtWTQhLdMjhhipb2nectVaEviDtcQMbQlA wXBDDJwy6oDANbYg2myjwedSbnZNw7OlhcK2yB6kuEfYqijbG3XH3fYtf2Dp8+F9Yra8cM90usKz 8aW4rFo0UdsJRgw2clE2mAkGfeEIogrvM9vfmr6wAlyr8U7HgyuS+rtNfa9h4IIxlgL3oZxrvqkU NyikxnYqTVpY1Q60+QZS744OafBJ2x2WTZ2lJAMk6IaMVzgmjcEKzNULaX9aLZq5Aj263KRgBP/7 SBNCrRmaHJW2EEythwvBgD9Y6Eq97m9n8KKt5thg1ichUK+7Uq+DQlSnNf0/LKheCQXFk/Y9EYaK 6vbQE2EDOSi4p44wKQcFO3WEgVBdHa3JXAhjcpvJ7ocrsMiAXZ+I/yKv0M6NnQPCDc0n0YZSOHx7 CtP8uhKKBt53f2HaF1+JNbMpTP/LGiFVNnSaKHUNnCauqdOLqMaGYIXwEs0KNHbaGmz4qA2hQ8CU ONEz8PwAt5DburxBN5GfPjfN3ORf4qtcPKFu3QHoXmpxW2J+c53Mz+PfdsuHHkABKA71EE8Rn7Hf et/KGjVfY1t7T+x/oifZtmsRLOg9SjYTHjV8dftLtxHdR8N7sbfu7bWqLvPPYLqCDuROo/FOs+64 t2PZ7eamzDzNq5jEh7pa9rkQVjHurSZUBiO0yD/bXHyv+YJqdPJ2f+hgEFrqa1zh0CGDlreWORWm VGZBBBHUcZDxQSkTYCX8oLrp2fhBW6ZJ8Z/Gut+g0wBtgKDFPIfAUweSGQ2wYiTBSIKRRG/5b1cf 8bVYUbrYpLvcN5iEkQQBwj8bfuEyz0jiODwIH4EkPDEDjwlJtBTNvQQNbCZ71JUlG3o4gsZ1WoJm 4Cx0OgSN8q4SAMvqOlcxQQM79juoHiZoBMWxh3NhgkZROHfBHuqeIUvCBM2pdRrDquMJzHgMrFIL I7u2dV3bMESrQ9CQU3XPjANRM93IOOUj+5CBhwka2bFs6iGe+H7OhU09bOoRLh4nZx9jJHFaSEIF ixwLkngkQaOc3KVvkSU93A9H0GBw58l70Cg/YCJohi7AaDZ/GsDCO6Xdiz1okIvXOt4p6JzS4C+Q MeXGwh40KDZ7qB/2oGEPmqNxO2JYdVqwSqINjgmgVBCNyzd6rXQJmm5IwPMMPEzQNACBfXHFzpsJ GvbFHbf0C/FRZO/qOqW2JU7EPsZI4rSQhNpinxZBg4mb+h40hwn+6vAKYagIGls6DDaROWbY+NOa HrnywLayyWZomi4ROzbkQqMdRSfca+dOsN/9eSFOAdS0C7BUPPuzXZQ7HXlHh6iOFNnOMOKr6UjV HRjQ0Tr2c4gTBAK1TI5YkvZRPhzi1OaFLTnECSOx2kCmofNO+0sX5nTBDcxIDnHqh6Q93GkMq04L Vinm4VhgFbqxHD6fJyTwlPhB5PP0rW6MNGbnBO8HrAlGjT2YntNyQwJOIs4e7mwDmFyIfz6y9IZv OT5QhUnuzQO136uMJgC2ToqYuHrlvJqYEpxwq5S7bmzdt8qdys/gBg2Yb/Apy92L5qN+YblT6TEo 9qITegm50/vbRdrByYwiHw+R+z409m8X1S7nyDNiBP2AC0ikI/X7S24X2Z7P9vy702cQOuCMGBxw wQEXnBGjenfnKTkHPwljPzRWGTEoOy3iY94udgMugn7ABeSreCn8wPZ8iXc54II23mzPZ3s+2/NV 5jawsHX5/SZrBufWonMJ3y6SUBbZY0ESjwu4CIYBF/bBAy4CUxE0lujVll4+mYwYQT/gAo5LeCmA 1bHnM0HDBA0TNF0PwaFRnQkaJmiYoHnLBI2yUx8LrHode37YD7iAzPQvhR+YoGGChpOfy/ToXfe6 JqUoxRowkhgwFRxwwcnPo7eMJJTn0bEgiccRNOEw4MI+eMCFbymCZifg4lQ8aNDDsRNwAWfgvhTA YoLmkeERMAKcEeMxRjLOiMEZMVA9NQj1TbNaHHBxUgEXFG/DHjTDM2VCFXAhMmrZisd6tgcuEzRM 0DBBwwTNd3+kHyOJ00ISKkjlxAgaFQInU5bCAcSCSzhcylLbUwTNyR76G6rIMQGwIO6UCZqHjg/m M2X4TBnFEnwHObM4I8YTTkpmWHVasErF7hwLrHolD5p+iLSj0CcTNI3d5e8jjfJXwfl0xC+36cph 9VDGGUPbapRpR5DQbSFOWcopS2+6R/SyL+73BL8YSZwWkji65OeP9KBRwc6SoHEkZDocQWP5LUEj XnaCIU6hihwjgkZJz7MBFnvQtNjr3gSj7EHDOWjetDMIEzRM0Iil71MlmFlM53dTJhP999AIL4PL wBk5lnc5cozpdPRhduGMvJnpu6cFq1TsLxM03Rw0YT9E2lHd9Gz8wB407EHDHjTsQcMeNOMmvwwR c5R5BqcG56C53aRZNY5MZ6Kv67oYn51V8zeeg8ZXUcDHgiQeRdDYhgp2bgga2dDDETRm0BI04mWn R9DYhoocI4JGxo1VCMKed2gfEzRM0MDWnlP7cWo/Tu3XgCmGVUmaascIq9TCeCyw6lU8aGyjHyLt vFyINBM0TNAwQcMEDRM0TNDY04uLqfmHDntK0xmvk8WLHnRU5WmymAEwwS1rVa6uL9JS+xKlE30m /qDbI+xkOsWecBKXOm7AV0vksSCJLkHTvX4lhKGCqOn0MKcbRf2o08O0Mq/pzFoD/qAQjfPlEk/a dC0HIoiA6nQNd8DweB6YnvCsW+H1CsNP5/5CeoWSDrrV8GKip0kWi0c2h96iOVsWwTepU7TQEU7b TvTQtVxxQ0eeBmKH1YSK7ohdNC7zm2whHGzXcbS4lNd1lKR0DS9PM3wtGFHflDlVdcMTpg7NE+wN KXF0TOHBD0y0DRW19xOoA813VPqoXXZMy/KLdZSt4g9lmW9xdCqQOTGGWGt1A37Yf8DiflH1PQN8 qUAenYASPbZkpA2Zo4WoYt4lEpo9whqnaVJU98rrqoyELsSa/Dep17+soyLGlqBUrSopVKtKK3Jo IM2mns40jHPDbeqxqug2Ku0KscZvendcGPhX1rx/h0kzYeeWnZeA4KvKwZTUYCRgVjt0u1bNozRe NOMBRWUj8bk0K003AOZcvOee1UDU/+nTUsgvDj4JcLskKJV2LEvCK6l+Fd7573hew5CmsYaHSS7i al5O9GlUftZuim1ULrRFEq3yLEpRinrzDWSt+JTPP1cvM0FRQprFw4F4ETEjfUP4NbYz0oRUYWJG enAI370zsoSGCbHbs3zAYc41QhO52iw+/1pMoaniluUKgModU6MjparI9Z1le/hGFsH1S76Upgf+ 21Hf9y0wpuUY51Y4mnmBP3JmjjsKfSMYGWZ4HnqGEzrTWR/EiSX92XTQs5fVTVLHpZYmm4kekMqA QYvG+9ZYhUGx+gIbwnLb/C805N6ZrlYQnukdPx/bUIFYV+j+dZ7faqFi3OTaqdW38H2zFB1qVsOK g1HlYqGleLB2WruQ6ZCmtSs0NkyVPQvtQ9NazacGr6kv3iyC2w9Xe1qkU2wv1KMelT5+rDMkVN+n MwIBjXBROxadAS1ZjberQqhEwFrFOplPozrqfobrbTGOrXydp4u4fP9/AAAA//8DAFBLAwQUAAYA CAAAACEAf13sxeIAAAALAQAADwAAAGRycy9kb3ducmV2LnhtbEyPzU7DMBCE70i8g7VI3KidlP4Q 4lRVBZwqJFqkipubbJOo8TqK3SR9e7YnuO3ujGa/SVejbUSPna8daYgmCgRS7oqaSg3f+/enJQgf DBWmcYQaruhhld3fpSYp3EBf2O9CKTiEfGI0VCG0iZQ+r9AaP3EtEmsn11kTeO1KWXRm4HDbyFip ubSmJv5QmRY3Febn3cVq+BjMsJ5Gb/32fNpcf/azz8M2Qq0fH8b1K4iAY/gzww2f0SFjpqO7UOFF o2GuXrhLYOF5CuJmUIuYL0eeZvECZJbK/x2yXwAAAP//AwBQSwECLQAUAAYACAAAACEAtoM4kv4A AADhAQAAEwAAAAAAAAAAAAAAAAAAAAAAW0NvbnRlbnRfVHlwZXNdLnhtbFBLAQItABQABgAIAAAA IQA4/SH/1gAAAJQBAAALAAAAAAAAAAAAAAAAAC8BAABfcmVscy8ucmVsc1BLAQItABQABgAIAAAA IQDw0zNP4A8AAM3YAAAOAAAAAAAAAAAAAAAAAC4CAABkcnMvZTJvRG9jLnhtbFBLAQItABQABgAI AAAAIQB/XezF4gAAAAsBAAAPAAAAAAAAAAAAAAAAADoSAABkcnMvZG93bnJldi54bWxQSwUGAAAA AAQABADzAAAASRMAAAAA ">
                <v:group id="Group 708" o:spid="_x0000_s1206" style="position:absolute;left:5577;top:4283;width:2297;height:658" coordorigin="5481,13485" coordsize="3051,7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yA98QAAADcAAAADwAAAGRycy9kb3ducmV2LnhtbESPQYvCMBSE78L+h/AW 9qZpFUW6RhFZFw8iWIVlb4/m2Rabl9LEtv57Iwgeh5n5hlmselOJlhpXWlYQjyIQxJnVJecKzqft cA7CeWSNlWVScCcHq+XHYIGJth0fqU19LgKEXYIKCu/rREqXFWTQjWxNHLyLbQz6IJtc6ga7ADeV HEfRTBosOSwUWNOmoOya3oyC3w679ST+affXy+b+f5oe/vYxKfX12a+/QXjq/Tv8au+0gvFs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eyA98QAAADcAAAA DwAAAAAAAAAAAAAAAACqAgAAZHJzL2Rvd25yZXYueG1sUEsFBgAAAAAEAAQA+gAAAJsDAAAAAA== ">
                  <v:shape id="Text Box 96" o:spid="_x0000_s1207" type="#_x0000_t202" style="position:absolute;left:6761;top:13485;width:775;height:7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dP8MA AADcAAAADwAAAGRycy9kb3ducmV2LnhtbESPQYvCMBSE74L/IbwFb5qsqOx2jSKK4ElRdwVvj+bZ lm1eShNt/fdGEDwOM/MNM523thQ3qn3hWMPnQIEgTp0pONPwe1z3v0D4gGywdEwa7uRhPut2ppgY 1/CeboeQiQhhn6CGPIQqkdKnOVn0A1cRR+/iaoshyjqTpsYmwm0ph0pNpMWC40KOFS1zSv8PV6vh b3s5n0Zql63suGpcqyTbb6l176Nd/IAI1IZ3+NXeGA3DyQi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lZGdP8MAAADcAAAADwAAAAAAAAAAAAAAAACYAgAAZHJzL2Rv d25yZXYueG1sUEsFBgAAAAAEAAQA9QAAAIgDAAAAAA== " filled="f" stroked="f">
                    <v:textbox>
                      <w:txbxContent>
                        <w:p w:rsidR="007C64B4" w:rsidRPr="00FA1874" w:rsidRDefault="007C64B4" w:rsidP="001A0C27">
                          <w:pPr>
                            <w:rPr>
                              <w:lang w:val="nl-NL"/>
                            </w:rPr>
                          </w:pPr>
                          <w:r>
                            <w:rPr>
                              <w:lang w:val="nl-NL"/>
                            </w:rPr>
                            <w:t>ℓ</w:t>
                          </w:r>
                          <w:r w:rsidRPr="003A5321">
                            <w:rPr>
                              <w:vertAlign w:val="subscript"/>
                              <w:lang w:val="nl-NL"/>
                            </w:rPr>
                            <w:t>0</w:t>
                          </w:r>
                        </w:p>
                      </w:txbxContent>
                    </v:textbox>
                  </v:shape>
                  <v:line id="Line 83" o:spid="_x0000_s1208" style="position:absolute;visibility:visible;mso-wrap-style:square" from="5481,13859" to="8532,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KPlsMAAADcAAAADwAAAGRycy9kb3ducmV2LnhtbESPQWsCMRSE70L/Q3iF3jRb6VpZjVIF 2x6tCl4fm+dmcfOyJum6/feNIHgcZuYbZr7sbSM68qF2rOB1lIEgLp2uuVJw2G+GUxAhImtsHJOC PwqwXDwN5lhod+Uf6naxEgnCoUAFJsa2kDKUhiyGkWuJk3dy3mJM0ldSe7wmuG3kOMsm0mLNacFg S2tD5Xn3axXYbd7kn/6rOxz7y/vqbaPLldFKvTz3HzMQkfr4CN/b31rBeJLD7Uw6An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Cj5bDAAAA3AAAAA8AAAAAAAAAAAAA AAAAoQIAAGRycy9kb3ducmV2LnhtbFBLBQYAAAAABAAEAPkAAACRAwAAAAA= " strokecolor="red" strokeweight="1pt">
                    <v:stroke startarrow="block" endarrow="block"/>
                  </v:line>
                </v:group>
                <v:line id="Line 711" o:spid="_x0000_s1209" style="position:absolute;visibility:visible;mso-wrap-style:square" from="5593,5222" to="10625,5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5pecUAAADcAAAADwAAAGRycy9kb3ducmV2LnhtbESPQWvCQBSE74X+h+UVvNWNHmKNrlIa Cj2oYJSeX7PPbGj2bchu4/bfdwWhx2FmvmHW22g7MdLgW8cKZtMMBHHtdMuNgvPp/fkFhA/IGjvH pOCXPGw3jw9rLLS78pHGKjQiQdgXqMCE0BdS+tqQRT91PXHyLm6wGJIcGqkHvCa47eQ8y3JpseW0 YLCnN0P1d/VjFSxMeZQLWe5Oh3JsZ8u4j59fS6UmT/F1BSJQDP/he/tDK5jnOdzOp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J5pecUAAADcAAAADwAAAAAAAAAA AAAAAAChAgAAZHJzL2Rvd25yZXYueG1sUEsFBgAAAAAEAAQA+QAAAJMDAAAAAA== ">
                  <v:stroke endarrow="block"/>
                </v:line>
                <v:shape id="Text Box 712" o:spid="_x0000_s1210" type="#_x0000_t202" style="position:absolute;left:7537;top:5148;width:744;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MDSMMA AADcAAAADwAAAGRycy9kb3ducmV2LnhtbESPQWsCMRSE74L/ITzBmyZKtXY1ilgKPSm1teDtsXnu Lm5elk10139vBMHjMDPfMItVa0txpdoXjjWMhgoEcepMwZmGv9+vwQyED8gGS8ek4UYeVstuZ4GJ cQ3/0HUfMhEh7BPUkIdQJVL6NCeLfugq4uidXG0xRFln0tTYRLgt5VipqbRYcFzIsaJNTul5f7Ea DtvT8f9N7bJPO6ka1yrJ9kNq3e+16zmIQG14hZ/tb6NhPH2H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UMDSMMAAADcAAAADwAAAAAAAAAAAAAAAACYAgAAZHJzL2Rv d25yZXYueG1sUEsFBgAAAAAEAAQA9QAAAIgDAAAAAA== " filled="f" stroked="f">
                  <v:textbox>
                    <w:txbxContent>
                      <w:p w:rsidR="007C64B4" w:rsidRDefault="007C64B4" w:rsidP="001A0C27">
                        <w:r>
                          <w:t>O</w:t>
                        </w:r>
                      </w:p>
                    </w:txbxContent>
                  </v:textbox>
                </v:shape>
                <v:shape id="Text Box 713" o:spid="_x0000_s1211" type="#_x0000_t202" style="position:absolute;left:6334;top:5166;width:65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55RsIA AADcAAAADwAAAGRycy9kb3ducmV2LnhtbERPyWrDMBC9F/oPYgq5NXINMcGNHELApvRQcJb71Bov xBoZS7Wdfn11KOT4ePtuv5heTDS6zrKCt3UEgriyuuNGweWcv25BOI+ssbdMCu7kYJ89P+0w1Xbm kqaTb0QIYZeigtb7IZXSVS0ZdGs7EAeutqNBH+DYSD3iHMJNL+MoSqTBjkNDiwMdW6pupx+j4Fp+ Tfff7/LzEk03V+O22ORJodTqZTm8g/C0+If43/2hFcRJWBvOhCMgs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rnlGwgAAANwAAAAPAAAAAAAAAAAAAAAAAJgCAABkcnMvZG93 bnJldi54bWxQSwUGAAAAAAQABAD1AAAAhwMAAAAA " filled="f" fillcolor="yellow" stroked="f">
                  <v:textbox>
                    <w:txbxContent>
                      <w:p w:rsidR="007C64B4" w:rsidRPr="00EC6C66" w:rsidRDefault="007C64B4" w:rsidP="001A0C27">
                        <w:r w:rsidRPr="00EC6C66">
                          <w:t>k</w:t>
                        </w:r>
                      </w:p>
                    </w:txbxContent>
                  </v:textbox>
                </v:shape>
                <v:shape id="Text Box 714" o:spid="_x0000_s1212" type="#_x0000_t202" style="position:absolute;left:7580;top:4553;width:65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Lc3cUA AADcAAAADwAAAGRycy9kb3ducmV2LnhtbESPQWuDQBSE74X+h+UVemvWBCqpyUZCIVJ6KJjY+4v7 oqL7Vtytmv76biGQ4zAz3zDbdDadGGlwjWUFy0UEgri0uuFKQXE6vKxBOI+ssbNMCq7kIN09Pmwx 0XbinMajr0SAsEtQQe19n0jpypoMuoXtiYN3sYNBH+RQST3gFOCmk6soiqXBhsNCjT2911S2xx+j 4Dv/Gq+/5/yziMbWXXCdvR7iTKnnp3m/AeFp9vfwrf2hFaziN/g/E46A3P0BAAD//wMAUEsBAi0A FAAGAAgAAAAhAPD3irv9AAAA4gEAABMAAAAAAAAAAAAAAAAAAAAAAFtDb250ZW50X1R5cGVzXS54 bWxQSwECLQAUAAYACAAAACEAMd1fYdIAAACPAQAACwAAAAAAAAAAAAAAAAAuAQAAX3JlbHMvLnJl bHNQSwECLQAUAAYACAAAACEAMy8FnkEAAAA5AAAAEAAAAAAAAAAAAAAAAAApAgAAZHJzL3NoYXBl eG1sLnhtbFBLAQItABQABgAIAAAAIQA04tzdxQAAANwAAAAPAAAAAAAAAAAAAAAAAJgCAABkcnMv ZG93bnJldi54bWxQSwUGAAAAAAQABAD1AAAAigMAAAAA " filled="f" fillcolor="yellow" stroked="f">
                  <v:textbox>
                    <w:txbxContent>
                      <w:p w:rsidR="007C64B4" w:rsidRPr="00EC6C66" w:rsidRDefault="007C64B4" w:rsidP="001A0C27">
                        <w:r w:rsidRPr="00EC6C66">
                          <w:t>m</w:t>
                        </w:r>
                      </w:p>
                    </w:txbxContent>
                  </v:textbox>
                </v:shape>
                <v:line id="Line 715" o:spid="_x0000_s1213" style="position:absolute;visibility:visible;mso-wrap-style:square" from="5679,5055" to="7810,5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oS38QAAADcAAAADwAAAGRycy9kb3ducmV2LnhtbERPy2rCQBTdF/yH4Qru6kSFtERHEUtB uyj1Abq8Zq5JNHMnzEyT9O87i0KXh/NerHpTi5acrywrmIwTEMS51RUXCk7H9+dXED4ga6wtk4If 8rBaDp4WmGnb8Z7aQyhEDGGfoYIyhCaT0uclGfRj2xBH7madwRChK6R22MVwU8tpkqTSYMWxocSG NiXlj8O3UfA5+0rb9e5j25936TV/218v984pNRr26zmIQH34F/+5t1rB9C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2hLfxAAAANwAAAAPAAAAAAAAAAAA AAAAAKECAABkcnMvZG93bnJldi54bWxQSwUGAAAAAAQABAD5AAAAkgMAAAAA "/>
                <v:group id="Group 716" o:spid="_x0000_s1214" style="position:absolute;left:5580;top:4873;width:1939;height:348"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stxsQAAADcAAAADwAAAGRycy9kb3ducmV2LnhtbESPQYvCMBSE78L+h/AW vGlaF12pRhHZFQ8iqAvi7dE822LzUppsW/+9EQSPw8x8w8yXnSlFQ7UrLCuIhxEI4tTqgjMFf6ff wRSE88gaS8uk4E4OlouP3hwTbVs+UHP0mQgQdgkqyL2vEildmpNBN7QVcfCutjbog6wzqWtsA9yU chRFE2mw4LCQY0XrnNLb8d8o2LTYrr7in2Z3u67vl9N4f97FpFT/s1vNQHjq/Dv8am+1gt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6stxsQAAADcAAAA DwAAAAAAAAAAAAAAAACqAgAAZHJzL2Rvd25yZXYueG1sUEsFBgAAAAAEAAQA+gAAAJsDAAAAAA== ">
                  <v:group id="Group 717" o:spid="_x0000_s1215"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mzscUAAADcAAAADwAAAGRycy9kb3ducmV2LnhtbESPT2vCQBTE7wW/w/IE b3WTSKtEVxFR6UEK/gHx9sg+k2D2bciuSfz23UKhx2FmfsMsVr2pREuNKy0riMcRCOLM6pJzBZfz 7n0GwnlkjZVlUvAiB6vl4G2BqbYdH6k9+VwECLsUFRTe16mULivIoBvbmjh4d9sY9EE2udQNdgFu KplE0ac0WHJYKLCmTUHZ4/Q0CvYddutJvG0Pj/vmdTt/fF8PMSk1GvbrOQhPvf8P/7W/tIJkm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5s7HFAAAA3AAA AA8AAAAAAAAAAAAAAAAAqgIAAGRycy9kb3ducmV2LnhtbFBLBQYAAAAABAAEAPoAAACcAwAAAAA= ">
                    <v:shape id="Arc 718" o:spid="_x0000_s1216"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W4MUA AADcAAAADwAAAGRycy9kb3ducmV2LnhtbESPQWvCQBSE74X+h+UVvNWNilqiqxShRU/SGCneHtln Epp9G3dXjf/eLQgeh5n5hpkvO9OICzlfW1Yw6CcgiAuray4V5Luv9w8QPiBrbCyTght5WC5eX+aY anvlH7pkoRQRwj5FBVUIbSqlLyoy6Pu2JY7e0TqDIUpXSu3wGuGmkcMkmUiDNceFCltaVVT8ZWej YHOSm9+xzwfbXeHa/Hgef++zg1K9t+5zBiJQF57hR3utFQynI/g/E4+AXNwBAAD//wMAUEsBAi0A FAAGAAgAAAAhAPD3irv9AAAA4gEAABMAAAAAAAAAAAAAAAAAAAAAAFtDb250ZW50X1R5cGVzXS54 bWxQSwECLQAUAAYACAAAACEAMd1fYdIAAACPAQAACwAAAAAAAAAAAAAAAAAuAQAAX3JlbHMvLnJl bHNQSwECLQAUAAYACAAAACEAMy8FnkEAAAA5AAAAEAAAAAAAAAAAAAAAAAApAgAAZHJzL3NoYXBl eG1sLnhtbFBLAQItABQABgAIAAAAIQBKytbg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19" o:spid="_x0000_s1217"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i0QMUA AADcAAAADwAAAGRycy9kb3ducmV2LnhtbESPwW7CMBBE75X4B2sr9VacIAhtikEEgeiBC2k/YBVv 46jxOooNSf8eIyH1OJqZN5rVZrStuFLvG8cK0mkCgrhyuuFawffX4fUNhA/IGlvHpOCPPGzWk6cV 5toNfKZrGWoRIexzVGBC6HIpfWXIop+6jjh6P663GKLsa6l7HCLctnKWJJm02HBcMNjRzlD1W16s gnmRFen7kO2P5+O+PBmbLorTQamX53H7ASLQGP7Dj/anVjBbzuF+Jh4Bub4BAAD//wMAUEsBAi0A FAAGAAgAAAAhAPD3irv9AAAA4gEAABMAAAAAAAAAAAAAAAAAAAAAAFtDb250ZW50X1R5cGVzXS54 bWxQSwECLQAUAAYACAAAACEAMd1fYdIAAACPAQAACwAAAAAAAAAAAAAAAAAuAQAAX3JlbHMvLnJl bHNQSwECLQAUAAYACAAAACEAMy8FnkEAAAA5AAAAEAAAAAAAAAAAAAAAAAApAgAAZHJzL3NoYXBl eG1sLnhtbFBLAQItABQABgAIAAAAIQDpGLRA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0" o:spid="_x0000_s1218"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JArxcUAAADcAAAADwAAAGRycy9kb3ducmV2LnhtbESPQYvCMBSE78L+h/CE vWlaF3WpRhFZlz2IoC6It0fzbIvNS2liW/+9EQSPw8x8w8yXnSlFQ7UrLCuIhxEI4tTqgjMF/8fN 4BuE88gaS8uk4E4OlouP3hwTbVveU3PwmQgQdgkqyL2vEildmpNBN7QVcfAutjbog6wzqWtsA9yU chRFE2mw4LCQY0XrnNLr4WYU/LbYrr7in2Z7vazv5+N4d9rGpNRnv1vNQHjq/Dv8av9pBaPp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iQK8XFAAAA3AAA AA8AAAAAAAAAAAAAAAAAqgIAAGRycy9kb3ducmV2LnhtbFBLBQYAAAAABAAEAPoAAACcAwAAAAA= ">
                    <v:shape id="Arc 721" o:spid="_x0000_s1219"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11eMUA AADcAAAADwAAAGRycy9kb3ducmV2LnhtbESPT4vCMBTE78J+h/AW9qapgn+oRlkWXNaTWCvL3h7N sy02LzWJ2v32RhA8DjPzG2ax6kwjruR8bVnBcJCAIC6srrlUkO/X/RkIH5A1NpZJwT95WC3fegtM tb3xjq5ZKEWEsE9RQRVCm0rpi4oM+oFtiaN3tM5giNKVUju8Rbhp5ChJJtJgzXGhwpa+KipO2cUo 2Jzl5nfs8+F2X7g2P17G34fsT6mP9+5zDiJQF17hZ/tHKxhNJ/A4E4+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avXV4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22" o:spid="_x0000_s1220"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oqN8UA AADcAAAADwAAAGRycy9kb3ducmV2LnhtbESPwW7CMBBE70j9B2sr9QZOEA1tikENAtFDLoR+wCre xlHjdRS7JP37Ggmpx9HMvNFsdpPtxJUG3zpWkC4SEMS10y03Cj4vx/kLCB+QNXaOScEvedhtH2Yb zLUb+UzXKjQiQtjnqMCE0OdS+tqQRb9wPXH0vtxgMUQ5NFIPOEa47eQySTJpseW4YLCnvaH6u/qx ClZFVqSvY3Y4nU+HqjQ2fS7Ko1JPj9P7G4hAU/gP39sfWsFyvYbbmXgE5PYPAAD//wMAUEsBAi0A FAAGAAgAAAAhAPD3irv9AAAA4gEAABMAAAAAAAAAAAAAAAAAAAAAAFtDb250ZW50X1R5cGVzXS54 bWxQSwECLQAUAAYACAAAACEAMd1fYdIAAACPAQAACwAAAAAAAAAAAAAAAAAuAQAAX3JlbHMvLnJl bHNQSwECLQAUAAYACAAAACEAMy8FnkEAAAA5AAAAEAAAAAAAAAAAAAAAAAApAgAAZHJzL3NoYXBl eG1sLnhtbFBLAQItABQABgAIAAAAIQAZyio3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3" o:spid="_x0000_s1221"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shape id="Arc 724" o:spid="_x0000_s1222"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LhCsUA AADcAAAADwAAAGRycy9kb3ducmV2LnhtbESPQWvCQBSE7wX/w/KE3upGwVajq4ig1FNpjIi3R/aZ BLNv4+6q6b/vFgoeh5n5hpkvO9OIOzlfW1YwHCQgiAuray4V5PvN2wSED8gaG8uk4Ic8LBe9lzmm 2j74m+5ZKEWEsE9RQRVCm0rpi4oM+oFtiaN3ts5giNKVUjt8RLhp5ChJ3qXBmuNChS2tKyou2c0o 2F3l7jj2+fBrX7g2P9/G20N2Uuq1361mIAJ14Rn+b39qBaOPKfydiUd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rIuEK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25" o:spid="_x0000_s1223"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CZMEA AADcAAAADwAAAGRycy9kb3ducmV2LnhtbERPS27CMBDdI/UO1iB1B05QG9EUgxoEggUbQg8wiqdx RDyOYkPC7fGiEsun919tRtuKO/W+cawgnScgiCunG64V/F72syUIH5A1to5JwYM8bNZvkxXm2g18 pnsZahFD2OeowITQ5VL6ypBFP3cdceT+XG8xRNjXUvc4xHDbykWSZNJiw7HBYEdbQ9W1vFkFH0VW pF9DtjucD7vyZGz6WZz2Sr1Px59vEIHG8BL/u49awWIZ58cz8QjI9RMAAP//AwBQSwECLQAUAAYA CAAAACEA8PeKu/0AAADiAQAAEwAAAAAAAAAAAAAAAAAAAAAAW0NvbnRlbnRfVHlwZXNdLnhtbFBL AQItABQABgAIAAAAIQAx3V9h0gAAAI8BAAALAAAAAAAAAAAAAAAAAC4BAABfcmVscy8ucmVsc1BL AQItABQABgAIAAAAIQAzLwWeQQAAADkAAAAQAAAAAAAAAAAAAAAAACkCAABkcnMvc2hhcGV4bWwu eG1sUEsBAi0AFAAGAAgAAAAhAKP2wmTBAAAA3AAAAA8AAAAAAAAAAAAAAAAAmAIAAGRycy9kb3du cmV2LnhtbFBLBQYAAAAABAAEAPUAAACGAw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6" o:spid="_x0000_s1224"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5d4cYAAADcAAAADwAAAGRycy9kb3ducmV2LnhtbESPT2vCQBTE74V+h+UV equbRFpC6ioirfQgQo0g3h7ZZxLMvg3Zbf58+64geBxm5jfMYjWaRvTUudqygngWgSAurK65VHDM v99SEM4ja2wsk4KJHKyWz08LzLQd+Jf6gy9FgLDLUEHlfZtJ6YqKDLqZbYmDd7GdQR9kV0rd4RDg ppFJFH1IgzWHhQpb2lRUXA9/RsF2wGE9j7/63fWymc75+/60i0mp15dx/QnC0+gf4Xv7RytI0h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l3hxgAAANwA AAAPAAAAAAAAAAAAAAAAAKoCAABkcnMvZG93bnJldi54bWxQSwUGAAAAAAQABAD6AAAAnQMAAAAA ">
                    <v:shape id="Arc 727" o:spid="_x0000_s1225" style="position:absolute;left:1152;top:3960;width:1440;height:162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MDXMQA AADcAAAADwAAAGRycy9kb3ducmV2LnhtbESPQWvCQBSE74L/YXlCb7oxoEh0FREs9VQaU4q3R/aZ BLNv091V03/fFQSPw8x8w6w2vWnFjZxvLCuYThIQxKXVDVcKiuN+vADhA7LG1jIp+CMPm/VwsMJM 2zt/0S0PlYgQ9hkqqEPoMil9WZNBP7EdcfTO1hkMUbpKaof3CDetTJNkLg02HBdq7GhXU3nJr0bB 4Vcefma+mH4eS9cV5+vs/Ts/KfU26rdLEIH68Ao/2x9aQbpI4XE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BBTA1zEAAAA3AAAAA8AAAAAAAAAAAAAAAAAmAIAAGRycy9k b3ducmV2LnhtbFBLBQYAAAAABAAEAPUAAACJAwAAAAA= " adj="-11796480,,5400" path="m,21600nfc,9670,9670,,21600,,33529,,43200,9670,43200,21600em,21600nsc,9670,9670,,21600,,33529,,43200,9670,43200,21600r-21600,l,21600xe" filled="f">
                      <v:stroke joinstyle="round"/>
                      <v:formulas/>
                      <v:path arrowok="t" o:extrusionok="f" o:connecttype="custom" o:connectlocs="0,1620;1440,1620;720,1620" o:connectangles="0,0,0" textboxrect="0,0,43200,21600"/>
                      <v:textbox>
                        <w:txbxContent>
                          <w:p w:rsidR="007C64B4" w:rsidRDefault="007C64B4" w:rsidP="001A0C27"/>
                        </w:txbxContent>
                      </v:textbox>
                    </v:shape>
                    <v:line id="Line 728" o:spid="_x0000_s1226"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38j8cAAADcAAAADwAAAGRycy9kb3ducmV2LnhtbESPT2vCQBTE7wW/w/IKvTWbKgRJXUWU gvZQ/FNoj8/sa5KafRt2t0n67V1B8DjMzG+Y2WIwjejI+dqygpckBUFcWF1zqeDz+PY8BeEDssbG Min4Jw+L+ehhhrm2Pe+pO4RSRAj7HBVUIbS5lL6oyKBPbEscvR/rDIYoXSm1wz7CTSPHaZpJgzXH hQpbWlVUnA9/RsHHZJd1y+37ZvjaZqdivT99//ZOqafHYfkKItAQ7uFbe6MVjKc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3fyPxwAAANwAAAAPAAAAAAAA AAAAAAAAAKECAABkcnMvZG93bnJldi54bWxQSwUGAAAAAAQABAD5AAAAlQMAAAAA "/>
                  </v:group>
                  <v:line id="Line 729" o:spid="_x0000_s1227"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k+8YAAADcAAAADwAAAGRycy9kb3ducmV2LnhtbESPQWvCQBSE7wX/w/KE3uqmtgR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ZPvGAAAA3AAAAA8AAAAAAAAA AAAAAAAAoQIAAGRycy9kb3ducmV2LnhtbFBLBQYAAAAABAAEAPkAAACUAwAAAAA= "/>
                  <v:group id="Group 730" o:spid="_x0000_s1228"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Vb4sYAAADcAAAADwAAAGRycy9kb3ducmV2LnhtbESPQWvCQBSE7wX/w/KE 3uomlkiIriLSlh5CQSOIt0f2mQSzb0N2m8R/3y0Uehxm5htms5tMKwbqXWNZQbyIQBCXVjdcKTgX 7y8pCOeRNbaWScGDHOy2s6cNZtqOfKTh5CsRIOwyVFB732VSurImg25hO+Lg3Wxv0AfZV1L3OAa4 aeUyilbSYMNhocaODjWV99O3UfAx4rh/jd+G/H47PK5F8nXJY1LqeT7t1yA8Tf4//Nf+1AqWa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RVvixgAAANwA AAAPAAAAAAAAAAAAAAAAAKoCAABkcnMvZG93bnJldi54bWxQSwUGAAAAAAQABAD6AAAAnQMAAAAA ">
                    <v:shape id="Arc 731" o:spid="_x0000_s1229"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gFX8QA AADcAAAADwAAAGRycy9kb3ducmV2LnhtbESPQYvCMBSE78L+h/AWvGmqoEg1igiKnmRrRbw9mmdb bF5qErX77zcLC3scZuYbZrHqTCNe5HxtWcFomIAgLqyuuVSQn7aDGQgfkDU2lknBN3lYLT96C0y1 ffMXvbJQighhn6KCKoQ2ldIXFRn0Q9sSR+9mncEQpSuldviOcNPIcZJMpcGa40KFLW0qKu7Z0yg4 POThMvH56HgqXJvfnpPdObsq1f/s1nMQgbrwH/5r77WC8WwKv2fiEZDLHwAAAP//AwBQSwECLQAU AAYACAAAACEA8PeKu/0AAADiAQAAEwAAAAAAAAAAAAAAAAAAAAAAW0NvbnRlbnRfVHlwZXNdLnht bFBLAQItABQABgAIAAAAIQAx3V9h0gAAAI8BAAALAAAAAAAAAAAAAAAAAC4BAABfcmVscy8ucmVs c1BLAQItABQABgAIAAAAIQAzLwWeQQAAADkAAAAQAAAAAAAAAAAAAAAAACkCAABkcnMvc2hhcGV4 bWwueG1sUEsBAi0AFAAGAAgAAAAhAG9oBV/EAAAA3AAAAA8AAAAAAAAAAAAAAAAAmAIAAGRycy9k b3ducmV2LnhtbFBLBQYAAAAABAAEAPUAAACJAw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2" o:spid="_x0000_s1230"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9aEMUA AADcAAAADwAAAGRycy9kb3ducmV2LnhtbESPwW7CMBBE70j8g7VIvYET1AYaMKipQPSQC2k/YBVv 44h4HcUuSf++rlSpx9HMvNHsj5PtxJ0G3zpWkK4SEMS10y03Cj7ez8stCB+QNXaOScE3eTge5rM9 5tqNfKV7FRoRIexzVGBC6HMpfW3Iol+5njh6n26wGKIcGqkHHCPcdnKdJJm02HJcMNjTq6H6Vn1Z BY9FVqTPY3a6XC+nqjQ2fSrKs1IPi+llByLQFP7Df+03rWC93cDvmXgE5OEHAAD//wMAUEsBAi0A FAAGAAgAAAAhAPD3irv9AAAA4gEAABMAAAAAAAAAAAAAAAAAAAAAAFtDb250ZW50X1R5cGVzXS54 bWxQSwECLQAUAAYACAAAACEAMd1fYdIAAACPAQAACwAAAAAAAAAAAAAAAAAuAQAAX3JlbHMvLnJl bHNQSwECLQAUAAYACAAAACEAMy8FnkEAAAA5AAAAEAAAAAAAAAAAAAAAAAApAgAAZHJzL3NoYXBl eG1sLnhtbFBLAQItABQABgAIAAAAIQAsH1oQ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3" o:spid="_x0000_s1231"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shape id="Arc 734" o:spid="_x0000_s1232"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eRLcQA AADcAAAADwAAAGRycy9kb3ducmV2LnhtbESPQWvCQBSE7wX/w/KE3upGwaLRVUSo6KkYI+LtkX0m wezbdHfV9N+7hYLHYWa+YebLzjTiTs7XlhUMBwkI4sLqmksF+eHrYwLCB2SNjWVS8Eselove2xxT bR+8p3sWShEh7FNUUIXQplL6oiKDfmBb4uhdrDMYonSl1A4fEW4aOUqST2mw5rhQYUvrioprdjMK dj9ydxr7fPh9KFybX27jzTE7K/Xe71YzEIG68Ar/t7dawWgyhb8z8QjIxRMAAP//AwBQSwECLQAU AAYACAAAACEA8PeKu/0AAADiAQAAEwAAAAAAAAAAAAAAAAAAAAAAW0NvbnRlbnRfVHlwZXNdLnht bFBLAQItABQABgAIAAAAIQAx3V9h0gAAAI8BAAALAAAAAAAAAAAAAAAAAC4BAABfcmVscy8ucmVs c1BLAQItABQABgAIAAAAIQAzLwWeQQAAADkAAAAQAAAAAAAAAAAAAAAAACkCAABkcnMvc2hhcGV4 bWwueG1sUEsBAi0AFAAGAAgAAAAhAB73kS3EAAAA3AAAAA8AAAAAAAAAAAAAAAAAmAIAAGRycy9k b3ducmV2LnhtbFBLBQYAAAAABAAEAPUAAACJAw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5" o:spid="_x0000_s1233"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9UucEA AADcAAAADwAAAGRycy9kb3ducmV2LnhtbERPS27CMBDdI/UO1lTqDpygNoKAQQ0CwYINaQ8wioc4 ajyOYkPC7fGiEsun919vR9uKO/W+cawgnSUgiCunG64V/P4cpgsQPiBrbB2Tggd52G7eJmvMtRv4 Qvcy1CKGsM9RgQmhy6X0lSGLfuY64shdXW8xRNjXUvc4xHDbynmSZNJiw7HBYEc7Q9VfebMKPous SJdDtj9ejvvybGz6VZwPSn28j98rEIHG8BL/u09awXwZ58cz8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CYvVLnBAAAA3AAAAA8AAAAAAAAAAAAAAAAAmAIAAGRycy9kb3du cmV2LnhtbFBLBQYAAAAABAAEAPUAAACGAw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6" o:spid="_x0000_s1234"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shape id="Arc 737" o:spid="_x0000_s1235"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qVgcUA AADcAAAADwAAAGRycy9kb3ducmV2LnhtbESPQWvCQBSE74L/YXmCN90YsLTRVYrQoqdijIi3R/aZ hGbfxt1V03/fFQo9DjPzDbNc96YVd3K+saxgNk1AEJdWN1wpKA4fk1cQPiBrbC2Tgh/ysF4NB0vM tH3wnu55qESEsM9QQR1Cl0npy5oM+qntiKN3sc5giNJVUjt8RLhpZZokL9Jgw3Ghxo42NZXf+c0o 2F3l7jT3xezrULquuNzmn8f8rNR41L8vQATqw3/4r73VCtK3FJ5n4hG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ipWB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8" o:spid="_x0000_s1236"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3KzsUA AADcAAAADwAAAGRycy9kb3ducmV2LnhtbESPwW7CMBBE75X6D9YicStOoI0gxaCmAtEDFwIfsIq3 cUS8jmKXhL/HlSr1OJqZN5r1drStuFHvG8cK0lkCgrhyuuFaweW8f1mC8AFZY+uYFNzJw3bz/LTG XLuBT3QrQy0ihH2OCkwIXS6lrwxZ9DPXEUfv2/UWQ5R9LXWPQ4TbVs6TJJMWG44LBjv6NFRdyx+r 4LXIinQ1ZLvD6bArj8amb8Vxr9R0Mn68gwg0hv/wX/tLK5ivFvB7Jh4BuXkAAAD//wMAUEsBAi0A FAAGAAgAAAAhAPD3irv9AAAA4gEAABMAAAAAAAAAAAAAAAAAAAAAAFtDb250ZW50X1R5cGVzXS54 bWxQSwECLQAUAAYACAAAACEAMd1fYdIAAACPAQAACwAAAAAAAAAAAAAAAAAuAQAAX3JlbHMvLnJl bHNQSwECLQAUAAYACAAAACEAMy8FnkEAAAA5AAAAEAAAAAAAAAAAAAAAAAApAgAAZHJzL3NoYXBl eG1sLnhtbFBLAQItABQABgAIAAAAIQDW/crO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9" o:spid="_x0000_s1237"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BopMUAAADcAAAADwAAAGRycy9kb3ducmV2LnhtbESPT2vCQBTE74LfYXmC t7qJ/7DRVURUepBCtVB6e2SfSTD7NmTXJH77rlDwOMzMb5jVpjOlaKh2hWUF8SgCQZxaXXCm4Pty eFuAcB5ZY2mZFDzIwWbd760w0bblL2rOPhMBwi5BBbn3VSKlS3My6Ea2Ig7e1dYGfZB1JnWNbYCb Uo6jaC4NFhwWcqxol1N6O9+NgmOL7XYS75vT7bp7/F5mnz+nmJQaDrrtEoSnzr/C/+0PrWD8PoX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QaKTFAAAA3AAA AA8AAAAAAAAAAAAAAAAAqgIAAGRycy9kb3ducmV2LnhtbFBLBQYAAAAABAAEAPoAAACcAwAAAAA= ">
                    <v:shape id="Arc 740" o:spid="_x0000_s1238"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MN9cUA AADcAAAADwAAAGRycy9kb3ducmV2LnhtbESPQWvCQBSE74L/YXlCb7pRSKnRVYqg1FMxphRvj+wz Cc2+jburpv++KxQ8DjPzDbNc96YVN3K+saxgOklAEJdWN1wpKI7b8RsIH5A1tpZJwS95WK+GgyVm 2t75QLc8VCJC2GeooA6hy6T0ZU0G/cR2xNE7W2cwROkqqR3eI9y0cpYkr9Jgw3Ghxo42NZU/+dUo 2F/k/jv1xfTzWLquOF/T3Vd+Uupl1L8vQATqwzP83/7QCmbzFB5n4hGQq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aYw31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1" o:spid="_x0000_s1239"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ppVsQA AADcAAAADwAAAGRycy9kb3ducmV2LnhtbESPQWvCQBSE70L/w/IK3nQTqUFTV2mKYg9ejP0Bj+wz G8y+Ddmtif/eLRR6HGbmG2azG20r7tT7xrGCdJ6AIK6cbrhW8H05zFYgfEDW2DomBQ/ysNu+TDaY azfwme5lqEWEsM9RgQmhy6X0lSGLfu464uhdXW8xRNnXUvc4RLht5SJJMmmx4bhgsKNPQ9Wt/LEK 3oqsSNdDtj+ej/vyZGy6LE4Hpaav48c7iEBj+A//tb+0gsU6g98z8QjI7RMAAP//AwBQSwECLQAU AAYACAAAACEA8PeKu/0AAADiAQAAEwAAAAAAAAAAAAAAAAAAAAAAW0NvbnRlbnRfVHlwZXNdLnht bFBLAQItABQABgAIAAAAIQAx3V9h0gAAAI8BAAALAAAAAAAAAAAAAAAAAC4BAABfcmVscy8ucmVs c1BLAQItABQABgAIAAAAIQAzLwWeQQAAADkAAAAQAAAAAAAAAAAAAAAAACkCAABkcnMvc2hhcGV4 bWwueG1sUEsBAi0AFAAGAAgAAAAhAMaKaVbEAAAA3AAAAA8AAAAAAAAAAAAAAAAAmAIAAGRycy9k b3ducmV2LnhtbFBLBQYAAAAABAAEAPUAAACJAw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42" o:spid="_x0000_s1240"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L208YAAADcAAAADwAAAGRycy9kb3ducmV2LnhtbESPT2vCQBTE74LfYXmC t7qJ4p9GVxFR6UEK1ULp7ZF9JsHs25Bdk/jtu0LB4zAzv2FWm86UoqHaFZYVxKMIBHFqdcGZgu/L 4W0BwnlkjaVlUvAgB5t1v7fCRNuWv6g5+0wECLsEFeTeV4mULs3JoBvZijh4V1sb9EHWmdQ1tgFu SjmOopk0WHBYyLGiXU7p7Xw3Co4ttttJvG9Ot+vu8XuZfv6cYlJqOOi2SxCeOv8K/7c/tILx+x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vbTxgAAANwA AAAPAAAAAAAAAAAAAAAAAKoCAABkcnMvZG93bnJldi54bWxQSwUGAAAAAAQABAD6AAAAnQMAAAAA ">
                    <v:shape id="Arc 743" o:spid="_x0000_s1241"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Kia8EA AADcAAAADwAAAGRycy9kb3ducmV2LnhtbERPTYvCMBC9L/gfwgje1lRBWbtGWQRFT2KtyN6GZmzL NpOaRK3/3hyEPT7e93zZmUbcyfnasoLRMAFBXFhdc6kgP64/v0D4gKyxsUwKnuRhueh9zDHV9sEH umehFDGEfYoKqhDaVEpfVGTQD21LHLmLdQZDhK6U2uEjhptGjpNkKg3WHBsqbGlVUfGX3YyC3VXu zhOfj/bHwrX55TbZnLJfpQb97ucbRKAu/Ivf7q1WMJ7FtfFMPAJy8QIAAP//AwBQSwECLQAUAAYA CAAAACEA8PeKu/0AAADiAQAAEwAAAAAAAAAAAAAAAAAAAAAAW0NvbnRlbnRfVHlwZXNdLnhtbFBL AQItABQABgAIAAAAIQAx3V9h0gAAAI8BAAALAAAAAAAAAAAAAAAAAC4BAABfcmVscy8ucmVsc1BL AQItABQABgAIAAAAIQAzLwWeQQAAADkAAAAQAAAAAAAAAAAAAAAAACkCAABkcnMvc2hhcGV4bWwu eG1sUEsBAi0AFAAGAAgAAAAhAPRiomvBAAAA3AAAAA8AAAAAAAAAAAAAAAAAmAIAAGRycy9kb3du cmV2LnhtbFBLBQYAAAAABAAEAPUAAACGAw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4" o:spid="_x0000_s1242"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X9JMUA AADcAAAADwAAAGRycy9kb3ducmV2LnhtbESPQWvCQBSE74X+h+UVequbiA0mdZVGFD14MfYHPLKv 2dDs25DdmvTfdwXB4zAz3zCrzWQ7caXBt44VpLMEBHHtdMuNgq/L/m0JwgdkjZ1jUvBHHjbr56cV FtqNfKZrFRoRIewLVGBC6AspfW3Iop+5njh6326wGKIcGqkHHCPcdnKeJJm02HJcMNjT1lD9U/1a BYsyK9N8zHaH82FXnYxN38vTXqnXl+nzA0SgKTzC9/ZRK5jnOdzOxCMg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3Ff0k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45" o:spid="_x0000_s1243"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D0vcIAAADcAAAADwAAAGRycy9kb3ducmV2LnhtbERPy4rCMBTdC/5DuMLs NO2IIh1TERkHFyKoA8PsLs3tA5ub0sS2/r1ZCC4P573eDKYWHbWusqwgnkUgiDOrKy4U/F730xUI 55E11pZJwYMcbNLxaI2Jtj2fqbv4QoQQdgkqKL1vEildVpJBN7MNceBy2xr0AbaF1C32IdzU8jOK ltJgxaGhxIZ2JWW3y90o+Omx387j7+54y3eP/+vi9HeMSamPybD9AuFp8G/xy33QCuZR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YA9L3CAAAA3AAAAA8A AAAAAAAAAAAAAAAAqgIAAGRycy9kb3ducmV2LnhtbFBLBQYAAAAABAAEAPoAAACZAwAAAAA= ">
                    <v:shape id="Arc 746" o:spid="_x0000_s1244"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R7MUA AADcAAAADwAAAGRycy9kb3ducmV2LnhtbESPQWvCQBSE7wX/w/IKvdVNFItEVymCoidpjJTeHtln Esy+jburpv/eLRQ8DjPzDTNf9qYVN3K+sawgHSYgiEurG64UFIf1+xSED8gaW8uk4Jc8LBeDlzlm 2t75i255qESEsM9QQR1Cl0npy5oM+qHtiKN3ss5giNJVUju8R7hp5ShJPqTBhuNCjR2tairP+dUo 2F3k7nvii3R/KF1XnK6TzTH/Uerttf+cgQjUh2f4v73VCsZJCn9n4hGQi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7s5Hs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7" o:spid="_x0000_s1245"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r1T8UA AADcAAAADwAAAGRycy9kb3ducmV2LnhtbESPwW7CMBBE75X6D9ZW6q04oTSCFIOaCkQPuRD4gFW8 jaPG6yh2Sfr3NRISx9HMvNGst5PtxIUG3zpWkM4SEMS10y03Cs6n/csShA/IGjvHpOCPPGw3jw9r zLUb+UiXKjQiQtjnqMCE0OdS+tqQRT9zPXH0vt1gMUQ5NFIPOEa47eQ8STJpseW4YLCnT0P1T/Vr FSyKrEhXY7Y7HA+7qjQ2fSvKvVLPT9PHO4hAU7iHb+0vreA1mcP1TDwCcvMPAAD//wMAUEsBAi0A FAAGAAgAAAAhAPD3irv9AAAA4gEAABMAAAAAAAAAAAAAAAAAAAAAAFtDb250ZW50X1R5cGVzXS54 bWxQSwECLQAUAAYACAAAACEAMd1fYdIAAACPAQAACwAAAAAAAAAAAAAAAAAuAQAAX3JlbHMvLnJl bHNQSwECLQAUAAYACAAAACEAMy8FnkEAAAA5AAAAEAAAAAAAAAAAAAAAAAApAgAAZHJzL3NoYXBl eG1sLnhtbFBLAQItABQABgAIAAAAIQAnWvVP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v:line id="Line 748" o:spid="_x0000_s1246" style="position:absolute;rotation:-90;visibility:visible;mso-wrap-style:square" from="5245,5055" to="5914,5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Io8MYAAADcAAAADwAAAGRycy9kb3ducmV2LnhtbESPW2sCMRSE3wv+h3AE32rWCtZujVKE XpD64AVK3w6b42Z1c7Ik0V3/vSkIfRxm5htmtuhsLS7kQ+VYwWiYgSAunK64VLDfvT9OQYSIrLF2 TAquFGAx7z3MMNeu5Q1dtrEUCcIhRwUmxiaXMhSGLIaha4iTd3DeYkzSl1J7bBPc1vIpyybSYsVp wWBDS0PFaXu2Cp7dx3f7ezj++OWntqP9em1WuxelBv3u7RVEpC7+h+/tL61gnI3h70w6AnJ+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yKPDGAAAA3AAAAA8AAAAAAAAA AAAAAAAAoQIAAGRycy9kb3ducmV2LnhtbFBLBQYAAAAABAAEAPkAAACUAwAAAAA= "/>
                <v:oval id="Oval 749" o:spid="_x0000_s1247" style="position:absolute;left:7608;top:4835;width:334;height:4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OYQcUA AADcAAAADwAAAGRycy9kb3ducmV2LnhtbESPT4vCMBTE7wv7HcJb8CJr6h9kqUYRpSAKC1Yv3p7N sy02L6WJtn57IyzscZiZ3zDzZWcq8aDGlZYVDAcRCOLM6pJzBadj8v0DwnlkjZVlUvAkB8vF58cc Y21bPtAj9bkIEHYxKii8r2MpXVaQQTewNXHwrrYx6INscqkbbAPcVHIURVNpsOSwUGBN64KyW3o3 Cn6THbb+fL7cudomt2t/g8P9RqneV7eagfDU+f/wX3urFYyjCbzPhCMgFy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E5hBxQAAANwAAAAPAAAAAAAAAAAAAAAAAJgCAABkcnMv ZG93bnJldi54bWxQSwUGAAAAAAQABAD1AAAAigMAAAAA " fillcolor="#00b050" strokecolor="red" strokeweight="1.25pt">
                  <v:fill color2="silver" rotate="t" focus="50%" type="gradient"/>
                  <v:textbox>
                    <w:txbxContent>
                      <w:p w:rsidR="007C64B4" w:rsidRDefault="007C64B4" w:rsidP="001A0C27"/>
                    </w:txbxContent>
                  </v:textbox>
                </v:oval>
                <v:rect id="Rectangle 84" o:spid="_x0000_s1248" alt="Dark upward diagonal" style="position:absolute;left:5441;top:4703;width:137;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CG8sUA AADcAAAADwAAAGRycy9kb3ducmV2LnhtbESPT2vCQBTE7wW/w/KE3sxGi7VEV1FB6EnwD7a9PbLP ZDX7NmS3MX57tyD0OMzMb5jZorOVaKnxxrGCYZKCIM6dNlwoOB42gw8QPiBrrByTgjt5WMx7LzPM tLvxjtp9KESEsM9QQRlCnUnp85Is+sTVxNE7u8ZiiLIppG7wFuG2kqM0fZcWDceFEmtal5Rf979W wWnJ3WWy2cpR679+VmY4Nvl3rdRrv1tOQQTqwn/42f7UCt7SMfydiUd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8IbyxQAAANwAAAAPAAAAAAAAAAAAAAAAAJgCAABkcnMv ZG93bnJldi54bWxQSwUGAAAAAAQABAD1AAAAigMAAAAA " fillcolor="black" stroked="f">
                  <v:fill r:id="rId813" o:title="" type="pattern"/>
                  <v:textbox>
                    <w:txbxContent>
                      <w:p w:rsidR="007C64B4" w:rsidRPr="006D0744" w:rsidRDefault="007C64B4" w:rsidP="001A0C27">
                        <w:pPr>
                          <w:rPr>
                            <w:lang w:val="nl-NL"/>
                          </w:rPr>
                        </w:pPr>
                      </w:p>
                    </w:txbxContent>
                  </v:textbox>
                </v:rect>
                <v:shape id="Text Box 96" o:spid="_x0000_s1249" type="#_x0000_t202" style="position:absolute;left:10095;top:4841;width:530;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7C64B4" w:rsidRPr="00FA1874" w:rsidRDefault="007C64B4" w:rsidP="001A0C27">
                        <w:pPr>
                          <w:rPr>
                            <w:lang w:val="nl-NL"/>
                          </w:rPr>
                        </w:pPr>
                        <w:r>
                          <w:rPr>
                            <w:lang w:val="nl-NL"/>
                          </w:rPr>
                          <w:t>x</w:t>
                        </w:r>
                      </w:p>
                    </w:txbxContent>
                  </v:textbox>
                </v:shape>
                <w10:wrap type="square"/>
              </v:group>
            </w:pict>
          </mc:Fallback>
        </mc:AlternateContent>
      </w:r>
      <w:r w:rsidRPr="001A0C27">
        <w:rPr>
          <w:rFonts w:ascii="Times New Roman" w:hAnsi="Times New Roman" w:cs="Times New Roman"/>
          <w:b/>
          <w:bCs/>
          <w:color w:val="000000"/>
          <w:sz w:val="24"/>
          <w:szCs w:val="24"/>
          <w:lang w:val="nl-NL"/>
        </w:rPr>
        <w:t xml:space="preserve">Câu </w:t>
      </w:r>
      <w:r w:rsidRPr="001A0C27">
        <w:rPr>
          <w:rFonts w:ascii="Times New Roman" w:hAnsi="Times New Roman" w:cs="Times New Roman"/>
          <w:b/>
          <w:bCs/>
          <w:color w:val="000000"/>
          <w:sz w:val="24"/>
          <w:szCs w:val="24"/>
          <w:lang w:val="vi-VN"/>
        </w:rPr>
        <w:t>4</w:t>
      </w:r>
      <w:r w:rsidRPr="001A0C27">
        <w:rPr>
          <w:rFonts w:ascii="Times New Roman" w:hAnsi="Times New Roman" w:cs="Times New Roman"/>
          <w:b/>
          <w:bCs/>
          <w:color w:val="000000"/>
          <w:sz w:val="24"/>
          <w:szCs w:val="24"/>
          <w:lang w:val="nl-NL"/>
        </w:rPr>
        <w:t xml:space="preserve">: </w:t>
      </w:r>
      <w:r w:rsidRPr="001A0C27">
        <w:rPr>
          <w:rFonts w:ascii="Times New Roman" w:eastAsia="Times New Roman" w:hAnsi="Times New Roman" w:cs="Times New Roman"/>
          <w:sz w:val="24"/>
          <w:szCs w:val="24"/>
          <w:lang w:val="vi-VN"/>
        </w:rPr>
        <w:t xml:space="preserve">Một con lắc lò xo nằm ngang có chiều dài tự nhiên </w:t>
      </w:r>
      <w:r w:rsidRPr="001A0C27">
        <w:rPr>
          <w:rFonts w:ascii="Times New Roman" w:eastAsia="Times New Roman" w:hAnsi="Times New Roman" w:cs="Times New Roman"/>
          <w:noProof/>
          <w:position w:val="-12"/>
          <w:sz w:val="24"/>
          <w:szCs w:val="24"/>
        </w:rPr>
        <w:drawing>
          <wp:inline distT="0" distB="0" distL="0" distR="0" wp14:anchorId="3C56C183" wp14:editId="674A93A2">
            <wp:extent cx="161925" cy="228600"/>
            <wp:effectExtent l="0" t="0" r="9525" b="0"/>
            <wp:docPr id="139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 50 cm.Trong quá trình dao động điều hòa lò xo dài nhất là 55cm và ngắn nhất là 45cm. Tại thời điểm ban đầu lò xo dài nhất. Vật có tốc độ là v</w:t>
      </w:r>
      <w:r w:rsidRPr="001A0C27">
        <w:rPr>
          <w:rFonts w:ascii="Times New Roman" w:eastAsia="Times New Roman" w:hAnsi="Times New Roman" w:cs="Times New Roman"/>
          <w:sz w:val="24"/>
          <w:szCs w:val="24"/>
          <w:vertAlign w:val="subscript"/>
          <w:lang w:val="vi-VN"/>
        </w:rPr>
        <w:t>1</w:t>
      </w:r>
      <w:r w:rsidRPr="001A0C27">
        <w:rPr>
          <w:rFonts w:ascii="Times New Roman" w:eastAsia="Times New Roman" w:hAnsi="Times New Roman" w:cs="Times New Roman"/>
          <w:sz w:val="24"/>
          <w:szCs w:val="24"/>
          <w:lang w:val="vi-VN"/>
        </w:rPr>
        <w:t xml:space="preserve"> tại vị trí vật có thế năng gấp ba lần động năng lần đầu tiên. Khi vật có tốc độ là </w:t>
      </w:r>
      <w:r w:rsidRPr="001A0C27">
        <w:rPr>
          <w:rFonts w:ascii="Times New Roman" w:eastAsia="Times New Roman" w:hAnsi="Times New Roman" w:cs="Times New Roman"/>
          <w:noProof/>
          <w:position w:val="-10"/>
          <w:sz w:val="24"/>
          <w:szCs w:val="24"/>
        </w:rPr>
        <w:drawing>
          <wp:inline distT="0" distB="0" distL="0" distR="0" wp14:anchorId="330E8DE9" wp14:editId="5066F83D">
            <wp:extent cx="581025" cy="228600"/>
            <wp:effectExtent l="0" t="0" r="9525" b="0"/>
            <wp:docPr id="1392"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lần thứ ba thì chiều dài lò xo lúc đó là</w:t>
      </w:r>
    </w:p>
    <w:p w:rsidR="001A0C27" w:rsidRPr="001A0C27" w:rsidRDefault="001A0C27" w:rsidP="001A0C27">
      <w:pPr>
        <w:tabs>
          <w:tab w:val="left" w:pos="2708"/>
          <w:tab w:val="left" w:pos="5138"/>
          <w:tab w:val="left" w:pos="7567"/>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color w:val="3366FF"/>
          <w:sz w:val="24"/>
          <w:szCs w:val="24"/>
          <w:lang w:val="vi-VN"/>
        </w:rPr>
        <w:t xml:space="preserve"> </w:t>
      </w:r>
      <w:r w:rsidRPr="001A0C27">
        <w:rPr>
          <w:rFonts w:ascii="Times New Roman" w:eastAsia="Times New Roman" w:hAnsi="Times New Roman" w:cs="Times New Roman"/>
          <w:b/>
          <w:color w:val="3366FF"/>
          <w:sz w:val="24"/>
          <w:szCs w:val="24"/>
          <w:lang w:val="pt-BR"/>
        </w:rPr>
        <w:t xml:space="preserve">A. </w:t>
      </w:r>
      <w:r w:rsidRPr="001A0C27">
        <w:rPr>
          <w:rFonts w:ascii="Times New Roman" w:eastAsia="Times New Roman" w:hAnsi="Times New Roman" w:cs="Times New Roman"/>
          <w:sz w:val="24"/>
          <w:szCs w:val="24"/>
          <w:lang w:val="pt-BR"/>
        </w:rPr>
        <w:t xml:space="preserve">52,5 cm.               </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3366FF"/>
          <w:sz w:val="24"/>
          <w:szCs w:val="24"/>
          <w:lang w:val="pt-BR"/>
        </w:rPr>
        <w:t xml:space="preserve">B. </w:t>
      </w:r>
      <w:r w:rsidRPr="001A0C27">
        <w:rPr>
          <w:rFonts w:ascii="Times New Roman" w:eastAsia="Times New Roman" w:hAnsi="Times New Roman" w:cs="Times New Roman"/>
          <w:sz w:val="24"/>
          <w:szCs w:val="24"/>
          <w:lang w:val="pt-BR"/>
        </w:rPr>
        <w:t xml:space="preserve">48,5 cm.                        </w:t>
      </w:r>
      <w:r w:rsidRPr="001A0C27">
        <w:rPr>
          <w:rFonts w:ascii="Times New Roman" w:eastAsia="Times New Roman" w:hAnsi="Times New Roman" w:cs="Times New Roman"/>
          <w:b/>
          <w:color w:val="3366FF"/>
          <w:sz w:val="24"/>
          <w:szCs w:val="24"/>
          <w:lang w:val="pt-BR"/>
        </w:rPr>
        <w:t xml:space="preserve">C. </w:t>
      </w:r>
      <w:r w:rsidRPr="001A0C27">
        <w:rPr>
          <w:rFonts w:ascii="Times New Roman" w:eastAsia="Times New Roman" w:hAnsi="Times New Roman" w:cs="Times New Roman"/>
          <w:sz w:val="24"/>
          <w:szCs w:val="24"/>
          <w:lang w:val="pt-BR"/>
        </w:rPr>
        <w:t xml:space="preserve">51,5 cm.                    </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D. </w:t>
      </w:r>
      <w:r w:rsidRPr="001A0C27">
        <w:rPr>
          <w:rFonts w:ascii="Times New Roman" w:eastAsia="Times New Roman" w:hAnsi="Times New Roman" w:cs="Times New Roman"/>
          <w:sz w:val="24"/>
          <w:szCs w:val="24"/>
          <w:lang w:val="pt-BR"/>
        </w:rPr>
        <w:t>47,5 cm.</w:t>
      </w:r>
    </w:p>
    <w:p w:rsidR="001A0C27" w:rsidRPr="001A0C27" w:rsidRDefault="001A0C27" w:rsidP="001A0C27">
      <w:pPr>
        <w:tabs>
          <w:tab w:val="left" w:pos="2708"/>
          <w:tab w:val="left" w:pos="5138"/>
          <w:tab w:val="left" w:pos="7567"/>
        </w:tabs>
        <w:spacing w:after="0" w:line="240" w:lineRule="auto"/>
        <w:jc w:val="both"/>
        <w:rPr>
          <w:rFonts w:ascii="Times New Roman" w:eastAsia="Times New Roman" w:hAnsi="Times New Roman" w:cs="Times New Roman"/>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98528" behindDoc="0" locked="0" layoutInCell="1" allowOverlap="1" wp14:anchorId="194E18C6" wp14:editId="64192AE3">
                <wp:simplePos x="0" y="0"/>
                <wp:positionH relativeFrom="column">
                  <wp:posOffset>3829050</wp:posOffset>
                </wp:positionH>
                <wp:positionV relativeFrom="paragraph">
                  <wp:posOffset>109855</wp:posOffset>
                </wp:positionV>
                <wp:extent cx="2911475" cy="790575"/>
                <wp:effectExtent l="0" t="0" r="3175" b="9525"/>
                <wp:wrapSquare wrapText="bothSides"/>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1475" cy="790575"/>
                          <a:chOff x="5441" y="4283"/>
                          <a:chExt cx="5352" cy="1384"/>
                        </a:xfrm>
                      </wpg:grpSpPr>
                      <wpg:grpSp>
                        <wpg:cNvPr id="308" name="Group 753"/>
                        <wpg:cNvGrpSpPr>
                          <a:grpSpLocks/>
                        </wpg:cNvGrpSpPr>
                        <wpg:grpSpPr bwMode="auto">
                          <a:xfrm>
                            <a:off x="5577" y="4283"/>
                            <a:ext cx="2297" cy="658"/>
                            <a:chOff x="5481" y="13485"/>
                            <a:chExt cx="3051" cy="709"/>
                          </a:xfrm>
                        </wpg:grpSpPr>
                        <wps:wsp>
                          <wps:cNvPr id="309" name="Text Box 96"/>
                          <wps:cNvSpPr txBox="1">
                            <a:spLocks noChangeArrowheads="1"/>
                          </wps:cNvSpPr>
                          <wps:spPr bwMode="auto">
                            <a:xfrm>
                              <a:off x="6761" y="13485"/>
                              <a:ext cx="775"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ℓ</w:t>
                                </w:r>
                                <w:r w:rsidRPr="003A5321">
                                  <w:rPr>
                                    <w:vertAlign w:val="subscript"/>
                                    <w:lang w:val="nl-NL"/>
                                  </w:rPr>
                                  <w:t>0</w:t>
                                </w:r>
                              </w:p>
                            </w:txbxContent>
                          </wps:txbx>
                          <wps:bodyPr rot="0" vert="horz" wrap="square" lIns="91440" tIns="45720" rIns="91440" bIns="45720" anchor="t" anchorCtr="0" upright="1">
                            <a:noAutofit/>
                          </wps:bodyPr>
                        </wps:wsp>
                        <wps:wsp>
                          <wps:cNvPr id="310" name="Line 83"/>
                          <wps:cNvCnPr>
                            <a:cxnSpLocks noChangeShapeType="1"/>
                          </wps:cNvCnPr>
                          <wps:spPr bwMode="auto">
                            <a:xfrm>
                              <a:off x="5481" y="13859"/>
                              <a:ext cx="3051" cy="0"/>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11" name="Line 756"/>
                        <wps:cNvCnPr/>
                        <wps:spPr bwMode="auto">
                          <a:xfrm>
                            <a:off x="5593" y="5222"/>
                            <a:ext cx="5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757"/>
                        <wps:cNvSpPr txBox="1">
                          <a:spLocks noChangeArrowheads="1"/>
                        </wps:cNvSpPr>
                        <wps:spPr bwMode="auto">
                          <a:xfrm>
                            <a:off x="7537" y="5148"/>
                            <a:ext cx="744"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1A0C27">
                              <w:r>
                                <w:t>O</w:t>
                              </w:r>
                            </w:p>
                          </w:txbxContent>
                        </wps:txbx>
                        <wps:bodyPr rot="0" vert="horz" wrap="square" lIns="91440" tIns="45720" rIns="91440" bIns="45720" anchor="t" anchorCtr="0" upright="1">
                          <a:noAutofit/>
                        </wps:bodyPr>
                      </wps:wsp>
                      <wps:wsp>
                        <wps:cNvPr id="314" name="Text Box 758"/>
                        <wps:cNvSpPr txBox="1">
                          <a:spLocks noChangeArrowheads="1"/>
                        </wps:cNvSpPr>
                        <wps:spPr bwMode="auto">
                          <a:xfrm>
                            <a:off x="6334" y="5166"/>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k</w:t>
                              </w:r>
                            </w:p>
                          </w:txbxContent>
                        </wps:txbx>
                        <wps:bodyPr rot="0" vert="horz" wrap="square" lIns="91440" tIns="45720" rIns="91440" bIns="45720" anchor="t" anchorCtr="0" upright="1">
                          <a:noAutofit/>
                        </wps:bodyPr>
                      </wps:wsp>
                      <wps:wsp>
                        <wps:cNvPr id="315" name="Text Box 759"/>
                        <wps:cNvSpPr txBox="1">
                          <a:spLocks noChangeArrowheads="1"/>
                        </wps:cNvSpPr>
                        <wps:spPr bwMode="auto">
                          <a:xfrm>
                            <a:off x="7580" y="4553"/>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m</w:t>
                              </w:r>
                            </w:p>
                          </w:txbxContent>
                        </wps:txbx>
                        <wps:bodyPr rot="0" vert="horz" wrap="square" lIns="91440" tIns="45720" rIns="91440" bIns="45720" anchor="t" anchorCtr="0" upright="1">
                          <a:noAutofit/>
                        </wps:bodyPr>
                      </wps:wsp>
                      <wps:wsp>
                        <wps:cNvPr id="316" name="Line 760"/>
                        <wps:cNvCnPr/>
                        <wps:spPr bwMode="auto">
                          <a:xfrm>
                            <a:off x="5679" y="5055"/>
                            <a:ext cx="2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7" name="Group 761"/>
                        <wpg:cNvGrpSpPr>
                          <a:grpSpLocks/>
                        </wpg:cNvGrpSpPr>
                        <wpg:grpSpPr bwMode="auto">
                          <a:xfrm rot="21600000">
                            <a:off x="5580" y="4873"/>
                            <a:ext cx="1939" cy="348"/>
                            <a:chOff x="1317" y="4212"/>
                            <a:chExt cx="10635" cy="3258"/>
                          </a:xfrm>
                        </wpg:grpSpPr>
                        <wpg:grpSp>
                          <wpg:cNvPr id="318" name="Group 762"/>
                          <wpg:cNvGrpSpPr>
                            <a:grpSpLocks/>
                          </wpg:cNvGrpSpPr>
                          <wpg:grpSpPr bwMode="auto">
                            <a:xfrm>
                              <a:off x="6372" y="4215"/>
                              <a:ext cx="1440" cy="3240"/>
                              <a:chOff x="4032" y="4140"/>
                              <a:chExt cx="2880" cy="4680"/>
                            </a:xfrm>
                          </wpg:grpSpPr>
                          <wps:wsp>
                            <wps:cNvPr id="319" name="Arc 76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2" name="Arc 76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3" name="Group 765"/>
                          <wpg:cNvGrpSpPr>
                            <a:grpSpLocks/>
                          </wpg:cNvGrpSpPr>
                          <wpg:grpSpPr bwMode="auto">
                            <a:xfrm>
                              <a:off x="5472" y="4212"/>
                              <a:ext cx="1440" cy="3240"/>
                              <a:chOff x="4032" y="4140"/>
                              <a:chExt cx="2880" cy="4680"/>
                            </a:xfrm>
                          </wpg:grpSpPr>
                          <wps:wsp>
                            <wps:cNvPr id="354" name="Arc 76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5" name="Arc 76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6" name="Group 768"/>
                          <wpg:cNvGrpSpPr>
                            <a:grpSpLocks/>
                          </wpg:cNvGrpSpPr>
                          <wpg:grpSpPr bwMode="auto">
                            <a:xfrm>
                              <a:off x="4572" y="4215"/>
                              <a:ext cx="1440" cy="3240"/>
                              <a:chOff x="4032" y="4140"/>
                              <a:chExt cx="2880" cy="4680"/>
                            </a:xfrm>
                          </wpg:grpSpPr>
                          <wps:wsp>
                            <wps:cNvPr id="357" name="Arc 76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8" name="Arc 77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9" name="Group 771"/>
                          <wpg:cNvGrpSpPr>
                            <a:grpSpLocks/>
                          </wpg:cNvGrpSpPr>
                          <wpg:grpSpPr bwMode="auto">
                            <a:xfrm>
                              <a:off x="9972" y="4230"/>
                              <a:ext cx="1980" cy="1620"/>
                              <a:chOff x="1152" y="3960"/>
                              <a:chExt cx="1980" cy="1620"/>
                            </a:xfrm>
                          </wpg:grpSpPr>
                          <wps:wsp>
                            <wps:cNvPr id="360" name="Arc 772"/>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1" name="Line 773"/>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2" name="Line 774"/>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3" name="Group 775"/>
                          <wpg:cNvGrpSpPr>
                            <a:grpSpLocks/>
                          </wpg:cNvGrpSpPr>
                          <wpg:grpSpPr bwMode="auto">
                            <a:xfrm>
                              <a:off x="9072" y="4230"/>
                              <a:ext cx="1440" cy="3240"/>
                              <a:chOff x="4032" y="4140"/>
                              <a:chExt cx="2880" cy="4680"/>
                            </a:xfrm>
                          </wpg:grpSpPr>
                          <wps:wsp>
                            <wps:cNvPr id="364" name="Arc 77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5" name="Arc 77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66" name="Group 778"/>
                          <wpg:cNvGrpSpPr>
                            <a:grpSpLocks/>
                          </wpg:cNvGrpSpPr>
                          <wpg:grpSpPr bwMode="auto">
                            <a:xfrm>
                              <a:off x="8172" y="4227"/>
                              <a:ext cx="1440" cy="3240"/>
                              <a:chOff x="4032" y="4140"/>
                              <a:chExt cx="2880" cy="4680"/>
                            </a:xfrm>
                          </wpg:grpSpPr>
                          <wps:wsp>
                            <wps:cNvPr id="367" name="Arc 77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8" name="Arc 78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69" name="Group 781"/>
                          <wpg:cNvGrpSpPr>
                            <a:grpSpLocks/>
                          </wpg:cNvGrpSpPr>
                          <wpg:grpSpPr bwMode="auto">
                            <a:xfrm>
                              <a:off x="7272" y="4230"/>
                              <a:ext cx="1440" cy="3240"/>
                              <a:chOff x="4032" y="4140"/>
                              <a:chExt cx="2880" cy="4680"/>
                            </a:xfrm>
                          </wpg:grpSpPr>
                          <wps:wsp>
                            <wps:cNvPr id="370" name="Arc 78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1" name="Arc 78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3" name="Group 784"/>
                          <wpg:cNvGrpSpPr>
                            <a:grpSpLocks/>
                          </wpg:cNvGrpSpPr>
                          <wpg:grpSpPr bwMode="auto">
                            <a:xfrm>
                              <a:off x="3672" y="4215"/>
                              <a:ext cx="1440" cy="3240"/>
                              <a:chOff x="4032" y="4140"/>
                              <a:chExt cx="2880" cy="4680"/>
                            </a:xfrm>
                          </wpg:grpSpPr>
                          <wps:wsp>
                            <wps:cNvPr id="374" name="Arc 78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5" name="Arc 78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6" name="Group 787"/>
                          <wpg:cNvGrpSpPr>
                            <a:grpSpLocks/>
                          </wpg:cNvGrpSpPr>
                          <wpg:grpSpPr bwMode="auto">
                            <a:xfrm>
                              <a:off x="2772" y="4212"/>
                              <a:ext cx="1440" cy="3240"/>
                              <a:chOff x="4032" y="4140"/>
                              <a:chExt cx="2880" cy="4680"/>
                            </a:xfrm>
                          </wpg:grpSpPr>
                          <wps:wsp>
                            <wps:cNvPr id="377" name="Arc 78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8" name="Arc 78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9" name="Group 790"/>
                          <wpg:cNvGrpSpPr>
                            <a:grpSpLocks/>
                          </wpg:cNvGrpSpPr>
                          <wpg:grpSpPr bwMode="auto">
                            <a:xfrm>
                              <a:off x="1872" y="4215"/>
                              <a:ext cx="1440" cy="3240"/>
                              <a:chOff x="4032" y="4140"/>
                              <a:chExt cx="2880" cy="4680"/>
                            </a:xfrm>
                          </wpg:grpSpPr>
                          <wps:wsp>
                            <wps:cNvPr id="380" name="Arc 79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81" name="Arc 79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s:wsp>
                        <wps:cNvPr id="382" name="Line 793"/>
                        <wps:cNvCnPr/>
                        <wps:spPr bwMode="auto">
                          <a:xfrm rot="16200000">
                            <a:off x="5245" y="5055"/>
                            <a:ext cx="6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Oval 794"/>
                        <wps:cNvSpPr>
                          <a:spLocks noChangeArrowheads="1"/>
                        </wps:cNvSpPr>
                        <wps:spPr bwMode="auto">
                          <a:xfrm rot="16200000">
                            <a:off x="7608" y="4835"/>
                            <a:ext cx="334" cy="440"/>
                          </a:xfrm>
                          <a:prstGeom prst="ellipse">
                            <a:avLst/>
                          </a:prstGeom>
                          <a:gradFill rotWithShape="1">
                            <a:gsLst>
                              <a:gs pos="0">
                                <a:srgbClr val="00B050"/>
                              </a:gs>
                              <a:gs pos="50000">
                                <a:srgbClr val="C0C0C0"/>
                              </a:gs>
                              <a:gs pos="100000">
                                <a:srgbClr val="00B050"/>
                              </a:gs>
                            </a:gsLst>
                            <a:lin ang="5400000" scaled="1"/>
                          </a:gradFill>
                          <a:ln w="15875">
                            <a:solidFill>
                              <a:srgbClr val="FF0000"/>
                            </a:solidFill>
                            <a:round/>
                            <a:headEnd/>
                            <a:tailEnd/>
                          </a:ln>
                        </wps:spPr>
                        <wps:txbx>
                          <w:txbxContent>
                            <w:p w:rsidR="007C64B4" w:rsidRDefault="007C64B4" w:rsidP="001A0C27"/>
                          </w:txbxContent>
                        </wps:txbx>
                        <wps:bodyPr rot="0" vert="horz" wrap="square" lIns="91440" tIns="45720" rIns="91440" bIns="45720" anchor="t" anchorCtr="0" upright="1">
                          <a:noAutofit/>
                        </wps:bodyPr>
                      </wps:wsp>
                      <wps:wsp>
                        <wps:cNvPr id="416" name="Rectangle 84" descr="Dark upward diagonal"/>
                        <wps:cNvSpPr>
                          <a:spLocks noChangeArrowheads="1"/>
                        </wps:cNvSpPr>
                        <wps:spPr bwMode="auto">
                          <a:xfrm>
                            <a:off x="5441" y="4703"/>
                            <a:ext cx="137" cy="6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6D0744" w:rsidRDefault="007C64B4" w:rsidP="001A0C27">
                              <w:pPr>
                                <w:rPr>
                                  <w:lang w:val="nl-NL"/>
                                </w:rPr>
                              </w:pPr>
                            </w:p>
                          </w:txbxContent>
                        </wps:txbx>
                        <wps:bodyPr rot="0" vert="horz" wrap="square" lIns="91440" tIns="45720" rIns="91440" bIns="45720" anchor="t" anchorCtr="0" upright="1">
                          <a:noAutofit/>
                        </wps:bodyPr>
                      </wps:wsp>
                      <wps:wsp>
                        <wps:cNvPr id="417" name="Text Box 96"/>
                        <wps:cNvSpPr txBox="1">
                          <a:spLocks noChangeArrowheads="1"/>
                        </wps:cNvSpPr>
                        <wps:spPr bwMode="auto">
                          <a:xfrm>
                            <a:off x="10151" y="4870"/>
                            <a:ext cx="6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1250" style="position:absolute;left:0;text-align:left;margin-left:301.5pt;margin-top:8.65pt;width:229.25pt;height:62.25pt;z-index:251798528" coordorigin="5441,4283" coordsize="5352,1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Ac1FhAAANTYAAAOAAAAZHJzL2Uyb0RvYy54bWzsXVtv28gVfi/Q/0DwsYUikuJVWGURW1ZQ INssut72mSYpiQhFsiQdOVvsf+85c+NFlq1YttfSngRIKJEiZw7PnPnmO5f54ce7TaZ9Tao6LfKZ br4zdC3JoyJO89VM//V6MfJ1rW7CPA6zIk9m+rek1n98/9e//LAtp4lVrIssTioNbpLX020509dN U07H4zpaJ5uwfleUSQ4nl0W1CRv4WK3GcRVu4e6bbGwZhjveFlVcVkWU1DV8O+cn9ffs/stlEjWf l8s6abRspkPbGvZvxf69wX/H738Ip6sqLNdpJJoRPqEVmzDN4aHqVvOwCbXbKt251SaNqqIuls27 qNiMi+UyjRLWB+iNaQx687EqbkvWl9V0uyqVmEC0Azk9+bbRP7/+XGlpPNMnhqdrebiBl8Seq+EX IJ5tuZrCVR+r8pfy54r3EQ4/FdGXGk6Ph+fx84pfrN1sfypiuGF42xRMPHfLaoO3gI5rd+wtfFNv IblrtAi+tALTtD1H1yI45wWGA8fsNUVreJf4M8e2TV2Ds7blT+S5K/FzZ+JY/LfmxLfx7Dic8uey toq28Y6xD6qPShKgtF1JeA57yrCn+LafSxKO44H4e11S8rACOIXCcB1f9lZJwueSMCe2r8QkRTEx HDjLxGgED0oCBl/d6ld9nH79sg7LhKltjZqjpBpIqV5j1y6KOy1wsVXbkl2H6qU1d/A9GBKmLTXX Mi0vLtdhvko+VFWxXSdhDA00WX86P+X3qfEmj6md67k7UpPS9pTmDUQWTsuqbj4mxUbDg5legXFh zQy/fqobrmfyEtTxvFikWcY0N8t7X4BC8m/gofBTPIePZ/bif4ERXPlXvj2yLfdqZBvz+ejD4tIe uQvTc+aT+eXl3Pwdn2va03Uax0mOj5G2y7QPe3fCinKro6xXXWRpjLfDJtXV6uYyq7SvIdjOBfsj dKhz2bjfDDbYoC+DLpmWbVxYwWjh+t7IXtjOKPAMf2SYwUXgGnZgzxf9Ln1K8+T4LmnbmR44lsOV aW/fDPZnt2/hdJM2MDtl6Wam++qicIoqeJXH7NU2YZrx444osPmtKOB1yxcNFqieoo5ybW3ubu6Y 8YVRLAbCTRF/AxWuCtAwmLBgaoWDdVH9pmtbmKZmev3f27BKdC37Rw7DIDBtG+c19sF2PAs+VN0z N90zYR7BrWZ6o2v88LLhc+FtWaWrNTyJD7y8+AAWe5kyrcYm81Yxa89MBW/+y9sME7rDLTHTCG7t xaC/zPl0FN3lYjpShoJZoOtvJUw9PTvBfyLfwaN2wrGVdfUdZkD5QMVZqrWtDESoOWbHTGSgCweb CdRY0/IM4xGVXSxQHe9TWYAMQjOFlmoNk0NTpWBCM1AceMQmiUGBEkBseNTV44OufrP2S5nczljk 5oyPQTkmmdEdjEWu4iAL9j2oNjsSWObV9B3mpY6+e053gkTtFVbioGnOcYIJwxSOZVn8LeM0g9rr GBMBkqQSSWQmZzAxyX239h5lb3eUl1Sztb491cSvX8H8gv5wdVSQzXPEquCVMRtgcA6QHdMWKFgq s2fbHOU6Brf2Eu/v2GKCbIDs9trGHgolyCaw+WCaaCEbM6nt8CTIxmkEEwbjjs1gIxZlBevBV1zn TSbQGFg4O6bLJtIWvrmA59jKmGzGcJl3H64km/E8yzzBI8kFFdkMYTOA7duxGWzB9eo2w3N8WHMi Eedw1o9sxqNrUVyN7q5FyWY8j81gHDbhDEkTSzrZdKXNYNSQ5zIVFPbiu5fKrgd4AJGC4QgaXa4u LHMiSHSp429/qYxLxbfKMT8zR6PcTUjRME+VUpCBPwtJf0afPLM/i0/ilulyhhipb+HectRc4nvC TyW1ygwmAoCC44ZzM8q9BQonfUGm4G2i9ZVgbkzDnQjf2MTi/iDFPcJSRfneuDju92+ZQ/+WK9Yy zyyZjijciQeEE06rljkYYJzBRi/VBNwEA1nYjKjC35ntOSkLy8e5Gn9pu3DEtf5+V9+rsCXKwfWh ijTPVWBPLHqYU6XrOFXLIU4vHkTq3SMQqVOtOKwJF5bSjHAa3XLnFTZCOqzAgRkL/9MqFgDsI0h0 ucnACf73kcaUWjM08Vbai8AiPn4RvPBHL7pWj/vbGB601ewJuPW5EqjHXavHwUW8TWv+//BC9Ui4 kN1p3x2B2OJte+yOsIAcXLinjTAoBxd22ggvQok6XHN3IbyTu1yIH47AIwN+fU78l0WNfm4UDig3 dJ+rNlyFr2/PxXx8XTOtg+c9fDFfF1+zoSgv5v+LFiFVNgyaqHQNgiZuuNDLsMGOYIPwEN0K/N1p a/DhozUEgYArcabnEPkBYSF3TXWLYSKfv8huboqvyXXB7tC04QD8t7zH7RXR7U0aXSS/7V4fuJ5Q mJLdhX1GufW+FS2SX2Nfe3fsf+J3mkAoAYcFvVuJbsKtho9uz3Q70b01PBel9aDU6qYqvoDrCgRI QuPvO8u77719l10xy2uirKgTrj5c1ELmTFnZe28toQIjiJaOdhc/6L7gLTp7vz8IGJSWyxrB+H3O bmZ1aEUzXNFg3BJnQTh+UAu/o/GDtszS8t/Suy/RqY8+QLBirs3BU8t0mIYEVoQkCEkQkuhN/+3s w75mM0oXm3Sne5jtGSYhJMEB4R8Nv3CaJyRxGhGEhyAJFR5zKmFzLUXzEEEDnge5HMcQcOASBGR6 OYLGsVuCRpBOklc4G4LGUa5pDrCU9hwNsHA9J2AVETRo6rUO+YHch3TvAeJULAkRNKg2e9gcImiI oBFE29tntQhWnU5ixiGwSoV4ngqsQjLp5cNhwTXcI2iUmI7GD0TQSIBArh7mu3+Yc+G8Hbl6yNWj PGj3sU7cfTh0Ur1poRGSOC8koQK/TwVJHEjQqOAznivvuaKjL0fQYHLnuUfQQG5RD2ANQ4BxvSyS wtGdKoL9MKGAImhmOniqKIKGImhk9A1F0FAETRsxRX6vU6mccQhBoybGU4FVr0TQqMBm5uDhcYE9 lPBU/EAEDRE0FIsronXPhGsAQ0uxuP3Y6ccDmImgOSuCJmAxbDhFngqSOJCgUbk4gqDxXib5qxP4 EQSKoJmIgEEVQRPIeFrTtcS5Nt3LxMBfiIybQC007vLtpHvt/BKs1h+X4gQN7BI00GFYZT4LwOoI 0twViBIkq3aGGV9SkEocmNDRBvZTihN4h9pQGxazui8mh1Kc2rqwFaU4YSZWiwOG3qP2TDf3posI CVY9IS+MYNV5wSqBNk4HVr0OQYN1d3mKEy/awNPiBYD43qINlhNw4MTy7AGItAlMDuQ/s8RwBqg6 GOHtljfkdP3bzA9UaZJ7a7qAiPek/fF1BfZOqBg7euW6mlDgoK933dy679U7VZ/B8SWYl/iU9O5Z 61E/s96p8hg89wKi9mStEKjVIPRDLhdfPOEiMPYvF9Uq58QrYrj9hAuPEi7EkuyB2hpUEYPVlNiT FsFD2qgiBiaO9OpX8DzTE4z4o+UiLRdb8Mgh/FnthLEfGqtawrCOETzqqbDwr7Rc7CdcwBY5QkyU cCHJXUISML6othbV1mJpM+TPJ3/++e6pdQiSUEUnTwVJHObPh/r9A4LmxRMufFMRNBYDHi29fDYV Mdx+wgUUQX4ugNXx51NFDKqIcX99U+6+oTzWN52SSQQNETR/eoJG+QtPBVa9EkHTT7jgdUSFO5+n ZVLCxf4y6uTqIVcPOHK6rptuUB0VPydWC5dRlLp5RqmbwckVPz+QoBkmXMgtzV+uIoZnKYJmJ+Hi XCJogM4VvBfLaPWVo/BoDxgRNAemRwBJQSVLMX6T1SpFtdkTm0MlSwcxOfdF6FAleKoED5tww7K4 u+8u2zpOxqrXRZbGC9g6CS+jPWWY5dkTXN5G0KjQUiJocJNtGdgMaa89/KDcg0fjB6qIIQRLu9Md Ag7I1cNpHnL1UMlS2p2ufrdJo6qoi2XzLio2Y9g7I42ScVyF2zRfjS3DNMabMM0P2Hp8scCYBVic dGDTE9LUWiShgkxPBUkcRtBAqmU/gsYXPq2XI2gmriJoznbTX6+f4uQreu9ogEUETcu7PFi/ggga iqAhWEWwimDVW4ZVJ1cJ/nUiaLx+ipOveKyj8QMRNETQUMlSKllap0X++ctMFMZvg4r+NGFHFEFz XrW1VJLKmRE0wxQnXzBRL0fQWF5L0Jzrpr+QNN7zgCkcejTAIoKGCJpHg2LI70V+L+aeaIHXfWFB J1i4h2DVWcEq02DxR8h6nAqueiWGZpDjpODn0QCCGBpiaIihIYaGGBrKcZqcUY6TaZxc+fMDY2iG SU5y+5yXo2hMv6VoWGzJGVahwc1xeFV4luQUKO05GmERRUMUDVE0absNbNfpM9zahWJoKIaGYmje cAyNaaj0X6JoullOkGveAxBKTEcDCKJoiKIhioYoGqJoiKI5L4pGZQKfCpToUjTd49fxAkHlFTET 8p3rAiU/wBgH7SCmVUXD963FbH+W2QZpb7jbpmPZEAUMm9o6hjPgeFwXKCfc71YWB+B7/0LRsIpv dqvhwUzP0jxht5Qb38KqV16CJIjaSQu9ttp2pgeO5TySXXeGRQmUGJ6QIcjHCeYaCo3jOx9v61K7 22R5PYWvZ/q6acrpeFxH62QT7llLbIsq5jmOeFRWRZTUNeQ9/rIOS3yLeH/QKpnD76vMvc9fw0zz AlWMchfeanlxuQ7zVfKhqortOgljaBPj01ir1Q/wEXUJT7jZ/lTEyUwPb5uC6QMq2H5V9VwD3KGg j7Y/GajqZAKpcKiqWHuJp2TuUdYky9KyflBfV1XISmBgS/6TNmsmGuwJKvOq/lSzyoGrWisL6CAf TYOKGheGI9uxqvnP+NWOGn+9X1wa+Fe0vP8L8I3DHz5c+mU7Bg+BUacaB0NSgzcBo9rmP9fqKMyS WL4PuFR0EhvHR6Xp+JAQgJ872ayDWiGLBWvMTtLrwbVCmCbgy+eapjJfTUMp1qnMCWIkvuwAtE0V mfmvJGrgnWaJBtmzWpzUUTXT52H1Rbstt2EVa3Earoo8zPbXUX+eEYoqImcP24blL447z2CTUsdD MIHgRxySLs8rAfXcMyQr6BjTuz3zB2ys0WBJGjHdxF9+LefQVfaT5eoyA10aqCnTeTmc1CU39167 YH/E0BOX4AQmHsrHB/7bsd8wYvAbWRiGd1psHGVatnFhBaOF63sje2E7o8Az/JFhBheBa9iBPV/8 jk037ek6jWHLSjancysOXx5mxXeT1Y+eVzdpk1Ralm5mus9tBozycIpm/CqP2XETphk/7kxh2HxZ Jkf+z0zk/qGu8pRpqHfmWttU0cLXuKfrRXGnBcOULK25g+/lZFSXn4roS/3swxqcqI4Y177c1EVu M+vagEbZuHZYOPPTx7UaUDgDfccIM4Ir/8q3R7blXo1sYz4ffVhc2iN3YXrO6YTFkdHAwhmgVQca DTUSTsVogP1bTberkvUP4Fa5TqN52ITdz3C8LaeJVayLLE6q9/8XAAAA//8DAFBLAwQUAAYACAAA ACEAc9lJ1OEAAAALAQAADwAAAGRycy9kb3ducmV2LnhtbEyPwWrDMBBE74X+g9hCb42kunGDazmE 0PYUCk0KITfF2tgmlmQsxXb+vptTe9thhtk3+XKyLRuwD413CuRMAENXetO4SsHP7uNpASxE7Yxu vUMFVwywLO7vcp0ZP7pvHLaxYlTiQqYV1DF2GeehrNHqMPMdOvJOvrc6kuwrbno9Urlt+bMQKbe6 cfSh1h2uayzP24tV8DnqcZXI92FzPq2vh938a7+RqNTjw7R6AxZxin9huOETOhTEdPQXZwJrFaQi oS2RjNcE2C0gUjkHdqTrRS6AFzn/v6H4BQAA//8DAFBLAQItABQABgAIAAAAIQC2gziS/gAAAOEB AAATAAAAAAAAAAAAAAAAAAAAAABbQ29udGVudF9UeXBlc10ueG1sUEsBAi0AFAAGAAgAAAAhADj9 If/WAAAAlAEAAAsAAAAAAAAAAAAAAAAALwEAAF9yZWxzLy5yZWxzUEsBAi0AFAAGAAgAAAAhABdQ BzUWEAAA1NgAAA4AAAAAAAAAAAAAAAAALgIAAGRycy9lMm9Eb2MueG1sUEsBAi0AFAAGAAgAAAAh AHPZSdThAAAACwEAAA8AAAAAAAAAAAAAAAAAcBIAAGRycy9kb3ducmV2LnhtbFBLBQYAAAAABAAE APMAAAB+EwAAAAA= ">
                <v:group id="Group 753" o:spid="_x0000_s1251" style="position:absolute;left:5577;top:4283;width:2297;height:658" coordorigin="5481,13485" coordsize="3051,7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shape id="Text Box 96" o:spid="_x0000_s1252" type="#_x0000_t202" style="position:absolute;left:6761;top:13485;width:775;height:7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7C64B4" w:rsidRPr="00FA1874" w:rsidRDefault="007C64B4" w:rsidP="001A0C27">
                          <w:pPr>
                            <w:rPr>
                              <w:lang w:val="nl-NL"/>
                            </w:rPr>
                          </w:pPr>
                          <w:r>
                            <w:rPr>
                              <w:lang w:val="nl-NL"/>
                            </w:rPr>
                            <w:t>ℓ</w:t>
                          </w:r>
                          <w:r w:rsidRPr="003A5321">
                            <w:rPr>
                              <w:vertAlign w:val="subscript"/>
                              <w:lang w:val="nl-NL"/>
                            </w:rPr>
                            <w:t>0</w:t>
                          </w:r>
                        </w:p>
                      </w:txbxContent>
                    </v:textbox>
                  </v:shape>
                  <v:line id="Line 83" o:spid="_x0000_s1253" style="position:absolute;visibility:visible;mso-wrap-style:square" from="5481,13859" to="8532,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JQ7sAAAADcAAAADwAAAGRycy9kb3ducmV2LnhtbERPyWrDMBC9F/oPYgq9NbKz40YOTSBp j9kg18GaWqbWyJFUx/376lDo8fH21XqwrejJh8axgnyUgSCunG64VnA5716WIEJE1tg6JgU/FGBd Pj6ssNDuzkfqT7EWKYRDgQpMjF0hZagMWQwj1xEn7tN5izFBX0vt8Z7CbSvHWTaXFhtODQY72hqq vk7fVoE9zNrZ3r/3l+twW2ymO11tjFbq+Wl4ewURaYj/4j/3h1YwydP8dCYdAVn+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QSUO7AAAAA3AAAAA8AAAAAAAAAAAAAAAAA oQIAAGRycy9kb3ducmV2LnhtbFBLBQYAAAAABAAEAPkAAACOAwAAAAA= " strokecolor="red" strokeweight="1pt">
                    <v:stroke startarrow="block" endarrow="block"/>
                  </v:line>
                </v:group>
                <v:line id="Line 756" o:spid="_x0000_s1254" style="position:absolute;visibility:visible;mso-wrap-style:square" from="5593,5222" to="10625,5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CN7cUAAADcAAAADwAAAGRycy9kb3ducmV2LnhtbESPQWsCMRSE70L/Q3gFb5rdCrVujSIu ggcrqKXn183rZunmZdmka/z3TUHocZiZb5jlOtpWDNT7xrGCfJqBIK6cbrhW8H7ZTV5A+ICssXVM Cm7kYb16GC2x0O7KJxrOoRYJwr5ABSaErpDSV4Ys+qnriJP35XqLIcm+lrrHa4LbVj5l2bO02HBa MNjR1lD1ff6xCuamPMm5LA+XYzk0+SK+xY/PhVLjx7h5BREohv/wvb3XCmZ5D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CN7cUAAADcAAAADwAAAAAAAAAA AAAAAAChAgAAZHJzL2Rvd25yZXYueG1sUEsFBgAAAAAEAAQA+QAAAJMDAAAAAA== ">
                  <v:stroke endarrow="block"/>
                </v:line>
                <v:shape id="Text Box 757" o:spid="_x0000_s1255" type="#_x0000_t202" style="position:absolute;left:7537;top:5148;width:744;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7C64B4" w:rsidRDefault="007C64B4" w:rsidP="001A0C27">
                        <w:r>
                          <w:t>O</w:t>
                        </w:r>
                      </w:p>
                    </w:txbxContent>
                  </v:textbox>
                </v:shape>
                <v:shape id="Text Box 758" o:spid="_x0000_s1256" type="#_x0000_t202" style="position:absolute;left:6334;top:5166;width:65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QPo8QA AADcAAAADwAAAGRycy9kb3ducmV2LnhtbESPT4vCMBTE74LfITzBm6a6rkg1igiK7EGof+7P5tkW m5fSZGvdT2+EBY/DzPyGWaxaU4qGaldYVjAaRiCIU6sLzhScT9vBDITzyBpLy6TgSQ5Wy25ngbG2 D06oOfpMBAi7GBXk3lexlC7NyaAb2oo4eDdbG/RB1pnUNT4C3JRyHEVTabDgsJBjRZuc0vvx1yi4 JIfm+XdNfs5Rc3c3nO2+t9OdUv1eu56D8NT6T/i/vdcKvkYTeJ8JR0AuXwAAAP//AwBQSwECLQAU AAYACAAAACEA8PeKu/0AAADiAQAAEwAAAAAAAAAAAAAAAAAAAAAAW0NvbnRlbnRfVHlwZXNdLnht bFBLAQItABQABgAIAAAAIQAx3V9h0gAAAI8BAAALAAAAAAAAAAAAAAAAAC4BAABfcmVscy8ucmVs c1BLAQItABQABgAIAAAAIQAzLwWeQQAAADkAAAAQAAAAAAAAAAAAAAAAACkCAABkcnMvc2hhcGV4 bWwueG1sUEsBAi0AFAAGAAgAAAAhAPQED6PEAAAA3AAAAA8AAAAAAAAAAAAAAAAAmAIAAGRycy9k b3ducmV2LnhtbFBLBQYAAAAABAAEAPUAAACJAwAAAAA= " filled="f" fillcolor="yellow" stroked="f">
                  <v:textbox>
                    <w:txbxContent>
                      <w:p w:rsidR="007C64B4" w:rsidRPr="00EC6C66" w:rsidRDefault="007C64B4" w:rsidP="001A0C27">
                        <w:r w:rsidRPr="00EC6C66">
                          <w:t>k</w:t>
                        </w:r>
                      </w:p>
                    </w:txbxContent>
                  </v:textbox>
                </v:shape>
                <v:shape id="Text Box 759" o:spid="_x0000_s1257" type="#_x0000_t202" style="position:absolute;left:7580;top:4553;width:65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iqOMQA AADcAAAADwAAAGRycy9kb3ducmV2LnhtbESPS4vCQBCE7wv7H4YWvK0TFUWyTkQWFPEgxMe9N9N5 YKYnZMYY99fvCILHoqq+opar3tSio9ZVlhWMRxEI4szqigsF59PmawHCeWSNtWVS8CAHq+TzY4mx tndOqTv6QgQIuxgVlN43sZQuK8mgG9mGOHi5bQ36INtC6hbvAW5qOYmiuTRYcVgosaGfkrLr8WYU XNJD9/j7TffnqLu6HBfb2Wa+VWo46NffIDz1/h1+tXdawXQ8g+eZcARk8g8AAP//AwBQSwECLQAU AAYACAAAACEA8PeKu/0AAADiAQAAEwAAAAAAAAAAAAAAAAAAAAAAW0NvbnRlbnRfVHlwZXNdLnht bFBLAQItABQABgAIAAAAIQAx3V9h0gAAAI8BAAALAAAAAAAAAAAAAAAAAC4BAABfcmVscy8ucmVs c1BLAQItABQABgAIAAAAIQAzLwWeQQAAADkAAAAQAAAAAAAAAAAAAAAAACkCAABkcnMvc2hhcGV4 bWwueG1sUEsBAi0AFAAGAAgAAAAhAJtIqjjEAAAA3AAAAA8AAAAAAAAAAAAAAAAAmAIAAGRycy9k b3ducmV2LnhtbFBLBQYAAAAABAAEAPUAAACJAwAAAAA= " filled="f" fillcolor="yellow" stroked="f">
                  <v:textbox>
                    <w:txbxContent>
                      <w:p w:rsidR="007C64B4" w:rsidRPr="00EC6C66" w:rsidRDefault="007C64B4" w:rsidP="001A0C27">
                        <w:r w:rsidRPr="00EC6C66">
                          <w:t>m</w:t>
                        </w:r>
                      </w:p>
                    </w:txbxContent>
                  </v:textbox>
                </v:shape>
                <v:line id="Line 760" o:spid="_x0000_s1258" style="position:absolute;visibility:visible;mso-wrap-style:square" from="5679,5055" to="7810,5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HFDcYAAADcAAAADwAAAGRycy9kb3ducmV2LnhtbESPT2vCQBTE7wW/w/IK3urGCkFSV5FK QXso/oP2+My+Jmmzb8PumsRv7wqCx2FmfsPMFr2pRUvOV5YVjEcJCOLc6ooLBcfDx8sUhA/IGmvL pOBCHhbzwdMMM2073lG7D4WIEPYZKihDaDIpfV6SQT+yDXH0fq0zGKJ0hdQOuwg3tXxNklQarDgu lNjQe0n5//5sFHxNtmm73Hyu++9NespXu9PPX+eUGj73yzcQgfrwCN/ba61gMk7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5BxQ3GAAAA3AAAAA8AAAAAAAAA AAAAAAAAoQIAAGRycy9kb3ducmV2LnhtbFBLBQYAAAAABAAEAPkAAACUAwAAAAA= "/>
                <v:group id="Group 761" o:spid="_x0000_s1259" style="position:absolute;left:5580;top:4873;width:1939;height:348"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group id="Group 762" o:spid="_x0000_s1260"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9uZsIAAADcAAAADwAAAGRycy9kb3ducmV2LnhtbERPy4rCMBTdC/5DuMLs NO2IIh1TERkHFyKoA8PsLs3tA5ub0sS2/r1ZCC4P573eDKYWHbWusqwgnkUgiDOrKy4U/F730xUI 55E11pZJwYMcbNLxaI2Jtj2fqbv4QoQQdgkqKL1vEildVpJBN7MNceBy2xr0AbaF1C32IdzU8jOK ltJgxaGhxIZ2JWW3y90o+Omx387j7+54y3eP/+vi9HeMSamPybD9AuFp8G/xy33QCu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2vbmbCAAAA3AAAAA8A AAAAAAAAAAAAAAAAqgIAAGRycy9kb3ducmV2LnhtbFBLBQYAAAAABAAEAPoAAACZAwAAAAA= ">
                    <v:shape id="Arc 763" o:spid="_x0000_s1261"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wLN8UA AADcAAAADwAAAGRycy9kb3ducmV2LnhtbESPQWvCQBSE70L/w/IKvekmFotNXUUEpZ6kMUW8PbLP JDT7Nu6umv57t1DwOMzMN8xs0ZtWXMn5xrKCdJSAIC6tbrhSUOzXwykIH5A1tpZJwS95WMyfBjPM tL3xF13zUIkIYZ+hgjqELpPSlzUZ9CPbEUfvZJ3BEKWrpHZ4i3DTynGSvEmDDceFGjta1VT+5Bej YHuW28PEF+luX7quOF0mm+/8qNTLc7/8ABGoD4/wf/tTK3hN3+HvTDwCcn4HAAD//wMAUEsBAi0A FAAGAAgAAAAhAPD3irv9AAAA4gEAABMAAAAAAAAAAAAAAAAAAAAAAFtDb250ZW50X1R5cGVzXS54 bWxQSwECLQAUAAYACAAAACEAMd1fYdIAAACPAQAACwAAAAAAAAAAAAAAAAAuAQAAX3JlbHMvLnJl bHNQSwECLQAUAAYACAAAACEAMy8FnkEAAAA5AAAAEAAAAAAAAAAAAAAAAAApAgAAZHJzL3NoYXBl eG1sLnhtbFBLAQItABQABgAIAAAAIQCAHAs3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64" o:spid="_x0000_s1262"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naUsUA AADcAAAADwAAAGRycy9kb3ducmV2LnhtbESPwW7CMBBE75X4B2uReitOKEQlYFBTgeiBC6EfsIqX OCJeR7FL0r/HlSr1OJqZN5rNbrStuFPvG8cK0lkCgrhyuuFawdfl8PIGwgdkja1jUvBDHnbbydMG c+0GPtO9DLWIEPY5KjAhdLmUvjJk0c9cRxy9q+sthij7Wuoehwi3rZwnSSYtNhwXDHb0Yai6ld9W waLIinQ1ZPvj+bgvT8amy+J0UOp5Or6vQQQaw3/4r/2pFbwu5/B7Jh4BuX0AAAD//wMAUEsBAi0A FAAGAAgAAAAhAPD3irv9AAAA4gEAABMAAAAAAAAAAAAAAAAAAAAAAFtDb250ZW50X1R5cGVzXS54 bWxQSwECLQAUAAYACAAAACEAMd1fYdIAAACPAQAACwAAAAAAAAAAAAAAAAAuAQAAX3JlbHMvLnJl bHNQSwECLQAUAAYACAAAACEAMy8FnkEAAAA5AAAAEAAAAAAAAAAAAAAAAAApAgAAZHJzL3NoYXBl eG1sLnhtbFBLAQItABQABgAIAAAAIQA06dpS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65" o:spid="_x0000_s1263"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FF18UAAADcAAAADwAAAGRycy9kb3ducmV2LnhtbESPT4vCMBTE74LfITzB m6bdokjXKCK7sgcR/AOyt0fzbIvNS2mybf32G0HwOMzMb5jlujeVaKlxpWUF8TQCQZxZXXKu4HL+ nixAOI+ssbJMCh7kYL0aDpaYatvxkdqTz0WAsEtRQeF9nUrpsoIMuqmtiYN3s41BH2STS91gF+Cm kh9RNJcGSw4LBda0LSi7n/6Mgl2H3SaJv9r9/bZ9/J5nh+s+JqXGo37zCcJT79/hV/tHK0hm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VhRdfFAAAA3AAA AA8AAAAAAAAAAAAAAAAAqgIAAGRycy9kb3ducmV2LnhtbFBLBQYAAAAABAAEAPoAAACcAwAAAAA= ">
                    <v:shape id="Arc 766" o:spid="_x0000_s1264"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dacUA AADcAAAADwAAAGRycy9kb3ducmV2LnhtbESPQWvCQBSE70L/w/IKvelG20hJXaUUlHqSxhTx9sg+ k9Ds27i7avz3rlDwOMzMN8xs0ZtWnMn5xrKC8SgBQVxa3XCloNguh+8gfEDW2FomBVfysJg/DWaY aXvhHzrnoRIRwj5DBXUIXSalL2sy6Ee2I47ewTqDIUpXSe3wEuGmlZMkmUqDDceFGjv6qqn8y09G wfoo17vUF+PNtnRdcTilq998r9TLc//5ASJQHx7h//a3VvCavsH9TDwCcn4DAAD//wMAUEsBAi0A FAAGAAgAAAAhAPD3irv9AAAA4gEAABMAAAAAAAAAAAAAAAAAAAAAAFtDb250ZW50X1R5cGVzXS54 bWxQSwECLQAUAAYACAAAACEAMd1fYdIAAACPAQAACwAAAAAAAAAAAAAAAAAuAQAAX3JlbHMvLnJl bHNQSwECLQAUAAYACAAAACEAMy8FnkEAAAA5AAAAEAAAAAAAAAAAAAAAAAApAgAAZHJzL3NoYXBl eG1sLnhtbFBLAQItABQABgAIAAAAIQD4dx1p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67" o:spid="_x0000_s1265"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BCJsUA AADcAAAADwAAAGRycy9kb3ducmV2LnhtbESPwW7CMBBE75X6D9ZW6q04oU1UAgY1FYgeuJDyAat4 iaPG6yg2JP37Ggmpx9HMvNGsNpPtxJUG3zpWkM4SEMS10y03Ck7fu5d3ED4ga+wck4Jf8rBZPz6s sNBu5CNdq9CICGFfoAITQl9I6WtDFv3M9cTRO7vBYohyaKQecIxw28l5kuTSYstxwWBPn4bqn+pi FbyVeZkuxny7P+631cHYNCsPO6Wen6aPJYhAU/gP39tfWsFrlsHt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C7AEIm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68" o:spid="_x0000_s1266"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bmT8YAAADcAAAADwAAAGRycy9kb3ducmV2LnhtbESPQWuDQBSE74X+h+UV emtWG5RisxEJbekhBGIKpbeH+6IS9624WzX/PhsI5DjMzDfMKp9NJ0YaXGtZQbyIQBBXVrdcK/g5 fL68gXAeWWNnmRScyUG+fnxYYabtxHsaS1+LAGGXoYLG+z6T0lUNGXQL2xMH72gHgz7IoZZ6wCnA TSdfoyiVBlsOCw32tGmoOpX/RsHXhFOxjD/G7em4Of8dkt3vNialnp/m4h2Ep9nfw7f2t1awTFK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FuZPxgAAANwA AAAPAAAAAAAAAAAAAAAAAKoCAABkcnMvZG93bnJldi54bWxQSwUGAAAAAAQABAD6AAAAnQMAAAAA ">
                    <v:shape id="Arc 769" o:spid="_x0000_s1267"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WDHsUA AADcAAAADwAAAGRycy9kb3ducmV2LnhtbESPQWvCQBSE70L/w/IKvelGS2pJXUUEpZ6kMUW8PbLP JDT7Nu6umv57t1DwOMzMN8xs0ZtWXMn5xrKC8SgBQVxa3XCloNivh+8gfEDW2FomBb/kYTF/Gsww 0/bGX3TNQyUihH2GCuoQukxKX9Zk0I9sRxy9k3UGQ5SuktrhLcJNKydJ8iYNNhwXauxoVVP5k1+M gu1Zbg+pL8a7fem64nRJN9/5UamX5375ASJQHx7h//anVvCaTuHvTDwCcn4HAAD//wMAUEsBAi0A FAAGAAgAAAAhAPD3irv9AAAA4gEAABMAAAAAAAAAAAAAAAAAAAAAAFtDb250ZW50X1R5cGVzXS54 bWxQSwECLQAUAAYACAAAACEAMd1fYdIAAACPAQAACwAAAAAAAAAAAAAAAAAuAQAAX3JlbHMvLnJl bHNQSwECLQAUAAYACAAAACEAMy8FnkEAAAA5AAAAEAAAAAAAAAAAAAAAAAApAgAAZHJzL3NoYXBl eG1sLnhtbFBLAQItABQABgAIAAAAIQAIpYMe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70" o:spid="_x0000_s1268"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HtuMIA AADcAAAADwAAAGRycy9kb3ducmV2LnhtbERPS27CMBDdI3EHa5C6AyctRCVgUFOB6IINoQcYxUMc EY+j2CXp7esFUpdP77/dj7YVD+p941hBukhAEFdON1wr+L4e5+8gfEDW2DomBb/kYb+bTraYazfw hR5lqEUMYZ+jAhNCl0vpK0MW/cJ1xJG7ud5iiLCvpe5xiOG2la9JkkmLDccGgx19Gqru5Y9VsCyy Il0P2eF0OR3Ks7HpqjgflXqZjR8bEIHG8C9+ur+0grdVXBvPxCMgd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Ae24wgAAANwAAAAPAAAAAAAAAAAAAAAAAJgCAABkcnMvZG93 bnJldi54bWxQSwUGAAAAAAQABAD1AAAAhw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71" o:spid="_x0000_s1269"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shape id="Arc 772" o:spid="_x0000_s1270" style="position:absolute;left:1152;top:3960;width:1440;height:162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DR18EA AADcAAAADwAAAGRycy9kb3ducmV2LnhtbERPTYvCMBC9C/sfwix401RFkWoUWXBZT2LtsngbmrEt NpNuErX+e3MQPD7e93LdmUbcyPnasoLRMAFBXFhdc6kgP24HcxA+IGtsLJOCB3lYrz56S0y1vfOB blkoRQxhn6KCKoQ2ldIXFRn0Q9sSR+5sncEQoSuldniP4aaR4ySZSYM1x4YKW/qqqLhkV6Ng9y93 f1Ofj/bHwrX5+Tr9/s1OSvU/u80CRKAuvMUv949WMJnF+fFMPAJy9QQAAP//AwBQSwECLQAUAAYA CAAAACEA8PeKu/0AAADiAQAAEwAAAAAAAAAAAAAAAAAAAAAAW0NvbnRlbnRfVHlwZXNdLnhtbFBL AQItABQABgAIAAAAIQAx3V9h0gAAAI8BAAALAAAAAAAAAAAAAAAAAC4BAABfcmVscy8ucmVsc1BL AQItABQABgAIAAAAIQAzLwWeQQAAADkAAAAQAAAAAAAAAAAAAAAAACkCAABkcnMvc2hhcGV4bWwu eG1sUEsBAi0AFAAGAAgAAAAhAEkg0dfBAAAA3AAAAA8AAAAAAAAAAAAAAAAAmAIAAGRycy9kb3du cmV2LnhtbFBLBQYAAAAABAAEAPUAAACGAwAAAAA= " adj="-11796480,,5400" path="m,21600nfc,9670,9670,,21600,,33529,,43200,9670,43200,21600em,21600nsc,9670,9670,,21600,,33529,,43200,9670,43200,21600r-21600,l,21600xe" filled="f">
                      <v:stroke joinstyle="round"/>
                      <v:formulas/>
                      <v:path arrowok="t" o:extrusionok="f" o:connecttype="custom" o:connectlocs="0,1620;1440,1620;720,1620" o:connectangles="0,0,0" textboxrect="0,0,43200,21600"/>
                      <v:textbox>
                        <w:txbxContent>
                          <w:p w:rsidR="007C64B4" w:rsidRDefault="007C64B4" w:rsidP="001A0C27"/>
                        </w:txbxContent>
                      </v:textbox>
                    </v:shape>
                    <v:line id="Line 773" o:spid="_x0000_s1271"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4uBMYAAADcAAAADwAAAGRycy9kb3ducmV2LnhtbESPT2vCQBTE7wW/w/IK3urGCkFSV5FK QXso/oP2+My+Jmmzb8PumsRv7wqCx2FmfsPMFr2pRUvOV5YVjEcJCOLc6ooLBcfDx8sUhA/IGmvL pOBCHhbzwdMMM2073lG7D4WIEPYZKihDaDIpfV6SQT+yDXH0fq0zGKJ0hdQOuwg3tXxNklQarDgu lNjQe0n5//5sFHxNtmm73Hyu++9NespXu9PPX+eUGj73yzcQgfrwCN/ba61gko7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uLgTGAAAA3AAAAA8AAAAAAAAA AAAAAAAAoQIAAGRycy9kb3ducmV2LnhtbFBLBQYAAAAABAAEAPkAAACUAwAAAAA= "/>
                  </v:group>
                  <v:line id="Line 774" o:spid="_x0000_s1272"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ywc8YAAADcAAAADwAAAGRycy9kb3ducmV2LnhtbESPQWvCQBSE70L/w/IK3nSjQiipq4gi aA9FbaE9PrOvSdrs27C7JvHfu0LB4zAz3zDzZW9q0ZLzlWUFk3ECgji3uuJCwefHdvQCwgdkjbVl UnAlD8vF02COmbYdH6k9hUJECPsMFZQhNJmUPi/JoB/bhjh6P9YZDFG6QmqHXYSbWk6TJJUGK44L JTa0Lin/O12MgvfZIW1X+7dd/7VPz/nmeP7+7ZxSw+d+9QoiUB8e4f/2TiuYp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8sHPGAAAA3AAAAA8AAAAAAAAA AAAAAAAAoQIAAGRycy9kb3ducmV2LnhtbFBLBQYAAAAABAAEAPkAAACUAwAAAAA= "/>
                  <v:group id="Group 775" o:spid="_x0000_s1273"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2PasQAAADcAAAADwAAAGRycy9kb3ducmV2LnhtbESPQYvCMBSE7wv+h/AE b2tay4pUo4ioeJCFVUG8PZpnW2xeShPb+u/NwsIeh5n5hlmselOJlhpXWlYQjyMQxJnVJecKLufd 5wyE88gaK8uk4EUOVsvBxwJTbTv+ofbkcxEg7FJUUHhfp1K6rCCDbmxr4uDdbWPQB9nkUjfYBbip 5CSKptJgyWGhwJo2BWWP09Mo2HfYrZ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w2PasQAAADcAAAA DwAAAAAAAAAAAAAAAACqAgAAZHJzL2Rvd25yZXYueG1sUEsFBgAAAAAEAAQA+gAAAJsDAAAAAA== ">
                    <v:shape id="Arc 776" o:spid="_x0000_s1274"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vX1MYA AADcAAAADwAAAGRycy9kb3ducmV2LnhtbESPT2sCMRTE7wW/Q3iF3mpWW6WsZkWElnoqrivF22Pz 9g/dvGyTqNtv3wiCx2FmfsMsV4PpxJmcby0rmIwTEMSl1S3XCor9+/MbCB+QNXaWScEfeVhlo4cl ptpeeEfnPNQiQtinqKAJoU+l9GVDBv3Y9sTRq6wzGKJ0tdQOLxFuOjlNkrk02HJcaLCnTUPlT34y Cra/cvs988Xka1+6vqhOs49DflTq6XFYL0AEGsI9fGt/agUv81e4nolHQGb/AAAA//8DAFBLAQIt ABQABgAIAAAAIQDw94q7/QAAAOIBAAATAAAAAAAAAAAAAAAAAAAAAABbQ29udGVudF9UeXBlc10u eG1sUEsBAi0AFAAGAAgAAAAhADHdX2HSAAAAjwEAAAsAAAAAAAAAAAAAAAAALgEAAF9yZWxzLy5y ZWxzUEsBAi0AFAAGAAgAAAAhADMvBZ5BAAAAOQAAABAAAAAAAAAAAAAAAAAAKQIAAGRycy9zaGFw ZXhtbC54bWxQSwECLQAUAAYACAAAACEANhvX1MYAAADcAAAADwAAAAAAAAAAAAAAAACYAgAAZHJz L2Rvd25yZXYueG1sUEsFBgAAAAAEAAQA9QAAAIsDA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77" o:spid="_x0000_s1275"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yIm8UA AADcAAAADwAAAGRycy9kb3ducmV2LnhtbESPwW7CMBBE75X6D9ZW6q04KSWCFIMaBIIDFwIfsIq3 cdR4HcUuSf++RkLiOJqZN5rlerStuFLvG8cK0kkCgrhyuuFaweW8e5uD8AFZY+uYFPyRh/Xq+WmJ uXYDn+hahlpECPscFZgQulxKXxmy6CeuI47et+sthij7Wuoehwi3rXxPkkxabDguGOxoY6j6KX+t go8iK9LFkG33p/22PBqbzorjTqnXl/HrE0SgMTzC9/ZBK5hmM7idiUd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1bIib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78" o:spid="_x0000_s1276"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3os8sQAAADcAAAADwAAAGRycy9kb3ducmV2LnhtbESPQYvCMBSE7wv+h/AE b2taxSLVKCKu7EGEVUG8PZpnW2xeSpNt67/fCMIeh5n5hlmue1OJlhpXWlYQjyMQxJnVJecKLuev zzkI55E1VpZJwZMcrFeDjyWm2nb8Q+3J5yJA2KWooPC+TqV0WUEG3djWxMG728agD7LJpW6wC3BT yUkUJdJgyWGhwJq2BWWP069RsO+w20zjXXt43LfP23l2vB5iUmo07DcLEJ56/x9+t7+1gmmS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3os8sQAAADcAAAA DwAAAAAAAAAAAAAAAACqAgAAZHJzL2Rvd25yZXYueG1sUEsFBgAAAAAEAAQA+gAAAJsDAAAAAA== ">
                    <v:shape id="Arc 779" o:spid="_x0000_s1277"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lJo8UA AADcAAAADwAAAGRycy9kb3ducmV2LnhtbESPT2vCQBTE7wW/w/KE3urGin+IriIFpZ5KY0S8PbLP JJh9G3dXTb99t1DwOMzMb5jFqjONuJPztWUFw0ECgriwuuZSQb7fvM1A+ICssbFMCn7Iw2rZe1lg qu2Dv+mehVJECPsUFVQhtKmUvqjIoB/Yljh6Z+sMhihdKbXDR4SbRr4nyUQarDkuVNjSR0XFJbsZ Bbur3B3HPh9+7QvX5ufbeHvITkq99rv1HESgLjzD/+1PrWA0mcLfmXg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DGyUmj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0" o:spid="_x0000_s1278"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0nBcIA AADcAAAADwAAAGRycy9kb3ducmV2LnhtbERPS27CMBDdV+IO1iB1V5wAjdoUgwgC0QUb0h5gFE/j iHgcxYakt8cLJJZP77/ajLYVN+p941hBOktAEFdON1wr+P05vH2A8AFZY+uYFPyTh8168rLCXLuB z3QrQy1iCPscFZgQulxKXxmy6GeuI47cn+sthgj7WuoehxhuWzlPkkxabDg2GOxoZ6i6lFerYFlk Rfo5ZPvj+bgvT8am78XpoNTrdNx+gQg0hqf44f7WChZZXBvPxCM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bbScFwgAAANwAAAAPAAAAAAAAAAAAAAAAAJgCAABkcnMvZG93 bnJldi54bWxQSwUGAAAAAAQABAD1AAAAhw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1" o:spid="_x0000_s1279"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W4gMUAAADcAAAADwAAAGRycy9kb3ducmV2LnhtbESPQYvCMBSE78L+h/CE vWnaFcWtRhFxlz2IoC6It0fzbIvNS2liW/+9EQSPw8x8w8yXnSlFQ7UrLCuIhxEI4tTqgjMF/8ef wRSE88gaS8uk4E4OlouP3hwTbVveU3PwmQgQdgkqyL2vEildmpNBN7QVcfAutjbog6wzqWtsA9yU 8iuKJtJgwWEhx4rWOaXXw80o+G2xXY3iTbO9Xtb383G8O21jUuqz361mIDx1/h1+tf+0gtHk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luIDFAAAA3AAA AA8AAAAAAAAAAAAAAAAAqgIAAGRycy9kb3ducmV2LnhtbFBLBQYAAAAABAAEAPoAAACcAwAAAAA= ">
                    <v:shape id="Arc 782" o:spid="_x0000_s1280"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lHCsMA AADcAAAADwAAAGRycy9kb3ducmV2LnhtbERPy2rCQBTdF/yH4Qrd1YkWtaRORISWuiomkdLdJXPz wMyddGbU9O87i4LLw3lvtqPpxZWc7ywrmM8SEMSV1R03Csri7ekFhA/IGnvLpOCXPGyzycMGU21v fKRrHhoRQ9inqKANYUil9FVLBv3MDsSRq60zGCJ0jdQObzHc9HKRJCtpsOPY0OJA+5aqc34xCg4/ 8vC19OX8s6jcUNaX5fsp/1bqcTruXkEEGsNd/O/+0Aqe13F+PBOPgMz+AAAA//8DAFBLAQItABQA BgAIAAAAIQDw94q7/QAAAOIBAAATAAAAAAAAAAAAAAAAAAAAAABbQ29udGVudF9UeXBlc10ueG1s UEsBAi0AFAAGAAgAAAAhADHdX2HSAAAAjwEAAAsAAAAAAAAAAAAAAAAALgEAAF9yZWxzLy5yZWxz UEsBAi0AFAAGAAgAAAAhADMvBZ5BAAAAOQAAABAAAAAAAAAAAAAAAAAAKQIAAGRycy9zaGFwZXht bC54bWxQSwECLQAUAAYACAAAACEAzPlHCsMAAADcAAAADwAAAAAAAAAAAAAAAACYAgAAZHJzL2Rv d25yZXYueG1sUEsFBgAAAAAEAAQA9QAAAIgDA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3" o:spid="_x0000_s1281"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4YRcUA AADcAAAADwAAAGRycy9kb3ducmV2LnhtbESPzW7CMBCE75X6DtZW4lac9CfQgEENAsGBC4EHWMXb OCJeR7FL0revK1XiOJqZbzTL9WhbcaPeN44VpNMEBHHldMO1gst59zwH4QOyxtYxKfghD+vV48MS c+0GPtGtDLWIEPY5KjAhdLmUvjJk0U9dRxy9L9dbDFH2tdQ9DhFuW/mSJJm02HBcMNjRxlB1Lb+t grciK9KPIdvuT/tteTQ2fS+OO6UmT+PnAkSgMdzD/+2DVvA6S+HvTD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PjhhF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4" o:spid="_x0000_s1282"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shape id="Arc 785" o:spid="_x0000_s1283"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JBCcUA AADcAAAADwAAAGRycy9kb3ducmV2LnhtbESPQWvCQBSE74L/YXlCb7qx1SrRVaTQUk/FGBFvj+wz CWbfprurxn/fLRR6HGbmG2a57kwjbuR8bVnBeJSAIC6srrlUkO/fh3MQPiBrbCyTggd5WK/6vSWm 2t55R7cslCJC2KeooAqhTaX0RUUG/ci2xNE7W2cwROlKqR3eI9w08jlJXqXBmuNChS29VVRcsqtR sP2W2+PU5+OvfeHa/Hydfhyyk1JPg26zABGoC//hv/anVvAym8DvmXg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CzwkEJ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6" o:spid="_x0000_s1284"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UeRsUA AADcAAAADwAAAGRycy9kb3ducmV2LnhtbESPwW7CMBBE75X6D9ZW4lacFAhtikGkAsGBC2k/YBVv 46jxOooNSf8eV6rEcTQzbzSrzWhbcaXeN44VpNMEBHHldMO1gq/P/fMrCB+QNbaOScEvedisHx9W mGs38JmuZahFhLDPUYEJocul9JUhi37qOuLofbveYoiyr6XucYhw28qXJMmkxYbjgsGOPgxVP+XF KpgXWZG+DdnucD7sypOx6aI47ZWaPI3bdxCBxnAP/7ePWsFsuYC/M/EIyPUNAAD//wMAUEsBAi0A FAAGAAgAAAAhAPD3irv9AAAA4gEAABMAAAAAAAAAAAAAAAAAAAAAAFtDb250ZW50X1R5cGVzXS54 bWxQSwECLQAUAAYACAAAACEAMd1fYdIAAACPAQAACwAAAAAAAAAAAAAAAAAuAQAAX3JlbHMvLnJl bHNQSwECLQAUAAYACAAAACEAMy8FnkEAAAA5AAAAEAAAAAAAAAAAAAAAAAApAgAAZHJzL3NoYXBl eG1sLnhtbFBLAQItABQABgAIAAAAIQDwtR5G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7" o:spid="_x0000_s1285"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O6L8UAAADcAAAADwAAAGRycy9kb3ducmV2LnhtbESPQYvCMBSE78L+h/CE vWnaFXWpRhFxlz2IoC6It0fzbIvNS2liW/+9EQSPw8x8w8yXnSlFQ7UrLCuIhxEI4tTqgjMF/8ef wTcI55E1lpZJwZ0cLBcfvTkm2ra8p+bgMxEg7BJUkHtfJVK6NCeDbmgr4uBdbG3QB1lnUtfYBrgp 5VcUTaTBgsNCjhWtc0qvh5tR8NtiuxrFm2Z7vazv5+N4d9rGpNRnv1vNQHjq/Dv8av9pBaPp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6jui/FAAAA3AAA AA8AAAAAAAAAAAAAAAAAqgIAAGRycy9kb3ducmV2LnhtbFBLBQYAAAAABAAEAPoAAACcAwAAAAA= ">
                    <v:shape id="Arc 788" o:spid="_x0000_s1286"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DffsUA AADcAAAADwAAAGRycy9kb3ducmV2LnhtbESPQWvCQBSE7wX/w/KE3urGilWiq0hBqafSGBFvj+wz CWbfxt1V03/fLQgeh5n5hpkvO9OIGzlfW1YwHCQgiAuray4V5Lv12xSED8gaG8uk4Jc8LBe9lzmm 2t75h25ZKEWEsE9RQRVCm0rpi4oM+oFtiaN3ss5giNKVUju8R7hp5HuSfEiDNceFClv6rKg4Z1ej YHuR28PY58PvXeHa/HQdb/bZUanXfreagQjUhWf40f7SCkaTCfyfiUd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DEN9+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9" o:spid="_x0000_s1287"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Sx2MIA AADcAAAADwAAAGRycy9kb3ducmV2LnhtbERPS27CMBDdV+odrKnErjjpJ4WAQQ0CwYINKQcYxUMc EY+j2CXp7fECqcun91+uR9uKG/W+cawgnSYgiCunG64VnH92rzMQPiBrbB2Tgj/ysF49Py0x127g E93KUIsYwj5HBSaELpfSV4Ys+qnriCN3cb3FEGFfS93jEMNtK9+SJJMWG44NBjvaGKqu5a9V8FFk RTofsu3+tN+WR2PTz+K4U2ryMn4vQAQaw7/44T5oBe9fcW08E4+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etLHYwgAAANwAAAAPAAAAAAAAAAAAAAAAAJgCAABkcnMvZG93 bnJldi54bWxQSwUGAAAAAAQABAD1AAAAhw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90" o:spid="_x0000_s1288"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shape id="Arc 791" o:spid="_x0000_s1289" style="position:absolute;left:4032;top:4140;width:2880;height:2340;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3LcMA AADcAAAADwAAAGRycy9kb3ducmV2LnhtbERPz2vCMBS+D/wfwhvsNlMnjtIZZQgb9iRrK+Lt0Tzb sualS6Lt/ntzGOz48f1ebyfTixs531lWsJgnIIhrqztuFFTlx3MKwgdkjb1lUvBLHrab2cMaM21H /qJbERoRQ9hnqKANYcik9HVLBv3cDsSRu1hnMEToGqkdjjHc9PIlSV6lwY5jQ4sD7Vqqv4urUZD/ yPy08tXiUNZuqC7X1eexOCv19Di9v4EINIV/8Z97rxUs0zg/nolHQG7uAAAA//8DAFBLAQItABQA BgAIAAAAIQDw94q7/QAAAOIBAAATAAAAAAAAAAAAAAAAAAAAAABbQ29udGVudF9UeXBlc10ueG1s UEsBAi0AFAAGAAgAAAAhADHdX2HSAAAAjwEAAAsAAAAAAAAAAAAAAAAALgEAAF9yZWxzLy5yZWxz UEsBAi0AFAAGAAgAAAAhADMvBZ5BAAAAOQAAABAAAAAAAAAAAAAAAAAAKQIAAGRycy9zaGFwZXht bC54bWxQSwECLQAUAAYACAAAACEA+Sw3LcMAAADcAAAADwAAAAAAAAAAAAAAAACYAgAAZHJzL2Rv d25yZXYueG1sUEsFBgAAAAAEAAQA9QAAAIgDAAAAAA== "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92" o:spid="_x0000_s1290" style="position:absolute;left:5832;top:6480;width:1080;height:2340;flip:y;visibility:visible;mso-wrap-style:square;v-text-anchor:top" coordsize="432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toYsUA AADcAAAADwAAAGRycy9kb3ducmV2LnhtbESPwW7CMBBE75X6D9ZW6q04aWkEKQY1FYgeciHwAat4 iaPG6yh2Sfr3NRISx9HMvNGsNpPtxIUG3zpWkM4SEMS10y03Ck7H3csChA/IGjvHpOCPPGzWjw8r zLUb+UCXKjQiQtjnqMCE0OdS+tqQRT9zPXH0zm6wGKIcGqkHHCPcdvI1STJpseW4YLCnL0P1T/Vr FcyLrEiXY7bdH/bbqjQ2fS/KnVLPT9PnB4hAU7iHb+1vreBtkcL1TDwCcv0PAAD//wMAUEsBAi0A FAAGAAgAAAAhAPD3irv9AAAA4gEAABMAAAAAAAAAAAAAAAAAAAAAAFtDb250ZW50X1R5cGVzXS54 bWxQSwECLQAUAAYACAAAACEAMd1fYdIAAACPAQAACwAAAAAAAAAAAAAAAAAuAQAAX3JlbHMvLnJl bHNQSwECLQAUAAYACAAAACEAMy8FnkEAAAA5AAAAEAAAAAAAAAAAAAAAAAApAgAAZHJzL3NoYXBl eG1sLnhtbFBLAQItABQABgAIAAAAIQC6W2hixQAAANwAAAAPAAAAAAAAAAAAAAAAAJgCAABkcnMv ZG93bnJldi54bWxQSwUGAAAAAAQABAD1AAAAigMAAAAA "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v:line id="Line 793" o:spid="_x0000_s1291" style="position:absolute;rotation:-90;visibility:visible;mso-wrap-style:square" from="5245,5055" to="5914,5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2OMcYAAADcAAAADwAAAGRycy9kb3ducmV2LnhtbESPW2sCMRSE3wX/QziCb5pVodWtUUTo BakPXqD07bA5brZuTpYkddd/3xQKfRxm5htmue5sLW7kQ+VYwWScgSAunK64VHA+PY/mIEJE1lg7 JgV3CrBe9XtLzLVr+UC3YyxFgnDIUYGJscmlDIUhi2HsGuLkXZy3GJP0pdQe2wS3tZxm2YO0WHFa MNjQ1lBxPX5bBY/u5b39vHx9+O2rtpPzfm92p4VSw0G3eQIRqYv/4b/2m1Ywm0/h90w6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tjjHGAAAA3AAAAA8AAAAAAAAA AAAAAAAAoQIAAGRycy9kb3ducmV2LnhtbFBLBQYAAAAABAAEAPkAAACUAwAAAAA= "/>
                <v:oval id="Oval 794" o:spid="_x0000_s1292" style="position:absolute;left:7608;top:4835;width:334;height:4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kDb8QA AADcAAAADwAAAGRycy9kb3ducmV2LnhtbESPT4vCMBTE78J+h/AEL7KmKoh0G0VWCrKCoO7F29vm 9Q82L6WJtvvtjSB4HGbmN0yy7k0t7tS6yrKC6SQCQZxZXXGh4Pecfi5BOI+ssbZMCv7JwXr1MUgw 1rbjI91PvhABwi5GBaX3TSyly0oy6Ca2IQ5ebluDPsi2kLrFLsBNLWdRtJAGKw4LJTb0XVJ2Pd2M gkP6g52/XP5uXO/Saz7e4nS/VWo07DdfIDz1/h1+tXdawXw5h+eZcATk6gEAAP//AwBQSwECLQAU AAYACAAAACEA8PeKu/0AAADiAQAAEwAAAAAAAAAAAAAAAAAAAAAAW0NvbnRlbnRfVHlwZXNdLnht bFBLAQItABQABgAIAAAAIQAx3V9h0gAAAI8BAAALAAAAAAAAAAAAAAAAAC4BAABfcmVscy8ucmVs c1BLAQItABQABgAIAAAAIQAzLwWeQQAAADkAAAAQAAAAAAAAAAAAAAAAACkCAABkcnMvc2hhcGV4 bWwueG1sUEsBAi0AFAAGAAgAAAAhAEQpA2/EAAAA3AAAAA8AAAAAAAAAAAAAAAAAmAIAAGRycy9k b3ducmV2LnhtbFBLBQYAAAAABAAEAPUAAACJAwAAAAA= " fillcolor="#00b050" strokecolor="red" strokeweight="1.25pt">
                  <v:fill color2="silver" rotate="t" focus="50%" type="gradient"/>
                  <v:textbox>
                    <w:txbxContent>
                      <w:p w:rsidR="007C64B4" w:rsidRDefault="007C64B4" w:rsidP="001A0C27"/>
                    </w:txbxContent>
                  </v:textbox>
                </v:oval>
                <v:rect id="Rectangle 84" o:spid="_x0000_s1293" alt="Dark upward diagonal" style="position:absolute;left:5441;top:4703;width:137;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FDPcUA AADcAAAADwAAAGRycy9kb3ducmV2LnhtbESPQWvCQBSE7wX/w/KE3nQTqVpSN0EFoSehtli9PbKv yWr2bchuY/rvuwWhx2FmvmFWxWAb0VPnjWMF6TQBQVw6bbhS8PG+mzyD8AFZY+OYFPyQhyIfPaww 0+7Gb9QfQiUihH2GCuoQ2kxKX9Zk0U9dSxy9L9dZDFF2ldQd3iLcNnKWJAtp0XBcqLGlbU3l9fBt FRzXPFyWu72c9f7zvDHp3JSnVqnH8bB+ARFoCP/he/tVK3hKF/B3Jh4Bmf8CAAD//wMAUEsBAi0A FAAGAAgAAAAhAPD3irv9AAAA4gEAABMAAAAAAAAAAAAAAAAAAAAAAFtDb250ZW50X1R5cGVzXS54 bWxQSwECLQAUAAYACAAAACEAMd1fYdIAAACPAQAACwAAAAAAAAAAAAAAAAAuAQAAX3JlbHMvLnJl bHNQSwECLQAUAAYACAAAACEAMy8FnkEAAAA5AAAAEAAAAAAAAAAAAAAAAAApAgAAZHJzL3NoYXBl eG1sLnhtbFBLAQItABQABgAIAAAAIQCDUUM9xQAAANwAAAAPAAAAAAAAAAAAAAAAAJgCAABkcnMv ZG93bnJldi54bWxQSwUGAAAAAAQABAD1AAAAigMAAAAA " fillcolor="black" stroked="f">
                  <v:fill r:id="rId813" o:title="" type="pattern"/>
                  <v:textbox>
                    <w:txbxContent>
                      <w:p w:rsidR="007C64B4" w:rsidRPr="006D0744" w:rsidRDefault="007C64B4" w:rsidP="001A0C27">
                        <w:pPr>
                          <w:rPr>
                            <w:lang w:val="nl-NL"/>
                          </w:rPr>
                        </w:pPr>
                      </w:p>
                    </w:txbxContent>
                  </v:textbox>
                </v:rect>
                <v:shape id="Text Box 96" o:spid="_x0000_s1294" type="#_x0000_t202" style="position:absolute;left:10151;top:4870;width:642;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6yzcUA AADcAAAADwAAAGRycy9kb3ducmV2LnhtbESPW2vCQBSE3wX/w3IKvumuYr2kriJKoU8V4wX6dsge k9Ds2ZDdmvTfdwuCj8PMfMOsNp2txJ0aXzrWMB4pEMSZMyXnGs6n9+EChA/IBivHpOGXPGzW/d4K E+NaPtI9DbmIEPYJaihCqBMpfVaQRT9yNXH0bq6xGKJscmkabCPcVnKi1ExaLDkuFFjTrqDsO/2x Gi6ft6/rVB3yvX2tW9cpyXYptR68dNs3EIG68Aw/2h9Gw3Q8h/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DrLNxQAAANwAAAAPAAAAAAAAAAAAAAAAAJgCAABkcnMv ZG93bnJldi54bWxQSwUGAAAAAAQABAD1AAAAigMAAAAA " filled="f" stroked="f">
                  <v:textbox>
                    <w:txbxContent>
                      <w:p w:rsidR="007C64B4" w:rsidRPr="00FA1874" w:rsidRDefault="007C64B4" w:rsidP="001A0C27">
                        <w:pPr>
                          <w:rPr>
                            <w:lang w:val="nl-NL"/>
                          </w:rPr>
                        </w:pPr>
                        <w:r>
                          <w:rPr>
                            <w:lang w:val="nl-NL"/>
                          </w:rPr>
                          <w:t>x</w:t>
                        </w:r>
                      </w:p>
                    </w:txbxContent>
                  </v:textbox>
                </v:shape>
                <w10:wrap type="square"/>
              </v:group>
            </w:pict>
          </mc:Fallback>
        </mc:AlternateContent>
      </w:r>
      <w:r w:rsidRPr="001A0C27">
        <w:rPr>
          <w:rFonts w:ascii="Times New Roman" w:eastAsia="Times New Roman" w:hAnsi="Times New Roman" w:cs="Times New Roman"/>
          <w:b/>
          <w:sz w:val="24"/>
          <w:szCs w:val="24"/>
          <w:lang w:val="vi-VN"/>
        </w:rPr>
        <w:t>Câu 5:</w:t>
      </w:r>
      <w:r w:rsidRPr="001A0C27">
        <w:rPr>
          <w:rFonts w:ascii="Times New Roman" w:eastAsia="Times New Roman" w:hAnsi="Times New Roman" w:cs="Times New Roman"/>
          <w:sz w:val="24"/>
          <w:szCs w:val="24"/>
          <w:lang w:val="vi-VN"/>
        </w:rPr>
        <w:t xml:space="preserve"> Một con lắc lò xo nằm ngang có chiều dài tự nhiên </w:t>
      </w:r>
      <w:r w:rsidRPr="001A0C27">
        <w:rPr>
          <w:rFonts w:ascii="Times New Roman" w:eastAsia="Times New Roman" w:hAnsi="Times New Roman" w:cs="Times New Roman"/>
          <w:noProof/>
          <w:position w:val="-12"/>
          <w:sz w:val="24"/>
          <w:szCs w:val="24"/>
        </w:rPr>
        <w:drawing>
          <wp:inline distT="0" distB="0" distL="0" distR="0" wp14:anchorId="348F20D4" wp14:editId="71EB411A">
            <wp:extent cx="161925" cy="228600"/>
            <wp:effectExtent l="0" t="0" r="9525" b="0"/>
            <wp:docPr id="1391"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 100 cm dao động điều hòa trên đoạn thẳng có độ dài l</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vi-VN"/>
        </w:rPr>
        <w:t>/10 như hình vẽ. Tại thời điểm ban đầu, lực kéo về đạt giá trị cực tiểu thì gia tốc của con lắc là a</w:t>
      </w:r>
      <w:r w:rsidRPr="001A0C27">
        <w:rPr>
          <w:rFonts w:ascii="Times New Roman" w:eastAsia="Times New Roman" w:hAnsi="Times New Roman" w:cs="Times New Roman"/>
          <w:sz w:val="24"/>
          <w:szCs w:val="24"/>
          <w:vertAlign w:val="subscript"/>
          <w:lang w:val="vi-VN"/>
        </w:rPr>
        <w:t>1</w:t>
      </w:r>
      <w:r w:rsidRPr="001A0C27">
        <w:rPr>
          <w:rFonts w:ascii="Times New Roman" w:eastAsia="Times New Roman" w:hAnsi="Times New Roman" w:cs="Times New Roman"/>
          <w:sz w:val="24"/>
          <w:szCs w:val="24"/>
          <w:lang w:val="vi-VN"/>
        </w:rPr>
        <w:t xml:space="preserve"> và khi vật có động năng gấp ba lần thế năng lần thứ ba thì gia tốc của con lắc là a</w:t>
      </w:r>
      <w:r w:rsidRPr="001A0C27">
        <w:rPr>
          <w:rFonts w:ascii="Times New Roman" w:eastAsia="Times New Roman" w:hAnsi="Times New Roman" w:cs="Times New Roman"/>
          <w:sz w:val="24"/>
          <w:szCs w:val="24"/>
          <w:vertAlign w:val="subscript"/>
          <w:lang w:val="vi-VN"/>
        </w:rPr>
        <w:t>2</w:t>
      </w:r>
      <w:r w:rsidRPr="001A0C27">
        <w:rPr>
          <w:rFonts w:ascii="Times New Roman" w:eastAsia="Times New Roman" w:hAnsi="Times New Roman" w:cs="Times New Roman"/>
          <w:sz w:val="24"/>
          <w:szCs w:val="24"/>
          <w:lang w:val="vi-VN"/>
        </w:rPr>
        <w:t xml:space="preserve">. Khi con lắc có gia tốc là </w:t>
      </w:r>
      <w:r w:rsidRPr="001A0C27">
        <w:rPr>
          <w:rFonts w:ascii="Times New Roman" w:eastAsia="Times New Roman" w:hAnsi="Times New Roman" w:cs="Times New Roman"/>
          <w:noProof/>
          <w:position w:val="-24"/>
          <w:sz w:val="24"/>
          <w:szCs w:val="24"/>
        </w:rPr>
        <w:drawing>
          <wp:inline distT="0" distB="0" distL="0" distR="0" wp14:anchorId="692D6559" wp14:editId="0D95FE8C">
            <wp:extent cx="733425" cy="390525"/>
            <wp:effectExtent l="0" t="0" r="9525" b="9525"/>
            <wp:docPr id="1390"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thì chiều dài lò xo lúc đó là</w:t>
      </w:r>
    </w:p>
    <w:p w:rsidR="001A0C27" w:rsidRPr="001A0C27" w:rsidRDefault="001A0C27" w:rsidP="001A0C27">
      <w:pPr>
        <w:tabs>
          <w:tab w:val="left" w:pos="2708"/>
          <w:tab w:val="left" w:pos="5138"/>
          <w:tab w:val="left" w:pos="7567"/>
        </w:tabs>
        <w:spacing w:after="0" w:line="240" w:lineRule="auto"/>
        <w:ind w:firstLine="283"/>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color w:val="3366FF"/>
          <w:sz w:val="24"/>
          <w:szCs w:val="24"/>
          <w:lang w:val="pt-BR"/>
        </w:rPr>
        <w:t xml:space="preserve">A. </w:t>
      </w:r>
      <w:r w:rsidRPr="001A0C27">
        <w:rPr>
          <w:rFonts w:ascii="Times New Roman" w:eastAsia="Times New Roman" w:hAnsi="Times New Roman" w:cs="Times New Roman"/>
          <w:sz w:val="24"/>
          <w:szCs w:val="24"/>
          <w:lang w:val="pt-BR"/>
        </w:rPr>
        <w:t>97,25 cm.</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B. </w:t>
      </w:r>
      <w:r w:rsidRPr="001A0C27">
        <w:rPr>
          <w:rFonts w:ascii="Times New Roman" w:eastAsia="Times New Roman" w:hAnsi="Times New Roman" w:cs="Times New Roman"/>
          <w:sz w:val="24"/>
          <w:szCs w:val="24"/>
          <w:lang w:val="pt-BR"/>
        </w:rPr>
        <w:t>103,75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3366FF"/>
          <w:sz w:val="24"/>
          <w:szCs w:val="24"/>
          <w:lang w:val="pt-BR"/>
        </w:rPr>
        <w:t xml:space="preserve">C. </w:t>
      </w:r>
      <w:r w:rsidRPr="001A0C27">
        <w:rPr>
          <w:rFonts w:ascii="Times New Roman" w:eastAsia="Times New Roman" w:hAnsi="Times New Roman" w:cs="Times New Roman"/>
          <w:sz w:val="24"/>
          <w:szCs w:val="24"/>
          <w:lang w:val="pt-BR"/>
        </w:rPr>
        <w:t>98,75 cm.</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D. </w:t>
      </w:r>
      <w:r w:rsidRPr="001A0C27">
        <w:rPr>
          <w:rFonts w:ascii="Times New Roman" w:eastAsia="Times New Roman" w:hAnsi="Times New Roman" w:cs="Times New Roman"/>
          <w:color w:val="FF0000"/>
          <w:sz w:val="24"/>
          <w:szCs w:val="24"/>
          <w:lang w:val="pt-BR"/>
        </w:rPr>
        <w:t>101,25 cm.</w:t>
      </w:r>
    </w:p>
    <w:p w:rsidR="001A0C27" w:rsidRPr="001A0C27" w:rsidRDefault="001A0C27" w:rsidP="001A0C27">
      <w:pPr>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Câu 6:</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de-DE"/>
        </w:rPr>
        <w:t>Dụng cụ đo khối lượng trong một con tàu vũ trụ có cấu tạo gồm một chiếc ghế có khối lượng m được gắn vào đầu của một chiếc lò xo có độ cứng k = 480 N/m. Để đo khối lượng của nhà du hành thì nhà du hành phải ngồi vào ghế rồi cho chiếc ghế dao động. Chu kì dao động đo được của ghế khi không có người là T</w:t>
      </w:r>
      <w:r w:rsidRPr="001A0C27">
        <w:rPr>
          <w:rFonts w:ascii="Times New Roman" w:eastAsia="Times New Roman" w:hAnsi="Times New Roman" w:cs="Times New Roman"/>
          <w:sz w:val="24"/>
          <w:szCs w:val="24"/>
          <w:vertAlign w:val="subscript"/>
          <w:lang w:val="de-DE"/>
        </w:rPr>
        <w:t>0</w:t>
      </w:r>
      <w:r w:rsidRPr="001A0C27">
        <w:rPr>
          <w:rFonts w:ascii="Times New Roman" w:eastAsia="Times New Roman" w:hAnsi="Times New Roman" w:cs="Times New Roman"/>
          <w:sz w:val="24"/>
          <w:szCs w:val="24"/>
          <w:lang w:val="de-DE"/>
        </w:rPr>
        <w:t xml:space="preserve"> = 1,0 s còn khi có nhà du hành là T = 2,5 s. Khối lượng nhà du hành là</w:t>
      </w:r>
    </w:p>
    <w:tbl>
      <w:tblPr>
        <w:tblW w:w="0" w:type="auto"/>
        <w:tblLook w:val="01E0" w:firstRow="1" w:lastRow="1" w:firstColumn="1" w:lastColumn="1" w:noHBand="0" w:noVBand="0"/>
      </w:tblPr>
      <w:tblGrid>
        <w:gridCol w:w="2605"/>
        <w:gridCol w:w="2605"/>
        <w:gridCol w:w="2605"/>
        <w:gridCol w:w="2606"/>
      </w:tblGrid>
      <w:tr w:rsidR="001A0C27" w:rsidRPr="001A0C27" w:rsidTr="0000579E">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lang w:val="de-DE"/>
              </w:rPr>
              <w:t xml:space="preserve">      </w:t>
            </w:r>
            <w:r w:rsidRPr="001A0C27">
              <w:rPr>
                <w:rFonts w:ascii="Times New Roman" w:eastAsia="Times New Roman" w:hAnsi="Times New Roman" w:cs="Times New Roman"/>
                <w:b/>
                <w:sz w:val="24"/>
                <w:szCs w:val="24"/>
                <w:lang w:val="fr-FR"/>
              </w:rPr>
              <w:t xml:space="preserve">A. </w:t>
            </w:r>
            <w:r w:rsidRPr="001A0C27">
              <w:rPr>
                <w:rFonts w:ascii="Times New Roman" w:eastAsia="Times New Roman" w:hAnsi="Times New Roman" w:cs="Times New Roman"/>
                <w:sz w:val="24"/>
                <w:szCs w:val="24"/>
                <w:lang w:val="fr-FR"/>
              </w:rPr>
              <w:t>27 kg.</w:t>
            </w:r>
          </w:p>
        </w:tc>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color w:val="0000CC"/>
                <w:sz w:val="24"/>
                <w:szCs w:val="24"/>
                <w:lang w:val="fr-FR"/>
              </w:rPr>
            </w:pPr>
            <w:r w:rsidRPr="001A0C27">
              <w:rPr>
                <w:rFonts w:ascii="Times New Roman" w:eastAsia="Times New Roman" w:hAnsi="Times New Roman" w:cs="Times New Roman"/>
                <w:b/>
                <w:color w:val="0000CC"/>
                <w:sz w:val="24"/>
                <w:szCs w:val="24"/>
                <w:lang w:val="vi-VN"/>
              </w:rPr>
              <w:t xml:space="preserve">    </w:t>
            </w:r>
            <w:r w:rsidRPr="001A0C27">
              <w:rPr>
                <w:rFonts w:ascii="Times New Roman" w:eastAsia="Times New Roman" w:hAnsi="Times New Roman" w:cs="Times New Roman"/>
                <w:b/>
                <w:color w:val="0000CC"/>
                <w:sz w:val="24"/>
                <w:szCs w:val="24"/>
                <w:lang w:val="fr-FR"/>
              </w:rPr>
              <w:t xml:space="preserve">B. </w:t>
            </w:r>
            <w:r w:rsidRPr="001A0C27">
              <w:rPr>
                <w:rFonts w:ascii="Times New Roman" w:eastAsia="Times New Roman" w:hAnsi="Times New Roman" w:cs="Times New Roman"/>
                <w:color w:val="0000CC"/>
                <w:sz w:val="24"/>
                <w:szCs w:val="24"/>
                <w:lang w:val="fr-FR"/>
              </w:rPr>
              <w:t>64 kg.</w:t>
            </w:r>
          </w:p>
        </w:tc>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rPr>
              <w:t xml:space="preserve">C. </w:t>
            </w:r>
            <w:r w:rsidRPr="001A0C27">
              <w:rPr>
                <w:rFonts w:ascii="Times New Roman" w:eastAsia="Times New Roman" w:hAnsi="Times New Roman" w:cs="Times New Roman"/>
                <w:sz w:val="24"/>
                <w:szCs w:val="24"/>
              </w:rPr>
              <w:t>75 kg.</w:t>
            </w:r>
          </w:p>
        </w:tc>
        <w:tc>
          <w:tcPr>
            <w:tcW w:w="2606"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rPr>
              <w:t xml:space="preserve">D. </w:t>
            </w:r>
            <w:r w:rsidRPr="001A0C27">
              <w:rPr>
                <w:rFonts w:ascii="Times New Roman" w:eastAsia="Times New Roman" w:hAnsi="Times New Roman" w:cs="Times New Roman"/>
                <w:sz w:val="24"/>
                <w:szCs w:val="24"/>
              </w:rPr>
              <w:t>12 kg.</w:t>
            </w:r>
          </w:p>
        </w:tc>
      </w:tr>
    </w:tbl>
    <w:p w:rsidR="001A0C27" w:rsidRPr="001A0C27" w:rsidRDefault="001A0C27" w:rsidP="001A0C27">
      <w:pPr>
        <w:spacing w:after="0" w:line="264" w:lineRule="auto"/>
        <w:jc w:val="both"/>
        <w:rPr>
          <w:rFonts w:ascii="Times New Roman" w:eastAsia="Times New Roman" w:hAnsi="Times New Roman" w:cs="Times New Roman"/>
          <w:b/>
          <w:sz w:val="24"/>
          <w:szCs w:val="24"/>
          <w:lang w:val="nb-NO"/>
        </w:rPr>
      </w:pPr>
      <w:r w:rsidRPr="001A0C27">
        <w:rPr>
          <w:rFonts w:ascii="Times New Roman" w:eastAsia="Times New Roman" w:hAnsi="Times New Roman" w:cs="Times New Roman"/>
          <w:b/>
          <w:color w:val="0000CC"/>
          <w:sz w:val="24"/>
          <w:szCs w:val="24"/>
          <w:lang w:val="nb-NO"/>
        </w:rPr>
        <w:t xml:space="preserve">Câu </w:t>
      </w:r>
      <w:r w:rsidRPr="001A0C27">
        <w:rPr>
          <w:rFonts w:ascii="Times New Roman" w:eastAsia="Times New Roman" w:hAnsi="Times New Roman" w:cs="Times New Roman"/>
          <w:b/>
          <w:color w:val="0000CC"/>
          <w:sz w:val="24"/>
          <w:szCs w:val="24"/>
          <w:lang w:val="vi-VN"/>
        </w:rPr>
        <w:t>7</w:t>
      </w:r>
      <w:r w:rsidRPr="001A0C27">
        <w:rPr>
          <w:rFonts w:ascii="Times New Roman" w:eastAsia="Times New Roman" w:hAnsi="Times New Roman" w:cs="Times New Roman"/>
          <w:b/>
          <w:color w:val="0000CC"/>
          <w:sz w:val="24"/>
          <w:szCs w:val="24"/>
          <w:lang w:val="nb-NO"/>
        </w:rPr>
        <w:t>:</w:t>
      </w:r>
      <w:r w:rsidRPr="001A0C27">
        <w:rPr>
          <w:rFonts w:ascii="Times New Roman" w:eastAsia="Times New Roman" w:hAnsi="Times New Roman" w:cs="Times New Roman"/>
          <w:b/>
          <w:sz w:val="24"/>
          <w:szCs w:val="24"/>
          <w:lang w:val="nb-NO"/>
        </w:rPr>
        <w:t xml:space="preserve"> </w:t>
      </w:r>
      <w:r w:rsidRPr="001A0C27">
        <w:rPr>
          <w:rFonts w:ascii="Times New Roman" w:eastAsia="Times New Roman" w:hAnsi="Times New Roman" w:cs="Times New Roman"/>
          <w:color w:val="000000"/>
          <w:sz w:val="24"/>
          <w:szCs w:val="24"/>
          <w:lang w:val="it-IT"/>
        </w:rPr>
        <w:t xml:space="preserve">Con lắc lò xo treo thẳng đứng, tại vị trí cân bằng lò xo dãn </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iCs/>
          <w:color w:val="000000"/>
          <w:sz w:val="24"/>
          <w:szCs w:val="24"/>
          <w:lang w:val="it-IT"/>
        </w:rPr>
        <w:t>l</w:t>
      </w:r>
      <w:r w:rsidRPr="001A0C27">
        <w:rPr>
          <w:rFonts w:ascii="Times New Roman" w:eastAsia="Times New Roman" w:hAnsi="Times New Roman" w:cs="Times New Roman"/>
          <w:color w:val="000000"/>
          <w:sz w:val="24"/>
          <w:szCs w:val="24"/>
          <w:lang w:val="it-IT"/>
        </w:rPr>
        <w:t xml:space="preserve">. Kích thích để quả nặng dao động điều hoà theo phương thẳng đứng với cho kì T. Trong  một chu kỳ khoảng thời gian để trọng lực và lực đàn hồi tác dụng vào vật cùng chiều với nhau là  </w:t>
      </w:r>
      <w:r w:rsidRPr="001A0C27">
        <w:rPr>
          <w:rFonts w:ascii="Times New Roman" w:eastAsia="Times New Roman" w:hAnsi="Times New Roman" w:cs="Times New Roman"/>
          <w:noProof/>
          <w:color w:val="000000"/>
          <w:position w:val="-24"/>
          <w:sz w:val="24"/>
          <w:szCs w:val="24"/>
        </w:rPr>
        <w:drawing>
          <wp:inline distT="0" distB="0" distL="0" distR="0" wp14:anchorId="4E52F3F6" wp14:editId="5F65F98F">
            <wp:extent cx="161925" cy="390525"/>
            <wp:effectExtent l="0" t="0" r="9525" b="9525"/>
            <wp:docPr id="138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A0C27">
        <w:rPr>
          <w:rFonts w:ascii="Times New Roman" w:eastAsia="Times New Roman" w:hAnsi="Times New Roman" w:cs="Times New Roman"/>
          <w:color w:val="000000"/>
          <w:sz w:val="24"/>
          <w:szCs w:val="24"/>
          <w:lang w:val="it-IT"/>
        </w:rPr>
        <w:t>. Biên độ dao động của vật là</w:t>
      </w:r>
    </w:p>
    <w:p w:rsidR="001A0C27" w:rsidRPr="001A0C27" w:rsidRDefault="001A0C27" w:rsidP="001A0C27">
      <w:pPr>
        <w:spacing w:after="0" w:line="264" w:lineRule="auto"/>
        <w:ind w:firstLine="360"/>
        <w:jc w:val="both"/>
        <w:rPr>
          <w:rFonts w:ascii="Times New Roman" w:eastAsia="Times New Roman" w:hAnsi="Times New Roman" w:cs="Times New Roman"/>
          <w:color w:val="000000"/>
          <w:sz w:val="24"/>
          <w:szCs w:val="24"/>
          <w:lang w:val="vi-VN"/>
        </w:rPr>
      </w:pPr>
      <w:r w:rsidRPr="001A0C27">
        <w:rPr>
          <w:rFonts w:ascii="Times New Roman" w:eastAsia="Times New Roman" w:hAnsi="Times New Roman" w:cs="Times New Roman"/>
          <w:b/>
          <w:sz w:val="24"/>
          <w:szCs w:val="24"/>
          <w:lang w:val="nb-NO"/>
        </w:rPr>
        <w:t>A.</w:t>
      </w:r>
      <w:r w:rsidRPr="001A0C27">
        <w:rPr>
          <w:rFonts w:ascii="Times New Roman" w:eastAsia="Times New Roman" w:hAnsi="Times New Roman" w:cs="Times New Roman"/>
          <w:noProof/>
          <w:color w:val="000000"/>
          <w:position w:val="-28"/>
          <w:sz w:val="24"/>
          <w:szCs w:val="24"/>
        </w:rPr>
        <w:drawing>
          <wp:inline distT="0" distB="0" distL="0" distR="0" wp14:anchorId="6623D0F1" wp14:editId="0713A045">
            <wp:extent cx="266700" cy="419100"/>
            <wp:effectExtent l="0" t="0" r="0" b="0"/>
            <wp:docPr id="138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t xml:space="preserve">  </w:t>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color w:val="000000"/>
          <w:sz w:val="24"/>
          <w:szCs w:val="24"/>
          <w:lang w:val="it-IT"/>
        </w:rPr>
        <w:t>B.</w:t>
      </w:r>
      <w:r w:rsidRPr="001A0C27">
        <w:rPr>
          <w:rFonts w:ascii="Times New Roman" w:eastAsia="Times New Roman" w:hAnsi="Times New Roman" w:cs="Times New Roman"/>
          <w:color w:val="000000"/>
          <w:sz w:val="24"/>
          <w:szCs w:val="24"/>
          <w:lang w:val="it-IT"/>
        </w:rPr>
        <w:t>2.</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vi-VN"/>
        </w:rPr>
        <w:tab/>
        <w:t xml:space="preserve">    </w:t>
      </w:r>
      <w:r w:rsidRPr="001A0C27">
        <w:rPr>
          <w:rFonts w:ascii="Times New Roman" w:eastAsia="Times New Roman" w:hAnsi="Times New Roman" w:cs="Times New Roman"/>
          <w:b/>
          <w:sz w:val="24"/>
          <w:szCs w:val="24"/>
          <w:lang w:val="nb-NO"/>
        </w:rPr>
        <w:t>C.</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position w:val="-6"/>
          <w:sz w:val="24"/>
          <w:szCs w:val="24"/>
          <w:lang w:val="vi-VN"/>
        </w:rPr>
        <w:object w:dxaOrig="360" w:dyaOrig="320">
          <v:shape id="_x0000_i1381" type="#_x0000_t75" style="width:21.75pt;height:14.25pt" o:ole="">
            <v:imagedata r:id="rId819" o:title=""/>
          </v:shape>
          <o:OLEObject Type="Embed" ProgID="Equation.DSMT4" ShapeID="_x0000_i1381" DrawAspect="Content" ObjectID="_1625572784" r:id="rId820"/>
        </w:objec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color w:val="000000"/>
          <w:sz w:val="24"/>
          <w:szCs w:val="24"/>
          <w:lang w:val="it-IT"/>
        </w:rPr>
        <w:t>D.</w:t>
      </w:r>
      <w:r w:rsidRPr="001A0C27">
        <w:rPr>
          <w:rFonts w:ascii="Times New Roman" w:eastAsia="Times New Roman" w:hAnsi="Times New Roman" w:cs="Times New Roman"/>
          <w:color w:val="000000"/>
          <w:sz w:val="24"/>
          <w:szCs w:val="24"/>
          <w:lang w:val="it-IT"/>
        </w:rPr>
        <w:t>1,5.</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r w:rsidRPr="001A0C27">
        <w:rPr>
          <w:rFonts w:ascii="Times New Roman" w:eastAsia="Times New Roman" w:hAnsi="Times New Roman" w:cs="Times New Roman"/>
          <w:b/>
          <w:color w:val="0000CC"/>
          <w:sz w:val="24"/>
          <w:szCs w:val="24"/>
          <w:lang w:val="pt-BR"/>
        </w:rPr>
        <w:t xml:space="preserve">Câu </w:t>
      </w:r>
      <w:r w:rsidRPr="001A0C27">
        <w:rPr>
          <w:rFonts w:ascii="Times New Roman" w:eastAsia="Times New Roman" w:hAnsi="Times New Roman" w:cs="Times New Roman"/>
          <w:b/>
          <w:bCs/>
          <w:color w:val="0000CC"/>
          <w:sz w:val="24"/>
          <w:szCs w:val="24"/>
          <w:lang w:val="pt-BR"/>
        </w:rPr>
        <w:t>8.</w:t>
      </w:r>
      <w:r w:rsidRPr="001A0C27">
        <w:rPr>
          <w:rFonts w:ascii="Times New Roman" w:eastAsia="Times New Roman" w:hAnsi="Times New Roman" w:cs="Times New Roman"/>
          <w:b/>
          <w:bCs/>
          <w:color w:val="0000CC"/>
          <w:sz w:val="24"/>
          <w:szCs w:val="24"/>
          <w:lang w:val="vi-VN"/>
        </w:rPr>
        <w:t xml:space="preserve"> </w:t>
      </w:r>
      <w:r w:rsidRPr="001A0C27">
        <w:rPr>
          <w:rFonts w:ascii="Times New Roman" w:eastAsia="Times New Roman" w:hAnsi="Times New Roman" w:cs="Times New Roman"/>
          <w:bCs/>
          <w:sz w:val="24"/>
          <w:szCs w:val="24"/>
          <w:lang w:val="pt-BR"/>
        </w:rPr>
        <w:t>Một con lắc gồm lò xo có khối lượng không đáng kể có k = 2 N/cm vật nặng có khối lượng m = 1kg . Con lắc được treo thẳng đứng trong 1 thang máy đang đi lên với gia tốc a= 1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 xml:space="preserve"> so với mặt đất.Người ta truyền cho vật nặng của con lắc vận tốc ban đầu v</w:t>
      </w:r>
      <w:r w:rsidRPr="001A0C27">
        <w:rPr>
          <w:rFonts w:ascii="Times New Roman" w:eastAsia="Times New Roman" w:hAnsi="Times New Roman" w:cs="Times New Roman"/>
          <w:bCs/>
          <w:sz w:val="24"/>
          <w:szCs w:val="24"/>
          <w:vertAlign w:val="subscript"/>
          <w:lang w:val="pt-BR"/>
        </w:rPr>
        <w:t>0</w:t>
      </w:r>
      <w:r w:rsidRPr="001A0C27">
        <w:rPr>
          <w:rFonts w:ascii="Times New Roman" w:eastAsia="Times New Roman" w:hAnsi="Times New Roman" w:cs="Times New Roman"/>
          <w:bCs/>
          <w:sz w:val="24"/>
          <w:szCs w:val="24"/>
          <w:lang w:val="pt-BR"/>
        </w:rPr>
        <w:t xml:space="preserve">= 20cm/s hướng thẳng đứng xuống dưới từ vị trí lò xo không bị biến dạng. Biết trong quá trình dao động con lắc chịu tác dụng của lực cản coi như không đổi bằng 0,15 lần trọng lượng của vật nặng. Tính độ </w:t>
      </w:r>
      <w:r w:rsidRPr="001A0C27">
        <w:rPr>
          <w:rFonts w:ascii="Times New Roman" w:eastAsia="Times New Roman" w:hAnsi="Times New Roman" w:cs="Times New Roman"/>
          <w:bCs/>
          <w:sz w:val="24"/>
          <w:szCs w:val="24"/>
          <w:lang w:val="vi-VN"/>
        </w:rPr>
        <w:t xml:space="preserve"> </w:t>
      </w:r>
      <w:r w:rsidRPr="001A0C27">
        <w:rPr>
          <w:rFonts w:ascii="Times New Roman" w:eastAsia="Times New Roman" w:hAnsi="Times New Roman" w:cs="Times New Roman"/>
          <w:bCs/>
          <w:sz w:val="24"/>
          <w:szCs w:val="24"/>
          <w:lang w:val="pt-BR"/>
        </w:rPr>
        <w:t>giãn cực đại của lò xo, lấy g = 9,8 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w:t>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r w:rsidRPr="001A0C27">
        <w:rPr>
          <w:rFonts w:ascii="Times New Roman" w:eastAsia="Times New Roman" w:hAnsi="Times New Roman" w:cs="Times New Roman"/>
          <w:b/>
          <w:bCs/>
          <w:sz w:val="24"/>
          <w:szCs w:val="24"/>
          <w:lang w:val="vi-VN"/>
        </w:rPr>
        <w:t>A.</w:t>
      </w:r>
      <w:r w:rsidRPr="001A0C27">
        <w:rPr>
          <w:rFonts w:ascii="Times New Roman" w:eastAsia="Times New Roman" w:hAnsi="Times New Roman" w:cs="Times New Roman"/>
          <w:bCs/>
          <w:sz w:val="24"/>
          <w:szCs w:val="24"/>
          <w:lang w:val="vi-VN"/>
        </w:rPr>
        <w:t xml:space="preserve"> 9,54.</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B. 10cm.</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 xml:space="preserve">    C. 11,2cm.</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D. 15cm.</w:t>
      </w:r>
    </w:p>
    <w:p w:rsidR="001A0C27" w:rsidRPr="001A0C27" w:rsidRDefault="001A0C27" w:rsidP="001A0C27">
      <w:pPr>
        <w:tabs>
          <w:tab w:val="left" w:pos="570"/>
          <w:tab w:val="left" w:pos="3135"/>
          <w:tab w:val="left" w:pos="5700"/>
          <w:tab w:val="left" w:pos="8208"/>
        </w:tabs>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sz w:val="24"/>
          <w:szCs w:val="24"/>
          <w:lang w:val="pt-BR"/>
        </w:rPr>
        <w:t xml:space="preserve">Câu </w:t>
      </w:r>
      <w:r w:rsidRPr="001A0C27">
        <w:rPr>
          <w:rFonts w:ascii="Times New Roman" w:eastAsia="Times New Roman" w:hAnsi="Times New Roman" w:cs="Times New Roman"/>
          <w:b/>
          <w:sz w:val="24"/>
          <w:szCs w:val="24"/>
          <w:lang w:val="vi-VN"/>
        </w:rPr>
        <w:t>9</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sz w:val="24"/>
          <w:szCs w:val="24"/>
          <w:lang w:val="pt-BR"/>
        </w:rPr>
        <w:t xml:space="preserve"> Một con lắc lò xo đặt thẳng đứng gồm lò xo có độ cứng </w:t>
      </w:r>
      <w:r w:rsidRPr="001A0C27">
        <w:rPr>
          <w:rFonts w:ascii="Times New Roman" w:eastAsia="Times New Roman" w:hAnsi="Times New Roman" w:cs="Times New Roman"/>
          <w:noProof/>
          <w:position w:val="-10"/>
          <w:sz w:val="24"/>
          <w:szCs w:val="24"/>
        </w:rPr>
        <w:drawing>
          <wp:inline distT="0" distB="0" distL="0" distR="0" wp14:anchorId="16F82E11" wp14:editId="4A0C0217">
            <wp:extent cx="838200" cy="219075"/>
            <wp:effectExtent l="0" t="0" r="0" b="9525"/>
            <wp:docPr id="1387"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vật nặng khối lượng </w:t>
      </w:r>
      <w:r w:rsidRPr="001A0C27">
        <w:rPr>
          <w:rFonts w:ascii="Times New Roman" w:eastAsia="Times New Roman" w:hAnsi="Times New Roman" w:cs="Times New Roman"/>
          <w:noProof/>
          <w:position w:val="-10"/>
          <w:sz w:val="24"/>
          <w:szCs w:val="24"/>
        </w:rPr>
        <w:drawing>
          <wp:inline distT="0" distB="0" distL="0" distR="0" wp14:anchorId="49B903DF" wp14:editId="59D661D8">
            <wp:extent cx="561975" cy="200025"/>
            <wp:effectExtent l="0" t="0" r="9525" b="9525"/>
            <wp:docPr id="1386"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Nâng vật lên tới vị trí sao cho lò xo có chiều dài tự nhiên rồi thả nhẹ để con lắc dao động điều hòa. Bỏ qua mọi lực cản. Khi vật nặng tới vị trí thấp nhất thì nó tự động được gắn thêm vật nặng khối lượng </w:t>
      </w:r>
      <w:r w:rsidRPr="001A0C27">
        <w:rPr>
          <w:rFonts w:ascii="Times New Roman" w:eastAsia="Times New Roman" w:hAnsi="Times New Roman" w:cs="Times New Roman"/>
          <w:noProof/>
          <w:position w:val="-12"/>
          <w:sz w:val="24"/>
          <w:szCs w:val="24"/>
        </w:rPr>
        <w:drawing>
          <wp:inline distT="0" distB="0" distL="0" distR="0" wp14:anchorId="10748186" wp14:editId="6099B44A">
            <wp:extent cx="733425" cy="228600"/>
            <wp:effectExtent l="0" t="0" r="9525" b="0"/>
            <wp:docPr id="1385"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một cách nhẹ nhàng. Chọn gốc thế năng tại vị trí cân bằng, lấy </w:t>
      </w:r>
      <w:r w:rsidRPr="001A0C27">
        <w:rPr>
          <w:rFonts w:ascii="Times New Roman" w:eastAsia="Times New Roman" w:hAnsi="Times New Roman" w:cs="Times New Roman"/>
          <w:noProof/>
          <w:position w:val="-10"/>
          <w:sz w:val="24"/>
          <w:szCs w:val="24"/>
        </w:rPr>
        <w:drawing>
          <wp:inline distT="0" distB="0" distL="0" distR="0" wp14:anchorId="03A66715" wp14:editId="21CD4F32">
            <wp:extent cx="790575" cy="228600"/>
            <wp:effectExtent l="0" t="0" r="9525" b="0"/>
            <wp:docPr id="138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Năng lượng dao động của hệ thay đổi một lượng là </w:t>
      </w:r>
    </w:p>
    <w:p w:rsidR="001A0C27" w:rsidRPr="001A0C27" w:rsidRDefault="001A0C27" w:rsidP="001A0C27">
      <w:pPr>
        <w:tabs>
          <w:tab w:val="left" w:pos="570"/>
          <w:tab w:val="left" w:pos="3135"/>
          <w:tab w:val="left" w:pos="5700"/>
          <w:tab w:val="left" w:pos="8208"/>
        </w:tabs>
        <w:spacing w:after="0" w:line="240" w:lineRule="auto"/>
        <w:jc w:val="both"/>
        <w:rPr>
          <w:rFonts w:ascii="Times New Roman" w:eastAsia="Times New Roman" w:hAnsi="Times New Roman" w:cs="Times New Roman"/>
          <w:sz w:val="24"/>
          <w:szCs w:val="24"/>
          <w:lang w:val="pt-BR"/>
        </w:rPr>
      </w:pPr>
      <w:r w:rsidRPr="001A0C27">
        <w:rPr>
          <w:rFonts w:ascii="Times New Roman" w:hAnsi="Times New Roman" w:cs="Times New Roman"/>
          <w:noProof/>
          <w:sz w:val="24"/>
          <w:szCs w:val="24"/>
        </w:rPr>
        <w:drawing>
          <wp:anchor distT="0" distB="0" distL="114300" distR="114300" simplePos="0" relativeHeight="251799552" behindDoc="0" locked="0" layoutInCell="1" allowOverlap="1" wp14:anchorId="5C63FE57" wp14:editId="03212CE5">
            <wp:simplePos x="0" y="0"/>
            <wp:positionH relativeFrom="column">
              <wp:posOffset>6282055</wp:posOffset>
            </wp:positionH>
            <wp:positionV relativeFrom="paragraph">
              <wp:posOffset>189865</wp:posOffset>
            </wp:positionV>
            <wp:extent cx="476250" cy="1628775"/>
            <wp:effectExtent l="0" t="0" r="0" b="9525"/>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12.PNG"/>
                    <pic:cNvPicPr/>
                  </pic:nvPicPr>
                  <pic:blipFill>
                    <a:blip r:embed="rId825">
                      <a:extLst>
                        <a:ext uri="{28A0092B-C50C-407E-A947-70E740481C1C}">
                          <a14:useLocalDpi xmlns:a14="http://schemas.microsoft.com/office/drawing/2010/main" val="0"/>
                        </a:ext>
                      </a:extLst>
                    </a:blip>
                    <a:stretch>
                      <a:fillRect/>
                    </a:stretch>
                  </pic:blipFill>
                  <pic:spPr>
                    <a:xfrm>
                      <a:off x="0" y="0"/>
                      <a:ext cx="476250" cy="16287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eastAsia="Times New Roman" w:hAnsi="Times New Roman" w:cs="Times New Roman"/>
          <w:b/>
          <w:color w:val="0000CC"/>
          <w:sz w:val="24"/>
          <w:szCs w:val="24"/>
          <w:lang w:val="pt-BR"/>
        </w:rPr>
        <w:t>A.</w:t>
      </w:r>
      <w:r w:rsidRPr="001A0C27">
        <w:rPr>
          <w:rFonts w:ascii="Times New Roman" w:eastAsia="Times New Roman" w:hAnsi="Times New Roman" w:cs="Times New Roman"/>
          <w:color w:val="0000CC"/>
          <w:sz w:val="24"/>
          <w:szCs w:val="24"/>
          <w:lang w:val="pt-BR"/>
        </w:rPr>
        <w:t xml:space="preserve"> </w:t>
      </w:r>
      <w:r w:rsidRPr="001A0C27">
        <w:rPr>
          <w:rFonts w:ascii="Times New Roman" w:eastAsia="Times New Roman" w:hAnsi="Times New Roman" w:cs="Times New Roman"/>
          <w:noProof/>
          <w:color w:val="0000CC"/>
          <w:position w:val="-10"/>
          <w:sz w:val="24"/>
          <w:szCs w:val="24"/>
        </w:rPr>
        <w:drawing>
          <wp:inline distT="0" distB="0" distL="0" distR="0" wp14:anchorId="2AC40623" wp14:editId="3D2C485B">
            <wp:extent cx="542925" cy="200025"/>
            <wp:effectExtent l="0" t="0" r="9525" b="9525"/>
            <wp:docPr id="1381"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B.</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66E09B28" wp14:editId="51AD2E0A">
            <wp:extent cx="542925" cy="200025"/>
            <wp:effectExtent l="0" t="0" r="9525" b="9525"/>
            <wp:docPr id="1380"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C.</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7BCC0DAC" wp14:editId="5E3569BB">
            <wp:extent cx="533400" cy="200025"/>
            <wp:effectExtent l="0" t="0" r="0" b="9525"/>
            <wp:docPr id="30"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D.</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42261A81" wp14:editId="4AD38C19">
            <wp:extent cx="542925" cy="200025"/>
            <wp:effectExtent l="0" t="0" r="9525" b="9525"/>
            <wp:docPr id="2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p>
    <w:p w:rsidR="001A0C27" w:rsidRPr="001A0C27" w:rsidRDefault="001A0C27" w:rsidP="001A0C27">
      <w:pPr>
        <w:tabs>
          <w:tab w:val="left" w:pos="2708"/>
          <w:tab w:val="left" w:pos="5138"/>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color w:val="0000FF"/>
          <w:sz w:val="24"/>
          <w:szCs w:val="24"/>
        </w:rPr>
        <w:lastRenderedPageBreak/>
        <w:t xml:space="preserve">Câu </w:t>
      </w:r>
      <w:r w:rsidRPr="001A0C27">
        <w:rPr>
          <w:rFonts w:ascii="Times New Roman" w:hAnsi="Times New Roman" w:cs="Times New Roman"/>
          <w:b/>
          <w:color w:val="0000FF"/>
          <w:sz w:val="24"/>
          <w:szCs w:val="24"/>
          <w:lang w:val="vi-VN"/>
        </w:rPr>
        <w:t>9</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Sở Quảng Bình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on lắc lò xo gồm một lò xo nhẹ độ cứng k = 20 N/m, đầu trên gắn với vật nhỏ m khối lượng 100 g, đầu dưới cố định. Con lắc thẳng đứng nhờ một thanh cứng cố 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g = 10 m/s</w:instrText>
      </w:r>
      <w:r w:rsidRPr="001A0C27">
        <w:rPr>
          <w:rFonts w:ascii="Times New Roman" w:hAnsi="Times New Roman" w:cs="Times New Roman"/>
          <w:sz w:val="24"/>
          <w:szCs w:val="24"/>
          <w:vertAlign w:val="superscript"/>
        </w:rPr>
        <w:instrText>2</w:instrText>
      </w:r>
      <w:r w:rsidRPr="001A0C27">
        <w:rPr>
          <w:rFonts w:ascii="Times New Roman" w:hAnsi="Times New Roman" w:cs="Times New Roman"/>
          <w:sz w:val="24"/>
          <w:szCs w:val="24"/>
        </w:rPr>
        <w:instrText>.</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họn mốc thời gian là lúc hai vật va chạm nhau. Đến thời điểm t thì vật m’ rời khỏi vật m lần thứ nhất. Giá trị của t </w:t>
      </w:r>
      <w:r w:rsidRPr="001A0C27">
        <w:rPr>
          <w:rFonts w:ascii="Times New Roman" w:hAnsi="Times New Roman" w:cs="Times New Roman"/>
          <w:b/>
          <w:sz w:val="24"/>
          <w:szCs w:val="24"/>
        </w:rPr>
        <w:t>gần nhất</w:t>
      </w:r>
      <w:r w:rsidRPr="001A0C27">
        <w:rPr>
          <w:rFonts w:ascii="Times New Roman" w:hAnsi="Times New Roman" w:cs="Times New Roman"/>
          <w:sz w:val="24"/>
          <w:szCs w:val="24"/>
        </w:rPr>
        <w:t xml:space="preserve"> với giá trị nào sau đây?</w:t>
      </w:r>
    </w:p>
    <w:p w:rsidR="001A0C27" w:rsidRPr="001A0C27" w:rsidRDefault="001A0C27" w:rsidP="001A0C27">
      <w:pPr>
        <w:tabs>
          <w:tab w:val="left" w:pos="2160"/>
          <w:tab w:val="left" w:pos="5040"/>
          <w:tab w:val="left" w:pos="576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0,31 s.</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0,15 s.</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0,47 s.</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0,36</w:t>
      </w:r>
      <w:r w:rsidRPr="001A0C27">
        <w:rPr>
          <w:rFonts w:ascii="Times New Roman" w:hAnsi="Times New Roman" w:cs="Times New Roman"/>
          <w:sz w:val="24"/>
          <w:szCs w:val="24"/>
          <w:lang w:val="vi-VN"/>
        </w:rPr>
        <w:t>s</w:t>
      </w:r>
    </w:p>
    <w:p w:rsidR="001A0C27" w:rsidRPr="001A0C27" w:rsidRDefault="001A0C27" w:rsidP="001A0C27">
      <w:pPr>
        <w:tabs>
          <w:tab w:val="left" w:pos="2340"/>
          <w:tab w:val="left" w:pos="4050"/>
          <w:tab w:val="left" w:pos="5760"/>
        </w:tabs>
        <w:spacing w:after="0"/>
        <w:jc w:val="both"/>
        <w:rPr>
          <w:rFonts w:ascii="Times New Roman" w:hAnsi="Times New Roman" w:cs="Times New Roman"/>
          <w:b/>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800576" behindDoc="0" locked="0" layoutInCell="1" allowOverlap="1" wp14:anchorId="30B26EA1" wp14:editId="484ADE45">
                <wp:simplePos x="0" y="0"/>
                <wp:positionH relativeFrom="column">
                  <wp:posOffset>5459730</wp:posOffset>
                </wp:positionH>
                <wp:positionV relativeFrom="paragraph">
                  <wp:posOffset>33020</wp:posOffset>
                </wp:positionV>
                <wp:extent cx="1219835" cy="1966595"/>
                <wp:effectExtent l="0" t="0" r="0" b="0"/>
                <wp:wrapSquare wrapText="bothSides"/>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835" cy="1966595"/>
                          <a:chOff x="0" y="-1297"/>
                          <a:chExt cx="12218" cy="24156"/>
                        </a:xfrm>
                      </wpg:grpSpPr>
                      <wps:wsp>
                        <wps:cNvPr id="79" name="Straight Connector 243"/>
                        <wps:cNvCnPr/>
                        <wps:spPr bwMode="auto">
                          <a:xfrm>
                            <a:off x="0" y="13824"/>
                            <a:ext cx="288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Straight Connector 244"/>
                        <wps:cNvCnPr/>
                        <wps:spPr bwMode="auto">
                          <a:xfrm>
                            <a:off x="1524" y="13824"/>
                            <a:ext cx="0" cy="7920"/>
                          </a:xfrm>
                          <a:prstGeom prst="line">
                            <a:avLst/>
                          </a:prstGeom>
                          <a:noFill/>
                          <a:ln w="63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g:grpSp>
                        <wpg:cNvPr id="81" name="Group 245"/>
                        <wpg:cNvGrpSpPr>
                          <a:grpSpLocks/>
                        </wpg:cNvGrpSpPr>
                        <wpg:grpSpPr bwMode="auto">
                          <a:xfrm>
                            <a:off x="217" y="-1297"/>
                            <a:ext cx="12001" cy="24156"/>
                            <a:chOff x="0" y="-1297"/>
                            <a:chExt cx="12000" cy="24156"/>
                          </a:xfrm>
                        </wpg:grpSpPr>
                        <wpg:grpSp>
                          <wpg:cNvPr id="82" name="Group 246"/>
                          <wpg:cNvGrpSpPr>
                            <a:grpSpLocks/>
                          </wpg:cNvGrpSpPr>
                          <wpg:grpSpPr bwMode="auto">
                            <a:xfrm>
                              <a:off x="2939" y="1306"/>
                              <a:ext cx="5550" cy="12478"/>
                              <a:chOff x="0" y="172"/>
                              <a:chExt cx="5551" cy="19775"/>
                            </a:xfrm>
                          </wpg:grpSpPr>
                          <wpg:grpSp>
                            <wpg:cNvPr id="83" name="Group 247"/>
                            <wpg:cNvGrpSpPr>
                              <a:grpSpLocks/>
                            </wpg:cNvGrpSpPr>
                            <wpg:grpSpPr bwMode="auto">
                              <a:xfrm>
                                <a:off x="1415" y="979"/>
                                <a:ext cx="4136" cy="17731"/>
                                <a:chOff x="0" y="0"/>
                                <a:chExt cx="14911" cy="47340"/>
                              </a:xfrm>
                            </wpg:grpSpPr>
                            <wps:wsp>
                              <wps:cNvPr id="84" name="Oval 248"/>
                              <wps:cNvSpPr>
                                <a:spLocks noChangeArrowheads="1"/>
                              </wps:cNvSpPr>
                              <wps:spPr bwMode="auto">
                                <a:xfrm>
                                  <a:off x="108" y="2286"/>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5" name="Oval 249"/>
                              <wps:cNvSpPr>
                                <a:spLocks noChangeArrowheads="1"/>
                              </wps:cNvSpPr>
                              <wps:spPr bwMode="auto">
                                <a:xfrm>
                                  <a:off x="108" y="5769"/>
                                  <a:ext cx="10287" cy="4514"/>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6" name="Oval 250"/>
                              <wps:cNvSpPr>
                                <a:spLocks noChangeArrowheads="1"/>
                              </wps:cNvSpPr>
                              <wps:spPr bwMode="auto">
                                <a:xfrm>
                                  <a:off x="108" y="9144"/>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7" name="Oval 251"/>
                              <wps:cNvSpPr>
                                <a:spLocks noChangeArrowheads="1"/>
                              </wps:cNvSpPr>
                              <wps:spPr bwMode="auto">
                                <a:xfrm>
                                  <a:off x="108" y="12518"/>
                                  <a:ext cx="10287" cy="4514"/>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8" name="Oval 252"/>
                              <wps:cNvSpPr>
                                <a:spLocks noChangeArrowheads="1"/>
                              </wps:cNvSpPr>
                              <wps:spPr bwMode="auto">
                                <a:xfrm>
                                  <a:off x="108" y="16002"/>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9" name="Oval 253"/>
                              <wps:cNvSpPr>
                                <a:spLocks noChangeArrowheads="1"/>
                              </wps:cNvSpPr>
                              <wps:spPr bwMode="auto">
                                <a:xfrm>
                                  <a:off x="108" y="19485"/>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0" name="Oval 254"/>
                              <wps:cNvSpPr>
                                <a:spLocks noChangeArrowheads="1"/>
                              </wps:cNvSpPr>
                              <wps:spPr bwMode="auto">
                                <a:xfrm>
                                  <a:off x="108" y="22860"/>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1" name="Oval 255"/>
                              <wps:cNvSpPr>
                                <a:spLocks noChangeArrowheads="1"/>
                              </wps:cNvSpPr>
                              <wps:spPr bwMode="auto">
                                <a:xfrm>
                                  <a:off x="108" y="26234"/>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2" name="Oval 256"/>
                              <wps:cNvSpPr>
                                <a:spLocks noChangeArrowheads="1"/>
                              </wps:cNvSpPr>
                              <wps:spPr bwMode="auto">
                                <a:xfrm>
                                  <a:off x="108" y="29609"/>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3" name="Oval 257"/>
                              <wps:cNvSpPr>
                                <a:spLocks noChangeArrowheads="1"/>
                              </wps:cNvSpPr>
                              <wps:spPr bwMode="auto">
                                <a:xfrm>
                                  <a:off x="0" y="33092"/>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4" name="Oval 258"/>
                              <wps:cNvSpPr>
                                <a:spLocks noChangeArrowheads="1"/>
                              </wps:cNvSpPr>
                              <wps:spPr bwMode="auto">
                                <a:xfrm>
                                  <a:off x="108" y="36467"/>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5" name="Oval 259"/>
                              <wps:cNvSpPr>
                                <a:spLocks noChangeArrowheads="1"/>
                              </wps:cNvSpPr>
                              <wps:spPr bwMode="auto">
                                <a:xfrm>
                                  <a:off x="108" y="39841"/>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96" name="Rectangle 260"/>
                              <wps:cNvSpPr>
                                <a:spLocks noChangeArrowheads="1"/>
                              </wps:cNvSpPr>
                              <wps:spPr bwMode="auto">
                                <a:xfrm>
                                  <a:off x="8599" y="653"/>
                                  <a:ext cx="6312" cy="4668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97" name="Rectangle 261"/>
                              <wps:cNvSpPr>
                                <a:spLocks noChangeArrowheads="1"/>
                              </wps:cNvSpPr>
                              <wps:spPr bwMode="auto">
                                <a:xfrm>
                                  <a:off x="5225" y="42889"/>
                                  <a:ext cx="5111" cy="391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98" name="Rectangle 262"/>
                              <wps:cNvSpPr>
                                <a:spLocks noChangeArrowheads="1"/>
                              </wps:cNvSpPr>
                              <wps:spPr bwMode="auto">
                                <a:xfrm>
                                  <a:off x="5116" y="0"/>
                                  <a:ext cx="5112" cy="40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500" name="Rectangle 263"/>
                            <wps:cNvSpPr>
                              <a:spLocks noChangeArrowheads="1"/>
                            </wps:cNvSpPr>
                            <wps:spPr bwMode="auto">
                              <a:xfrm>
                                <a:off x="0" y="17634"/>
                                <a:ext cx="5225" cy="2314"/>
                              </a:xfrm>
                              <a:prstGeom prst="rect">
                                <a:avLst/>
                              </a:prstGeom>
                              <a:gradFill>
                                <a:gsLst>
                                  <a:gs pos="28000">
                                    <a:srgbClr val="FFF200"/>
                                  </a:gs>
                                  <a:gs pos="83000">
                                    <a:srgbClr val="FF7A00"/>
                                  </a:gs>
                                  <a:gs pos="57000">
                                    <a:srgbClr val="FF0300"/>
                                  </a:gs>
                                  <a:gs pos="100000">
                                    <a:srgbClr val="4D0808"/>
                                  </a:gs>
                                </a:gsLst>
                                <a:lin ang="5400000" scaled="0"/>
                              </a:gradFill>
                              <a:ln w="12700">
                                <a:solidFill>
                                  <a:srgbClr val="000000"/>
                                </a:solidFill>
                                <a:miter lim="800000"/>
                                <a:headEnd/>
                                <a:tailEnd/>
                              </a:ln>
                            </wps:spPr>
                            <wps:bodyPr rot="0" vert="horz" wrap="square" lIns="91440" tIns="45720" rIns="91440" bIns="45720" anchor="ctr" anchorCtr="0" upright="1">
                              <a:noAutofit/>
                            </wps:bodyPr>
                          </wps:wsp>
                          <wps:wsp>
                            <wps:cNvPr id="2501" name="Rectangle 264"/>
                            <wps:cNvSpPr>
                              <a:spLocks noChangeArrowheads="1"/>
                            </wps:cNvSpPr>
                            <wps:spPr bwMode="auto">
                              <a:xfrm>
                                <a:off x="979" y="172"/>
                                <a:ext cx="3240" cy="1800"/>
                              </a:xfrm>
                              <a:prstGeom prst="rect">
                                <a:avLst/>
                              </a:prstGeom>
                              <a:gradFill>
                                <a:gsLst>
                                  <a:gs pos="28000">
                                    <a:srgbClr val="FFF200"/>
                                  </a:gs>
                                  <a:gs pos="83000">
                                    <a:srgbClr val="FF7A00"/>
                                  </a:gs>
                                  <a:gs pos="57000">
                                    <a:srgbClr val="FF0300"/>
                                  </a:gs>
                                  <a:gs pos="100000">
                                    <a:srgbClr val="4D0808"/>
                                  </a:gs>
                                </a:gsLst>
                                <a:lin ang="5400000" scaled="0"/>
                              </a:gradFill>
                              <a:ln w="12700">
                                <a:solidFill>
                                  <a:srgbClr val="000000"/>
                                </a:solidFill>
                                <a:miter lim="800000"/>
                                <a:headEnd/>
                                <a:tailEnd/>
                              </a:ln>
                            </wps:spPr>
                            <wps:bodyPr rot="0" vert="horz" wrap="square" lIns="91440" tIns="45720" rIns="91440" bIns="45720" anchor="ctr" anchorCtr="0" upright="1">
                              <a:noAutofit/>
                            </wps:bodyPr>
                          </wps:wsp>
                        </wpg:grpSp>
                        <wpg:grpSp>
                          <wpg:cNvPr id="2502" name="Group 265"/>
                          <wpg:cNvGrpSpPr>
                            <a:grpSpLocks/>
                          </wpg:cNvGrpSpPr>
                          <wpg:grpSpPr bwMode="auto">
                            <a:xfrm rot="10800000">
                              <a:off x="0" y="21771"/>
                              <a:ext cx="11520" cy="1088"/>
                              <a:chOff x="0" y="0"/>
                              <a:chExt cx="9000" cy="1088"/>
                            </a:xfrm>
                          </wpg:grpSpPr>
                          <wps:wsp>
                            <wps:cNvPr id="2503" name="Rectangle 266"/>
                            <wps:cNvSpPr>
                              <a:spLocks noChangeArrowheads="1"/>
                            </wps:cNvSpPr>
                            <wps:spPr bwMode="auto">
                              <a:xfrm>
                                <a:off x="0" y="0"/>
                                <a:ext cx="9000" cy="1080"/>
                              </a:xfrm>
                              <a:prstGeom prst="rect">
                                <a:avLst/>
                              </a:prstGeom>
                              <a:pattFill prst="wd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04" name="Straight Connector 267"/>
                            <wps:cNvCnPr/>
                            <wps:spPr bwMode="auto">
                              <a:xfrm>
                                <a:off x="0" y="1088"/>
                                <a:ext cx="8997"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505" name="Text Box 268"/>
                          <wps:cNvSpPr txBox="1">
                            <a:spLocks noChangeArrowheads="1"/>
                          </wps:cNvSpPr>
                          <wps:spPr bwMode="auto">
                            <a:xfrm>
                              <a:off x="3949" y="-1297"/>
                              <a:ext cx="4996"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1</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6" name="Text Box 269"/>
                          <wps:cNvSpPr txBox="1">
                            <a:spLocks noChangeArrowheads="1"/>
                          </wps:cNvSpPr>
                          <wps:spPr bwMode="auto">
                            <a:xfrm>
                              <a:off x="7522" y="11053"/>
                              <a:ext cx="4478" cy="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2</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7" name="Text Box 270"/>
                          <wps:cNvSpPr txBox="1">
                            <a:spLocks noChangeArrowheads="1"/>
                          </wps:cNvSpPr>
                          <wps:spPr bwMode="auto">
                            <a:xfrm>
                              <a:off x="1088" y="16764"/>
                              <a:ext cx="8123" cy="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H</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8" name="Text Box 271"/>
                          <wps:cNvSpPr txBox="1">
                            <a:spLocks noChangeArrowheads="1"/>
                          </wps:cNvSpPr>
                          <wps:spPr bwMode="auto">
                            <a:xfrm>
                              <a:off x="2029" y="5670"/>
                              <a:ext cx="4710" cy="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k</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 o:spid="_x0000_s1295" style="position:absolute;left:0;text-align:left;margin-left:429.9pt;margin-top:2.6pt;width:96.05pt;height:154.85pt;z-index:251800576" coordorigin=",-1297" coordsize="12218,241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2iCoQAkAAIpeAAAOAAAAZHJzL2Uyb0RvYy54bWzsXFlv20YQfi/Q/0DwXRGXXF5C5MCx7KBA 2gRN8gNoipKIUiS7pCOnQf97Z2cPkbTkxHFMw+7mwZHEa3c4xzfny1fX28L6nLEmr8q5TV44tpWV abXMy/Xc/vTxYhLZVtMm5TIpqjKb21+yxn518usvL3f1LHOrTVUsM2bBTcpmtqvn9qZt69l02qSb bJs0L6o6K+HgqmLbpIWvbD1dsmQHd98WU9dxgumuYsuaVWnWNPDrQhy0T/D+q1WWtu9WqyZrrWJu w9pa/Mvw7yX/Oz15mczWLKk3eSqXkfzAKrZJXsJD9a0WSZtYVyy/cattnrKqqVbti7TaTqvVKk8z 3APshjiD3bxh1VWNe1nPdutakwlIO6DTD982/ePze2bly7kdwpsqky28I3ysBd+BOLt6PYNz3rD6 Q/2eiR3Cx7dV+lcDh6fD4/z7WpxsXe5+r5Zwv+SqrZA41yu25beAbVvX+A6+6HeQXbdWCj8Sl8SR 59tWCsdIHAR+7Iu3lG7gVe6vmxA3DtWRc321S2Af/FqXEj/gx6fJTDwYFysXx3cGHNfsidrcj6gf Nkmd4btqOMEUUWNF1A8tS/L1prXOqrIEtqyY5VJPkBivOCvfMyR4M2uA1N9JPeJFLhVUUBR0owg4 nZMA2VtvP5nVrGnfZNXW4h/mdpGXfMXJLPn8tmkFpdQp/OeyusiLAn5PZkVp7eZ24PkOXtBURb7k B/mxhq0vzwpmfU64jOE/Sfbeadu8BUkv8u3cjvRJyWyTJcvzcolPaZO8EJ9h0UXJbw6bgrXJT0Ki vsZOfB6dR3RC3eB8Qp3FYnJ6cUYnwQUJ/YW3ODtbkH/5OgmdbfLlMiv5UpV0E/p9L1rqGSGXWr41 Tab9uyObwWLV/7hoYDjxMgW3XVbLL/iO8XfgvZGYkLODkOyDTIjsw1cKbHtXJiQ+cJ/FJfUmH0om DGP3CfGh1X6pQWW1LE/KdZHZnO2brW0VGZg3+NDl0+849//Dx1Lta4shFWBEFO8Jq+JS1OZDs8EN 588yKy4JkSU7BkKpRgKQARbUMw/J7PsMC+iswZVasw4NyzFauENaoH16UFrEHlgglE8HH4YaFQ2t 74MyF1bWpcLY3yAFCV3B8enmXFpYuExSkMRhiC/zznTwhnRAO/6QdCAABpAOcRj3rSUlXiDJEIYe UdvtQQ0JE/dEIDQmkgo09Ghfvw25YQSYEYESFhr+HVhhABYSu6FOV8CtEajNKquzDSi37JSxasfN LyAf3DeaJTAC4gJlu74JRIgDiIsDLjcasBhx3AhkkYsb9QmCHc0rN9BIVhR53dwNkBA3BKlEEPK/ RSQ9kNXDYhf4j3M0UL1z2g9DF4tVwoEChw8+bCr2DxhIcJ7ANP59lTAwl8VvJbBTTCgIhdXiF+qH gAAs1j1y2T2SlCncam6nLbMt8eWsFT7aVc04aOYMyt9yWZ2CL7HKEaxyBhWQCjbIv4yIqECZ9OQN lYrEUGPJmx8GA13WlzfEdUbefrYH0BGkge9j5A1COA/iRoNh6ckbIBfQaiPLG1dqfezQlzdj3x7E 4zbyxsa3b4DauvYNIP/48kZcH2J56HBr/60HKI2BMwKnoOZTB5Q6+C4cOB/97pENHAkcR/r7hwXO WDgjcM9F4HRiRgpcNxUzlgdHYhrJ5NZBgYPAinDeVeJMZWdkAseETDqp4oMp0MNJHAMpx4eUMYSA epCym3YaS+B4iFIGc43AjZg1NQL3CAKnM2/SwsnE27g5gcD1bguaOBjBNEFKE6QE8/DEfbhYp3el wMns7rgCFwdCpvaJ3l6U0kDKh6kLMhbuESycriOQAifLCEYRONBXkNb2PAfE/niM0tg3I246Hf7U 7dugyMR/jCITL6CBrPo1Hpzx4J51lQkUvvdDJo9RZeLFEZVVcYcFznhwJinwTJICLo11ocmf0KOB JeCWK0KGIyXjIj8WFbuBjymJvR8XeAQ8TCymDAKoq7w1NcBg+TYvmTvS23F3f0V1ZHQ6IG7r0SAu dV678eQCljqhF9SfxKETTRwSvwYXlcZ0cdHv0XgL3Sj379Hg9fqjVoXqHhO+ftX9of4/3gViSill gwDInC426crcmBUnvuuK6nAKvVODmkqfqEpvDwrAjNBlqgGz0xhlhO6J1S+D0OmCk67QjVl1AoIF xhZiKIOEHPyuzJwjymCOpweMleMm/rgt/2ndmM/Yyu3bdUZqx3R93kkmcuFd4RuzAkVEL0kYDLNz whRig5x3X3MHbfW6SXjdyDbedWPVFRSJu7wJGBHqsGcFevSkmV03nL3VFZF35Irw9MgVPnQHHXyG A7c6+AyCEnNzWXThRDp1wpcFOklvCfqooW0FmvJ9Ki63mjQpsuW+AbtLCdFKPSpGRZyOLTINNvFz V0Z0zhgYqmCozxtDbwrlmFUqvDcRezVV16UKuHjgS8keRZCa+2HQLitqDlYiZoRS6YuR2gmfrFD2 reaRhmewdDonLtu/g4dp/xZ6DDpR9/q7N2QEesLDYRQTZhcoqXIi2WgwaAWX0HTf+BtzgyKapuU1 GpzuKcLnpHAV++DTRYC+OgXaRRJjFh4IJCEJpRRWj0z3VFh10rY4v0MMLdktP9WLPFmjjV6tYfAI QuCjM0j0KZcHz+317MlT4JWqh/J7i0EkJuw1645necYOwViiq9Oph6ayiCSnjDnfdSqLkEnQhoP2 qSjmsTYO7r8hk3eeDERix4wGUuOSfri/nkf0Jffhp45ZHcea6ITjR67JX1fXkPwYZvmt9hoOqI78 hxoq4cVUgOEDU1xozNM0nI09IsZ5aCN8Y6rEtyJEWq3fUc8/4giq4+GenjHrnHaUIUVyCefUfY0f MWMz5mCxO1uu9vryGifkEUcXmI3iPbdPZBoGwFCdNu0ojmG1wjiKI4QIlvCiiTPMoFI+50gojvC+ CVSjOFo1js8oDjmkcODNdxSHNqJGcXSmY4Li0LnfveIIEZxK6Ms7w8ZRHAiXMfwWhMGgZyUiLjja HHH4jpitZRAHjvs0iEMEnLAC/Ngo0/sgDm1EjeLoKw6dv+4ojmHNyDiKw3Vc4ar4gVBd+5ItGhIZ LoQ+gXsWjxjAYQAHeOW3lZbtAQewHagkbkOfit7Yh89l6AMGnuNeIWHFh7Pzierd73jWfoT8yX8A AAD//wMAUEsDBBQABgAIAAAAIQCmNTxC4QAAAAoBAAAPAAAAZHJzL2Rvd25yZXYueG1sTI9BS8NA FITvgv9heYI3u0lrpInZlFLUUxHaCuLtNfuahGbfhuw2Sf+925MehxlmvslXk2nFQL1rLCuIZxEI 4tLqhisFX4f3pyUI55E1tpZJwZUcrIr7uxwzbUfe0bD3lQgl7DJUUHvfZVK6siaDbmY74uCdbG/Q B9lXUvc4hnLTynkUvUiDDYeFGjva1FSe9xej4GPEcb2I34bt+bS5/hySz+9tTEo9PkzrVxCeJv8X hht+QIciMB3thbUTrYJlkgZ0ryCZg7j5URKnII4KFvFzCrLI5f8LxS8AAAD//wMAUEsBAi0AFAAG AAgAAAAhALaDOJL+AAAA4QEAABMAAAAAAAAAAAAAAAAAAAAAAFtDb250ZW50X1R5cGVzXS54bWxQ SwECLQAUAAYACAAAACEAOP0h/9YAAACUAQAACwAAAAAAAAAAAAAAAAAvAQAAX3JlbHMvLnJlbHNQ SwECLQAUAAYACAAAACEAe9ogqEAJAACKXgAADgAAAAAAAAAAAAAAAAAuAgAAZHJzL2Uyb0RvYy54 bWxQSwECLQAUAAYACAAAACEApjU8QuEAAAAKAQAADwAAAAAAAAAAAAAAAACaCwAAZHJzL2Rvd25y ZXYueG1sUEsFBgAAAAAEAAQA8wAAAKgMAAAAAA== ">
                <v:line id="Straight Connector 243" o:spid="_x0000_s1296" style="position:absolute;visibility:visible;mso-wrap-style:square" from="0,13824" to="2880,13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w3VMEAAADbAAAADwAAAGRycy9kb3ducmV2LnhtbESPT4vCMBTE78J+h/AWvGm64p+1GmVZ WBBv2u790TzbavNSkqjttzeC4HGYmd8w621nGnEj52vLCr7GCQjiwuqaSwV59jf6BuEDssbGMino ycN28zFYY6rtnQ90O4ZSRAj7FBVUIbSplL6oyKAf25Y4eifrDIYoXSm1w3uEm0ZOkmQuDdYcFyps 6bei4nK8GgW4T/b/eZ/NTg2a6bnPl06ftVLDz+5nBSJQF97hV3unFSyW8PwSf4D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7DdUwQAAANsAAAAPAAAAAAAAAAAAAAAA AKECAABkcnMvZG93bnJldi54bWxQSwUGAAAAAAQABAD5AAAAjwMAAAAA " strokeweight=".5pt">
                  <v:stroke joinstyle="miter"/>
                </v:line>
                <v:line id="Straight Connector 244" o:spid="_x0000_s1297" style="position:absolute;visibility:visible;mso-wrap-style:square" from="1524,13824" to="1524,2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K+iLwAAADbAAAADwAAAGRycy9kb3ducmV2LnhtbERPSwrCMBDdC94hjOBGNNWFSDWKCIII IlYPMDTTpthMShNrvb1ZCC4f77/Z9bYWHbW+cqxgPktAEOdOV1wqeNyP0xUIH5A11o5JwYc87LbD wQZT7d58oy4LpYgh7FNUYEJoUil9bsiin7mGOHKFay2GCNtS6hbfMdzWcpEkS2mx4thgsKGDofyZ vayCvnvi/TLPzOR8fZH/yIOui0qp8ajfr0EE6sNf/HOftIJVXB+/xB8gt1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NdK+iLwAAADbAAAADwAAAAAAAAAAAAAAAAChAgAA ZHJzL2Rvd25yZXYueG1sUEsFBgAAAAAEAAQA+QAAAIoDAAAAAA== " strokeweight=".5pt">
                  <v:stroke startarrow="block" startarrowwidth="narrow" startarrowlength="short" endarrow="block" endarrowwidth="narrow" endarrowlength="short" joinstyle="miter"/>
                </v:line>
                <v:group id="Group 245" o:spid="_x0000_s1298" style="position:absolute;left:217;top:-1297;width:12001;height:24156" coordorigin=",-1297" coordsize="12000,241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group id="Group 246" o:spid="_x0000_s1299" style="position:absolute;left:2939;top:1306;width:5550;height:12478" coordorigin=",172" coordsize="5551,19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group id="Group 247" o:spid="_x0000_s1300" style="position:absolute;left:1415;top:979;width:4136;height:17731" coordsize="14911,47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oval id="Oval 248" o:spid="_x0000_s1301" style="position:absolute;left:108;top:2286;width:10287;height:45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jiGsMA AADbAAAADwAAAGRycy9kb3ducmV2LnhtbESPQWsCMRSE7wX/Q3iCt5pVWpXVKCK02mOtKN6em+fu 6uZlm0Rd/70RCj0OM/MNM5k1phJXcr60rKDXTUAQZ1aXnCvY/Hy8jkD4gKyxskwK7uRhNm29TDDV 9sbfdF2HXEQI+xQVFCHUqZQ+K8ig79qaOHpH6wyGKF0utcNbhJtK9pNkIA2WHBcKrGlRUHZeX4yC 98+hrtxyv9sfGjOQvzzcfp2cUp12Mx+DCNSE//Bfe6UVjN7g+SX+ADl9AAAA//8DAFBLAQItABQA BgAIAAAAIQDw94q7/QAAAOIBAAATAAAAAAAAAAAAAAAAAAAAAABbQ29udGVudF9UeXBlc10ueG1s UEsBAi0AFAAGAAgAAAAhADHdX2HSAAAAjwEAAAsAAAAAAAAAAAAAAAAALgEAAF9yZWxzLy5yZWxz UEsBAi0AFAAGAAgAAAAhADMvBZ5BAAAAOQAAABAAAAAAAAAAAAAAAAAAKQIAAGRycy9zaGFwZXht bC54bWxQSwECLQAUAAYACAAAACEAgajiGsMAAADbAAAADwAAAAAAAAAAAAAAAACYAgAAZHJzL2Rv d25yZXYueG1sUEsFBgAAAAAEAAQA9QAAAIgDAAAAAA== " filled="f" strokeweight="1pt">
                        <v:stroke joinstyle="miter"/>
                      </v:oval>
                      <v:oval id="Oval 249" o:spid="_x0000_s1302" style="position:absolute;left:108;top:5769;width:10287;height:45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RHgcQA AADbAAAADwAAAGRycy9kb3ducmV2LnhtbESPT2vCQBTE74V+h+UVvNVNBf8Q3QQpqO1RLS3entln Es2+jbtbTb+9Kwg9DjPzG2aWd6YRF3K+tqzgrZ+AIC6srrlU8LVdvE5A+ICssbFMCv7IQ549P80w 1fbKa7psQikihH2KCqoQ2lRKX1Rk0PdtSxy9g3UGQ5SulNrhNcJNIwdJMpIGa44LFbb0XlFx2vwa BcPlWDdutfvZ7Tszkmcef38enVK9l24+BRGoC//hR/tDK5gM4f4l/gCZ3QAAAP//AwBQSwECLQAU AAYACAAAACEA8PeKu/0AAADiAQAAEwAAAAAAAAAAAAAAAAAAAAAAW0NvbnRlbnRfVHlwZXNdLnht bFBLAQItABQABgAIAAAAIQAx3V9h0gAAAI8BAAALAAAAAAAAAAAAAAAAAC4BAABfcmVscy8ucmVs c1BLAQItABQABgAIAAAAIQAzLwWeQQAAADkAAAAQAAAAAAAAAAAAAAAAACkCAABkcnMvc2hhcGV4 bWwueG1sUEsBAi0AFAAGAAgAAAAhAO7kR4HEAAAA2wAAAA8AAAAAAAAAAAAAAAAAmAIAAGRycy9k b3ducmV2LnhtbFBLBQYAAAAABAAEAPUAAACJAwAAAAA= " filled="f" strokeweight="1pt">
                        <v:stroke joinstyle="miter"/>
                      </v:oval>
                      <v:oval id="Oval 250" o:spid="_x0000_s1303" style="position:absolute;left:108;top:9144;width:10287;height:45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bZ9sQA AADbAAAADwAAAGRycy9kb3ducmV2LnhtbESPT2vCQBTE74V+h+UVeqsbhUaJ2YgU+sejWirentln kjb7Nu5uNX57VxA8DjPzGyaf9aYVR3K+saxgOEhAEJdWN1wp+F6/v0xA+ICssbVMCs7kYVY8PuSY aXviJR1XoRIRwj5DBXUIXSalL2sy6Ae2I47e3jqDIUpXSe3wFOGmlaMkSaXBhuNCjR291VT+rf6N gtePsW7d53az3fUmlQce/yx+nVLPT/18CiJQH+7hW/tLK5ikcP0Sf4AsLgAAAP//AwBQSwECLQAU AAYACAAAACEA8PeKu/0AAADiAQAAEwAAAAAAAAAAAAAAAAAAAAAAW0NvbnRlbnRfVHlwZXNdLnht bFBLAQItABQABgAIAAAAIQAx3V9h0gAAAI8BAAALAAAAAAAAAAAAAAAAAC4BAABfcmVscy8ucmVs c1BLAQItABQABgAIAAAAIQAzLwWeQQAAADkAAAAQAAAAAAAAAAAAAAAAACkCAABkcnMvc2hhcGV4 bWwueG1sUEsBAi0AFAAGAAgAAAAhAB422fbEAAAA2wAAAA8AAAAAAAAAAAAAAAAAmAIAAGRycy9k b3ducmV2LnhtbFBLBQYAAAAABAAEAPUAAACJAwAAAAA= " filled="f" strokeweight="1pt">
                        <v:stroke joinstyle="miter"/>
                      </v:oval>
                      <v:oval id="Oval 251" o:spid="_x0000_s1304" style="position:absolute;left:108;top:12518;width:10287;height:45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p8bcMA AADbAAAADwAAAGRycy9kb3ducmV2LnhtbESPT2sCMRTE74V+h/AKvdWshbqyGkUK9c9RK4q35+a5 u7p52SZR129vBKHHYWZ+wwzHranFhZyvLCvodhIQxLnVFRcK1r8/H30QPiBrrC2Tght5GI9eX4aY aXvlJV1WoRARwj5DBWUITSalz0sy6Du2IY7ewTqDIUpXSO3wGuGmlp9J0pMGK44LJTb0XVJ+Wp2N gq9pqms32213+9b05B+nm8XRKfX+1k4GIAK14T/8bM+1gn4Kjy/xB8jRHQAA//8DAFBLAQItABQA BgAIAAAAIQDw94q7/QAAAOIBAAATAAAAAAAAAAAAAAAAAAAAAABbQ29udGVudF9UeXBlc10ueG1s UEsBAi0AFAAGAAgAAAAhADHdX2HSAAAAjwEAAAsAAAAAAAAAAAAAAAAALgEAAF9yZWxzLy5yZWxz UEsBAi0AFAAGAAgAAAAhADMvBZ5BAAAAOQAAABAAAAAAAAAAAAAAAAAAKQIAAGRycy9zaGFwZXht bC54bWxQSwECLQAUAAYACAAAACEAcXp8bcMAAADbAAAADwAAAAAAAAAAAAAAAACYAgAAZHJzL2Rv d25yZXYueG1sUEsFBgAAAAAEAAQA9QAAAIgDAAAAAA== " filled="f" strokeweight="1pt">
                        <v:stroke joinstyle="miter"/>
                      </v:oval>
                      <v:oval id="Oval 252" o:spid="_x0000_s1305" style="position:absolute;left:108;top:16002;width:10287;height:45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XoH8EA AADbAAAADwAAAGRycy9kb3ducmV2LnhtbERPz2vCMBS+D/wfwhN209TBqnRGEUHdjqvi8PZsnm23 5qVLsrb775eDsOPH93u5HkwjOnK+tqxgNk1AEBdW11wqOB13kwUIH5A1NpZJwS95WK9GD0vMtO35 nbo8lCKGsM9QQRVCm0npi4oM+qltiSN3s85giNCVUjvsY7hp5FOSpNJgzbGhwpa2FRVf+Y9R8Lyf 68YdLh+X62BS+c3z89unU+pxPGxeQAQawr/47n7VChZxbPwSf4Bc/QEAAP//AwBQSwECLQAUAAYA CAAAACEA8PeKu/0AAADiAQAAEwAAAAAAAAAAAAAAAAAAAAAAW0NvbnRlbnRfVHlwZXNdLnhtbFBL AQItABQABgAIAAAAIQAx3V9h0gAAAI8BAAALAAAAAAAAAAAAAAAAAC4BAABfcmVscy8ucmVsc1BL AQItABQABgAIAAAAIQAzLwWeQQAAADkAAAAQAAAAAAAAAAAAAAAAACkCAABkcnMvc2hhcGV4bWwu eG1sUEsBAi0AFAAGAAgAAAAhAADl6B/BAAAA2wAAAA8AAAAAAAAAAAAAAAAAmAIAAGRycy9kb3du cmV2LnhtbFBLBQYAAAAABAAEAPUAAACGAwAAAAA= " filled="f" strokeweight="1pt">
                        <v:stroke joinstyle="miter"/>
                      </v:oval>
                      <v:oval id="Oval 253" o:spid="_x0000_s1306" style="position:absolute;left:108;top:19485;width:10287;height:45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lNhMUA AADbAAAADwAAAGRycy9kb3ducmV2LnhtbESPS2/CMBCE75X6H6yt1FtxWqk8AgYhpPI4Eqoibku8 TdLG62CbkP77GgmJ42hmvtFMZp2pRUvOV5YVvPYSEMS51RUXCj53Hy9DED4ga6wtk4I/8jCbPj5M MNX2wltqs1CICGGfooIyhCaV0uclGfQ92xBH79s6gyFKV0jt8BLhppZvSdKXBiuOCyU2tCgp/83O RsH7cqBrtzrsD8fO9OWJB1+bH6fU81M3H4MI1IV7+NZeawXDEVy/xB8gp/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qU2ExQAAANsAAAAPAAAAAAAAAAAAAAAAAJgCAABkcnMv ZG93bnJldi54bWxQSwUGAAAAAAQABAD1AAAAigMAAAAA " filled="f" strokeweight="1pt">
                        <v:stroke joinstyle="miter"/>
                      </v:oval>
                      <v:oval id="Oval 254" o:spid="_x0000_s1307" style="position:absolute;left:108;top:22860;width:10287;height:45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pyxMAA AADbAAAADwAAAGRycy9kb3ducmV2LnhtbERPTWsCMRC9C/0PYQRvNaug1tUoIljbY60o3sbNuLt2 M9kmUdd/bw6Cx8f7ns4bU4krOV9aVtDrJiCIM6tLzhVsf1fvHyB8QNZYWSYFd/Iwn721pphqe+Mf um5CLmII+xQVFCHUqZQ+K8ig79qaOHIn6wyGCF0utcNbDDeV7CfJUBosOTYUWNOyoOxvczEKBp8j Xbn1YX84NmYo/3m0+z47pTrtZjEBEagJL/HT/aUVjOP6+CX+ADl7AAAA//8DAFBLAQItABQABgAI AAAAIQDw94q7/QAAAOIBAAATAAAAAAAAAAAAAAAAAAAAAABbQ29udGVudF9UeXBlc10ueG1sUEsB Ai0AFAAGAAgAAAAhADHdX2HSAAAAjwEAAAsAAAAAAAAAAAAAAAAALgEAAF9yZWxzLy5yZWxzUEsB Ai0AFAAGAAgAAAAhADMvBZ5BAAAAOQAAABAAAAAAAAAAAAAAAAAAKQIAAGRycy9zaGFwZXhtbC54 bWxQSwECLQAUAAYACAAAACEAe0pyxMAAAADbAAAADwAAAAAAAAAAAAAAAACYAgAAZHJzL2Rvd25y ZXYueG1sUEsFBgAAAAAEAAQA9QAAAIUDAAAAAA== " filled="f" strokeweight="1pt">
                        <v:stroke joinstyle="miter"/>
                      </v:oval>
                      <v:oval id="Oval 255" o:spid="_x0000_s1308" style="position:absolute;left:108;top:26234;width:10287;height:45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bXX8QA AADbAAAADwAAAGRycy9kb3ducmV2LnhtbESPW2sCMRSE3wv9D+EUfNOsQr2sRilCq330guLbcXPc Xbs52SZRt//eCEIfh5n5hpnMGlOJKzlfWlbQ7SQgiDOrS84VbDef7SEIH5A1VpZJwR95mE1fXyaY anvjFV3XIRcRwj5FBUUIdSqlzwoy6Du2Jo7eyTqDIUqXS+3wFuGmkr0k6UuDJceFAmuaF5T9rC9G wfvXQFducdgfjo3py18e7L7PTqnWW/MxBhGoCf/hZ3upFYy68PgSf4Cc3gEAAP//AwBQSwECLQAU AAYACAAAACEA8PeKu/0AAADiAQAAEwAAAAAAAAAAAAAAAAAAAAAAW0NvbnRlbnRfVHlwZXNdLnht bFBLAQItABQABgAIAAAAIQAx3V9h0gAAAI8BAAALAAAAAAAAAAAAAAAAAC4BAABfcmVscy8ucmVs c1BLAQItABQABgAIAAAAIQAzLwWeQQAAADkAAAAQAAAAAAAAAAAAAAAAACkCAABkcnMvc2hhcGV4 bWwueG1sUEsBAi0AFAAGAAgAAAAhABQG11/EAAAA2wAAAA8AAAAAAAAAAAAAAAAAmAIAAGRycy9k b3ducmV2LnhtbFBLBQYAAAAABAAEAPUAAACJAwAAAAA= " filled="f" strokeweight="1pt">
                        <v:stroke joinstyle="miter"/>
                      </v:oval>
                      <v:oval id="Oval 256" o:spid="_x0000_s1309" style="position:absolute;left:108;top:29609;width:10287;height:45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RJKMQA AADbAAAADwAAAGRycy9kb3ducmV2LnhtbESPW2sCMRSE3wv+h3AE3zSr4KVbo5RCvTxWxeLb6ea4 u7o52SZR13/fCEIfh5n5hpnOG1OJKzlfWlbQ7yUgiDOrS84V7Laf3QkIH5A1VpZJwZ08zGetlymm 2t74i66bkIsIYZ+igiKEOpXSZwUZ9D1bE0fvaJ3BEKXLpXZ4i3BTyUGSjKTBkuNCgTV9FJSdNxej YLgY68otD9+Hn8aM5C+P9+uTU6rTbt7fQARqwn/42V5pBa8DeHyJP0DO/gAAAP//AwBQSwECLQAU AAYACAAAACEA8PeKu/0AAADiAQAAEwAAAAAAAAAAAAAAAAAAAAAAW0NvbnRlbnRfVHlwZXNdLnht bFBLAQItABQABgAIAAAAIQAx3V9h0gAAAI8BAAALAAAAAAAAAAAAAAAAAC4BAABfcmVscy8ucmVs c1BLAQItABQABgAIAAAAIQAzLwWeQQAAADkAAAAQAAAAAAAAAAAAAAAAACkCAABkcnMvc2hhcGV4 bWwueG1sUEsBAi0AFAAGAAgAAAAhAOTUSSjEAAAA2wAAAA8AAAAAAAAAAAAAAAAAmAIAAGRycy9k b3ducmV2LnhtbFBLBQYAAAAABAAEAPUAAACJAwAAAAA= " filled="f" strokeweight="1pt">
                        <v:stroke joinstyle="miter"/>
                      </v:oval>
                      <v:oval id="Oval 257" o:spid="_x0000_s1310" style="position:absolute;top:33092;width:10287;height:45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jss8UA AADbAAAADwAAAGRycy9kb3ducmV2LnhtbESPS2/CMBCE70j8B2uRemucUvEKGIQqtbRHHgJxW+Jt kjZep7YL6b+vkZA4jmbmG81s0ZpanMn5yrKCpyQFQZxbXXGhYLd9fRyD8AFZY22ZFPyRh8W825lh pu2F13TehEJECPsMFZQhNJmUPi/JoE9sQxy9T+sMhihdIbXDS4SbWvbTdCgNVhwXSmzopaT8e/Nr FAzeRrp2q+PheGrNUP7waP/x5ZR66LXLKYhAbbiHb+13rWDyDNcv8Qf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mOyzxQAAANsAAAAPAAAAAAAAAAAAAAAAAJgCAABkcnMv ZG93bnJldi54bWxQSwUGAAAAAAQABAD1AAAAigMAAAAA " filled="f" strokeweight="1pt">
                        <v:stroke joinstyle="miter"/>
                      </v:oval>
                      <v:oval id="Oval 258" o:spid="_x0000_s1311" style="position:absolute;left:108;top:36467;width:10287;height:45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F0x8UA AADbAAAADwAAAGRycy9kb3ducmV2LnhtbESPS2/CMBCE70j8B2uRemucovIKGIQqtbRHHgJxW+Jt kjZep7YL6b+vkZA4jmbmG81s0ZpanMn5yrKCpyQFQZxbXXGhYLd9fRyD8AFZY22ZFPyRh8W825lh pu2F13TehEJECPsMFZQhNJmUPi/JoE9sQxy9T+sMhihdIbXDS4SbWvbTdCgNVhwXSmzopaT8e/Nr FAzeRrp2q+PheGrNUP7waP/x5ZR66LXLKYhAbbiHb+13rWDyDNcv8Qf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cXTHxQAAANsAAAAPAAAAAAAAAAAAAAAAAJgCAABkcnMv ZG93bnJldi54bWxQSwUGAAAAAAQABAD1AAAAigMAAAAA " filled="f" strokeweight="1pt">
                        <v:stroke joinstyle="miter"/>
                      </v:oval>
                      <v:oval id="Oval 259" o:spid="_x0000_s1312" style="position:absolute;left:108;top:39841;width:10287;height:45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3RXMMA AADbAAAADwAAAGRycy9kb3ducmV2LnhtbESPT2sCMRTE74LfIbxCb5qt4L+tUUTQ2mO1VLy9bp67 q5uXNYm6/faNIHgcZuY3zGTWmEpcyfnSsoK3bgKCOLO65FzB93bZGYHwAVljZZkU/JGH2bTdmmCq 7Y2/6LoJuYgQ9ikqKEKoUyl9VpBB37U1cfQO1hkMUbpcaoe3CDeV7CXJQBosOS4UWNOioOy0uRgF /dVQV+5jv9v/NmYgzzz8+Tw6pV5fmvk7iEBNeIYf7bVWMO7D/Uv8AXL6DwAA//8DAFBLAQItABQA BgAIAAAAIQDw94q7/QAAAOIBAAATAAAAAAAAAAAAAAAAAAAAAABbQ29udGVudF9UeXBlc10ueG1s UEsBAi0AFAAGAAgAAAAhADHdX2HSAAAAjwEAAAsAAAAAAAAAAAAAAAAALgEAAF9yZWxzLy5yZWxz UEsBAi0AFAAGAAgAAAAhADMvBZ5BAAAAOQAAABAAAAAAAAAAAAAAAAAAKQIAAGRycy9zaGFwZXht bC54bWxQSwECLQAUAAYACAAAACEAaz3RXMMAAADbAAAADwAAAAAAAAAAAAAAAACYAgAAZHJzL2Rv d25yZXYueG1sUEsFBgAAAAAEAAQA9QAAAIgDAAAAAA== " filled="f" strokeweight="1pt">
                        <v:stroke joinstyle="miter"/>
                      </v:oval>
                      <v:rect id="Rectangle 260" o:spid="_x0000_s1313" style="position:absolute;left:8599;top:653;width:6312;height:4668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XWH8cA AADdAAAADwAAAGRycy9kb3ducmV2LnhtbESPQWvCQBSE74X+h+UVvNVNrbUaXaUIgjkUrHrw+Mg+ kzTZt2F3TeK/7xYKPQ4z8w2z2gymER05X1lW8DJOQBDnVldcKDifds9zED4ga2wsk4I7edisHx9W mGrb8xd1x1CICGGfooIyhDaV0uclGfRj2xJH72qdwRClK6R22Ee4aeQkSWbSYMVxocSWtiXl9fFm FNRZZm7DW95lh8/371fX3+vTZavU6Gn4WIIINIT/8F97rxVMposZ/L6JT0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A1l1h/HAAAA3QAAAA8AAAAAAAAAAAAAAAAAmAIAAGRy cy9kb3ducmV2LnhtbFBLBQYAAAAABAAEAPUAAACMAwAAAAA= " stroked="f" strokeweight="1pt"/>
                      <v:rect id="Rectangle 261" o:spid="_x0000_s1314" style="position:absolute;left:5225;top:42889;width:5111;height:39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lzhMcA AADdAAAADwAAAGRycy9kb3ducmV2LnhtbESPQWvCQBSE74X+h+UVvNVNra0aXaUIgjkUrHrw+Mg+ kzTZt2F3TeK/7xYKPQ4z8w2z2gymER05X1lW8DJOQBDnVldcKDifds9zED4ga2wsk4I7edisHx9W mGrb8xd1x1CICGGfooIyhDaV0uclGfRj2xJH72qdwRClK6R22Ee4aeQkSd6lwYrjQoktbUvK6+PN KKizzNyGt7zLDp+z71fX3+vTZavU6Gn4WIIINIT/8F97rxVMposZ/L6JT0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GIpc4THAAAA3QAAAA8AAAAAAAAAAAAAAAAAmAIAAGRy cy9kb3ducmV2LnhtbFBLBQYAAAAABAAEAPUAAACMAwAAAAA= " stroked="f" strokeweight="1pt"/>
                      <v:rect id="Rectangle 262" o:spid="_x0000_s1315" style="position:absolute;left:5116;width:5112;height:40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bn9sQA AADdAAAADwAAAGRycy9kb3ducmV2LnhtbERPy2rCQBTdC/7DcIXudKLVPlJHEaHQLAo2dtHlJXOb pMncCTNjEv/eWRRcHs57ux9NK3pyvrasYLlIQBAXVtdcKvg+v89fQPiArLG1TAqu5GG/m062mGo7 8Bf1eShFDGGfooIqhC6V0hcVGfQL2xFH7tc6gyFCV0rtcIjhppWrJHmSBmuODRV2dKyoaPKLUdBk mbmMm6LPTp/Pf49uuDbnn6NSD7Px8AYi0Bju4n/3h1awWr/GufFNfAJydwMAAP//AwBQSwECLQAU AAYACAAAACEA8PeKu/0AAADiAQAAEwAAAAAAAAAAAAAAAAAAAAAAW0NvbnRlbnRfVHlwZXNdLnht bFBLAQItABQABgAIAAAAIQAx3V9h0gAAAI8BAAALAAAAAAAAAAAAAAAAAC4BAABfcmVscy8ucmVs c1BLAQItABQABgAIAAAAIQAzLwWeQQAAADkAAAAQAAAAAAAAAAAAAAAAACkCAABkcnMvc2hhcGV4 bWwueG1sUEsBAi0AFAAGAAgAAAAhABO25/bEAAAA3QAAAA8AAAAAAAAAAAAAAAAAmAIAAGRycy9k b3ducmV2LnhtbFBLBQYAAAAABAAEAPUAAACJAwAAAAA= " stroked="f" strokeweight="1pt"/>
                    </v:group>
                    <v:rect id="Rectangle 263" o:spid="_x0000_s1316" style="position:absolute;top:17634;width:5225;height:23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JSE8IA AADdAAAADwAAAGRycy9kb3ducmV2LnhtbERPTYvCMBC9L/gfwgheRFMFRatRRFh292K16n1sxrbY TEoTtf57cxD2+Hjfy3VrKvGgxpWWFYyGEQjizOqScwWn4/dgBsJ5ZI2VZVLwIgfrVedribG2Tz7Q I/W5CCHsYlRQeF/HUrqsIINuaGviwF1tY9AH2ORSN/gM4aaS4yiaSoMlh4YCa9oWlN3Su1GQ7P4u x/mt/+rvfxI+TzZpndBWqV633SxAeGr9v/jj/tUKxpMo7A9vwhOQq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wQlITwgAAAN0AAAAPAAAAAAAAAAAAAAAAAJgCAABkcnMvZG93 bnJldi54bWxQSwUGAAAAAAQABAD1AAAAhwMAAAAA " fillcolor="#fff200" strokeweight="1pt">
                      <v:fill color2="#4d0808" colors="0 #fff200;18350f #fff200;37356f #ff0300;54395f #ff7a00" focus="100%" type="gradient">
                        <o:fill v:ext="view" type="gradientUnscaled"/>
                      </v:fill>
                    </v:rect>
                    <v:rect id="Rectangle 264" o:spid="_x0000_s1317" style="position:absolute;left:979;top:172;width:3240;height:1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73iMUA AADdAAAADwAAAGRycy9kb3ducmV2LnhtbESPQYvCMBSE7wv+h/AEL6KpgqJdo4gguherdff+tnm2 xealNFHrv98Iwh6HmfmGWaxaU4k7Na60rGA0jEAQZ1aXnCv4Pm8HMxDOI2usLJOCJzlYLTsfC4y1 ffCJ7qnPRYCwi1FB4X0dS+myggy6oa2Jg3exjUEfZJNL3eAjwE0lx1E0lQZLDgsF1rQpKLumN6Mg OXz9nufX/rN/3CX8M1mndUIbpXrddv0JwlPr/8Pv9l4rGE+iEbzehCc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DveIxQAAAN0AAAAPAAAAAAAAAAAAAAAAAJgCAABkcnMv ZG93bnJldi54bWxQSwUGAAAAAAQABAD1AAAAigMAAAAA " fillcolor="#fff200" strokeweight="1pt">
                      <v:fill color2="#4d0808" colors="0 #fff200;18350f #fff200;37356f #ff0300;54395f #ff7a00" focus="100%" type="gradient">
                        <o:fill v:ext="view" type="gradientUnscaled"/>
                      </v:fill>
                    </v:rect>
                  </v:group>
                  <v:group id="Group 265" o:spid="_x0000_s1318" style="position:absolute;top:21771;width:11520;height:1088;rotation:180" coordsize="9000,10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mlqDMQAAADdAAAADwAAAGRycy9kb3ducmV2LnhtbESPT2sCMRTE7wW/Q3hC bzXrtitlNYoIpXsq+Ad6fWyem9XNy5JE3X77RhA8DjPzG2axGmwnruRD61jBdJKBIK6dbrlRcNh/ vX2CCBFZY+eYFPxRgNVy9LLAUrsbb+m6i41IEA4lKjAx9qWUoTZkMUxcT5y8o/MWY5K+kdrjLcFt J/Msm0mLLacFgz1tDNXn3cUq0B/h/UBVtfb5z2lftMW3aY6/Sr2Oh/UcRKQhPsOPdqUV5EWWw/1N egJy+Q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mlqDMQAAADdAAAA DwAAAAAAAAAAAAAAAACqAgAAZHJzL2Rvd25yZXYueG1sUEsFBgAAAAAEAAQA+gAAAJsDAAAAAA== ">
                    <v:rect id="Rectangle 266" o:spid="_x0000_s1319" style="position:absolute;width:9000;height:1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dLVsYA AADdAAAADwAAAGRycy9kb3ducmV2LnhtbESPwW7CMBBE75X4B2srcSt2U1FQwCCgasWtJXDpbRsv SSBeR7Eh4e9xpUo9jmbmjWa+7G0trtT6yrGG55ECQZw7U3Gh4bB/f5qC8AHZYO2YNNzIw3IxeJhj alzHO7pmoRARwj5FDWUITSqlz0uy6EeuIY7e0bUWQ5RtIU2LXYTbWiZKvUqLFceFEhvalJSfs4vV sJrWb6dDp77VLvlaf+THif/MfrQePvarGYhAffgP/7W3RkMyVi/w+yY+Abm4AwAA//8DAFBLAQIt ABQABgAIAAAAIQDw94q7/QAAAOIBAAATAAAAAAAAAAAAAAAAAAAAAABbQ29udGVudF9UeXBlc10u eG1sUEsBAi0AFAAGAAgAAAAhADHdX2HSAAAAjwEAAAsAAAAAAAAAAAAAAAAALgEAAF9yZWxzLy5y ZWxzUEsBAi0AFAAGAAgAAAAhADMvBZ5BAAAAOQAAABAAAAAAAAAAAAAAAAAAKQIAAGRycy9zaGFw ZXhtbC54bWxQSwECLQAUAAYACAAAACEAymdLVsYAAADdAAAADwAAAAAAAAAAAAAAAACYAgAAZHJz L2Rvd25yZXYueG1sUEsFBgAAAAAEAAQA9QAAAIsDAAAAAA== " fillcolor="black" stroked="f" strokeweight="1pt">
                      <v:fill r:id="rId830" o:title="" type="pattern"/>
                    </v:rect>
                    <v:line id="Straight Connector 267" o:spid="_x0000_s1320" style="position:absolute;visibility:visible;mso-wrap-style:square" from="0,1088" to="8997,1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jcMcAAADdAAAADwAAAGRycy9kb3ducmV2LnhtbESPQWvCQBSE74X+h+UJ3urGkJY2uooK Ug8K1oq0t0f2mYRm38bdrUn/vVso9DjMzDfMdN6bRlzJ+dqygvEoAUFcWF1zqeD4vn54BuEDssbG Min4IQ/z2f3dFHNtO36j6yGUIkLY56igCqHNpfRFRQb9yLbE0TtbZzBE6UqpHXYRbhqZJsmTNFhz XKiwpVVFxdfh2yig9CX7WH5mZWfd5bR93dq9222UGg76xQREoD78h//aG60gfUwy+H0Tn4Cc3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92NwxwAAAN0AAAAPAAAAAAAA AAAAAAAAAKECAABkcnMvZG93bnJldi54bWxQSwUGAAAAAAQABAD5AAAAlQMAAAAA " strokeweight="1.5pt">
                      <v:stroke joinstyle="miter"/>
                    </v:line>
                  </v:group>
                  <v:shape id="Text Box 268" o:spid="_x0000_s1321" type="#_x0000_t202" style="position:absolute;left:3949;top:-1297;width:4996;height:3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gru8YA AADdAAAADwAAAGRycy9kb3ducmV2LnhtbESPT4vCMBTE7wt+h/CEva2phYpUo0hBlGX34J+Lt2fz bIvNS22idvfTG0HwOMzMb5jpvDO1uFHrKssKhoMIBHFudcWFgv1u+TUG4TyyxtoyKfgjB/NZ72OK qbZ33tBt6wsRIOxSVFB636RSurwkg25gG+LgnWxr0AfZFlK3eA9wU8s4ikbSYMVhocSGspLy8/Zq FHxny1/cHGMz/q+z1c9p0Vz2h0Spz363mIDw1Pl3+NVeawVxEiXwfBOegJw9AAAA//8DAFBLAQIt ABQABgAIAAAAIQDw94q7/QAAAOIBAAATAAAAAAAAAAAAAAAAAAAAAABbQ29udGVudF9UeXBlc10u eG1sUEsBAi0AFAAGAAgAAAAhADHdX2HSAAAAjwEAAAsAAAAAAAAAAAAAAAAALgEAAF9yZWxzLy5y ZWxzUEsBAi0AFAAGAAgAAAAhADMvBZ5BAAAAOQAAABAAAAAAAAAAAAAAAAAAKQIAAGRycy9zaGFw ZXhtbC54bWxQSwECLQAUAAYACAAAACEA3zgru8YAAADdAAAADwAAAAAAAAAAAAAAAACYAgAAZHJz L2Rvd25yZXYueG1sUEsFBgAAAAAEAAQA9QAAAIsDAAAAAA== "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1</w:t>
                          </w:r>
                        </w:p>
                        <w:p w:rsidR="007C64B4" w:rsidRDefault="007C64B4" w:rsidP="001A0C27">
                          <w:pPr>
                            <w:rPr>
                              <w:vertAlign w:val="subscript"/>
                            </w:rPr>
                          </w:pPr>
                        </w:p>
                        <w:p w:rsidR="007C64B4" w:rsidRDefault="007C64B4" w:rsidP="001A0C27">
                          <w:pPr>
                            <w:rPr>
                              <w:vertAlign w:val="subscript"/>
                            </w:rPr>
                          </w:pPr>
                        </w:p>
                      </w:txbxContent>
                    </v:textbox>
                  </v:shape>
                  <v:shape id="Text Box 269" o:spid="_x0000_s1322" type="#_x0000_t202" style="position:absolute;left:7522;top:11053;width:4478;height:3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1zMcA AADdAAAADwAAAGRycy9kb3ducmV2LnhtbESPQWvCQBSE74X+h+UVems2DSiSZg0hIEqpBzWX3p7Z ZxLMvk2zW037691CweMwM98wWT6ZXlxodJ1lBa9RDIK4trrjRkF1WL0sQDiPrLG3TAp+yEG+fHzI MNX2yju67H0jAoRdigpa74dUSle3ZNBFdiAO3smOBn2QYyP1iNcAN71M4nguDXYcFlocqGypPu+/ jYL3crXF3TExi9++XH+ciuGr+pwp9fw0FW8gPE3+Hv5vb7SCZBbP4e9NeAJyeQMAAP//AwBQSwEC LQAUAAYACAAAACEA8PeKu/0AAADiAQAAEwAAAAAAAAAAAAAAAAAAAAAAW0NvbnRlbnRfVHlwZXNd LnhtbFBLAQItABQABgAIAAAAIQAx3V9h0gAAAI8BAAALAAAAAAAAAAAAAAAAAC4BAABfcmVscy8u cmVsc1BLAQItABQABgAIAAAAIQAzLwWeQQAAADkAAAAQAAAAAAAAAAAAAAAAACkCAABkcnMvc2hh cGV4bWwueG1sUEsBAi0AFAAGAAgAAAAhAC/qtczHAAAA3QAAAA8AAAAAAAAAAAAAAAAAmAIAAGRy cy9kb3ducmV2LnhtbFBLBQYAAAAABAAEAPUAAACMAwAAAAA= "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2</w:t>
                          </w:r>
                        </w:p>
                        <w:p w:rsidR="007C64B4" w:rsidRDefault="007C64B4" w:rsidP="001A0C27">
                          <w:pPr>
                            <w:rPr>
                              <w:vertAlign w:val="subscript"/>
                            </w:rPr>
                          </w:pPr>
                        </w:p>
                        <w:p w:rsidR="007C64B4" w:rsidRDefault="007C64B4" w:rsidP="001A0C27">
                          <w:pPr>
                            <w:rPr>
                              <w:vertAlign w:val="subscript"/>
                            </w:rPr>
                          </w:pPr>
                        </w:p>
                      </w:txbxContent>
                    </v:textbox>
                  </v:shape>
                  <v:shape id="Text Box 270" o:spid="_x0000_s1323" type="#_x0000_t202" style="position:absolute;left:1088;top:16764;width:8123;height:5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YQV8gA AADdAAAADwAAAGRycy9kb3ducmV2LnhtbESPzWrDMBCE74W+g9hCb41cg9PgRAnBYFJKcsjPpbet tbFNrJVrKbbbp68ChRyHmfmGWaxG04ieOldbVvA6iUAQF1bXXCo4HfOXGQjnkTU2lknBDzlYLR8f FphqO/Ce+oMvRYCwS1FB5X2bSumKigy6iW2Jg3e2nUEfZFdK3eEQ4KaRcRRNpcGaw0KFLWUVFZfD 1Sj4yPId7r9iM/ttss32vG6/T5+JUs9P43oOwtPo7+H/9rtWECfRG9zehCcgl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phBXyAAAAN0AAAAPAAAAAAAAAAAAAAAAAJgCAABk cnMvZG93bnJldi54bWxQSwUGAAAAAAQABAD1AAAAjQMAAAAA "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H</w:t>
                          </w:r>
                        </w:p>
                        <w:p w:rsidR="007C64B4" w:rsidRDefault="007C64B4" w:rsidP="001A0C27">
                          <w:pPr>
                            <w:rPr>
                              <w:vertAlign w:val="subscript"/>
                            </w:rPr>
                          </w:pPr>
                        </w:p>
                        <w:p w:rsidR="007C64B4" w:rsidRDefault="007C64B4" w:rsidP="001A0C27">
                          <w:pPr>
                            <w:rPr>
                              <w:vertAlign w:val="subscript"/>
                            </w:rPr>
                          </w:pPr>
                        </w:p>
                      </w:txbxContent>
                    </v:textbox>
                  </v:shape>
                  <v:shape id="Text Box 271" o:spid="_x0000_s1324" type="#_x0000_t202" style="position:absolute;left:2029;top:5670;width:4710;height:30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mEJcQA AADdAAAADwAAAGRycy9kb3ducmV2LnhtbERPy2rCQBTdF/yH4Qru6sSARdKMIgGpiF3EuunuNnPz wMydNDOa2K/vLASXh/NON6NpxY1611hWsJhHIIgLqxuuFJy/dq8rEM4ja2wtk4I7OdisJy8pJtoO nNPt5CsRQtglqKD2vkukdEVNBt3cdsSBK21v0AfYV1L3OIRw08o4it6kwYZDQ40dZTUVl9PVKDhk u0/Mf2Kz+muzj2O57X7P30ulZtNx+w7C0+if4od7rxXEyyjMDW/CE5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DE5hCXEAAAA3QAAAA8AAAAAAAAAAAAAAAAAmAIAAGRycy9k b3ducmV2LnhtbFBLBQYAAAAABAAEAPUAAACJAwAAAAA= "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k</w:t>
                          </w:r>
                        </w:p>
                        <w:p w:rsidR="007C64B4" w:rsidRDefault="007C64B4" w:rsidP="001A0C27">
                          <w:pPr>
                            <w:rPr>
                              <w:vertAlign w:val="subscript"/>
                            </w:rPr>
                          </w:pPr>
                        </w:p>
                        <w:p w:rsidR="007C64B4" w:rsidRDefault="007C64B4" w:rsidP="001A0C27">
                          <w:pPr>
                            <w:rPr>
                              <w:vertAlign w:val="subscript"/>
                            </w:rPr>
                          </w:pPr>
                        </w:p>
                      </w:txbxContent>
                    </v:textbox>
                  </v:shape>
                </v:group>
                <w10:wrap type="square"/>
              </v:group>
            </w:pict>
          </mc:Fallback>
        </mc:AlternateContent>
      </w: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 xml:space="preserve">10. </w:t>
      </w:r>
      <w:r w:rsidRPr="001A0C27">
        <w:rPr>
          <w:rFonts w:ascii="Times New Roman" w:hAnsi="Times New Roman" w:cs="Times New Roman"/>
          <w:b/>
          <w:i/>
          <w:sz w:val="24"/>
          <w:szCs w:val="24"/>
          <w:lang w:val="vi-VN"/>
        </w:rPr>
        <w:t>(Vĩnh Phú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Hai vật nhỏ có khối lượng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400g và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1,2kg được gắn chặt vào hai đầu một lò xo nhẹ có độ cứng k=80N/m. Giữ hai vật ở vị trí sao cho lò xo có phương thẳng đứng và không biến dạng đồng thời vật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ở đầu dưới lò xo nằm cách mặt bàn ngang một đoạn H. Thả đồng thời hai vật để chúng rơi tự do. Ngay sau khi va chạm với mặt bàn thì vật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dừng lại và nằm yên trên bàn. Để sau đó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bị nhấc lên khỏi mặt bàn thì độ cao H phải lớn hơn một độ cao tối thiểu H</w:t>
      </w:r>
      <w:r w:rsidRPr="001A0C27">
        <w:rPr>
          <w:rFonts w:ascii="Times New Roman" w:hAnsi="Times New Roman" w:cs="Times New Roman"/>
          <w:sz w:val="24"/>
          <w:szCs w:val="24"/>
          <w:vertAlign w:val="subscript"/>
        </w:rPr>
        <w:t>min</w:t>
      </w:r>
    </w:p>
    <w:p w:rsidR="001A0C27" w:rsidRPr="001A0C27" w:rsidRDefault="001A0C27" w:rsidP="001A0C27">
      <w:pPr>
        <w:tabs>
          <w:tab w:val="left" w:pos="2340"/>
          <w:tab w:val="left" w:pos="468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40,0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37,5cm.</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22,5cm.</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60,0cm</w:t>
      </w:r>
    </w:p>
    <w:sectPr w:rsidR="001A0C27" w:rsidRPr="001A0C27" w:rsidSect="001A0C27">
      <w:headerReference w:type="even" r:id="rId831"/>
      <w:headerReference w:type="default" r:id="rId832"/>
      <w:footerReference w:type="even" r:id="rId833"/>
      <w:footerReference w:type="default" r:id="rId834"/>
      <w:headerReference w:type="first" r:id="rId835"/>
      <w:footerReference w:type="first" r:id="rId836"/>
      <w:pgSz w:w="12240" w:h="15840"/>
      <w:pgMar w:top="720" w:right="810" w:bottom="720" w:left="720" w:header="360" w:footer="3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5C9" w:rsidRDefault="007B35C9" w:rsidP="004B6CA2">
      <w:pPr>
        <w:spacing w:after="0" w:line="240" w:lineRule="auto"/>
      </w:pPr>
      <w:r>
        <w:separator/>
      </w:r>
    </w:p>
  </w:endnote>
  <w:endnote w:type="continuationSeparator" w:id="0">
    <w:p w:rsidR="007B35C9" w:rsidRDefault="007B35C9"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IDFont+F1">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394" w:rsidRPr="00983394" w:rsidRDefault="00983394">
    <w:pPr>
      <w:pStyle w:val="Footer"/>
      <w:pBdr>
        <w:top w:val="thinThickSmallGap" w:sz="24" w:space="1" w:color="622423" w:themeColor="accent2" w:themeShade="7F"/>
      </w:pBdr>
      <w:rPr>
        <w:rFonts w:ascii="Times New Roman" w:eastAsiaTheme="majorEastAsia" w:hAnsi="Times New Roman" w:cs="Times New Roman"/>
      </w:rPr>
    </w:pPr>
    <w:r>
      <w:rPr>
        <w:b/>
        <w:color w:val="00B0F0"/>
        <w:lang w:val="nl-NL"/>
      </w:rPr>
      <w:t xml:space="preserve">                                                                                   </w:t>
    </w:r>
    <w:r w:rsidRPr="00983394">
      <w:rPr>
        <w:rFonts w:ascii="Times New Roman" w:hAnsi="Times New Roman" w:cs="Times New Roman"/>
        <w:b/>
        <w:color w:val="00B0F0"/>
        <w:lang w:val="nl-NL"/>
      </w:rPr>
      <w:t/>
    </w:r>
    <w:r w:rsidRPr="00983394">
      <w:rPr>
        <w:rFonts w:ascii="Times New Roman" w:hAnsi="Times New Roman" w:cs="Times New Roman"/>
        <w:b/>
        <w:color w:val="FF0000"/>
        <w:lang w:val="nl-NL"/>
      </w:rPr>
      <w:t/>
    </w:r>
    <w:r w:rsidRPr="00983394">
      <w:rPr>
        <w:rFonts w:ascii="Times New Roman" w:eastAsiaTheme="majorEastAsia" w:hAnsi="Times New Roman" w:cs="Times New Roman"/>
      </w:rPr>
      <w:ptab w:relativeTo="margin" w:alignment="right" w:leader="none"/>
    </w:r>
    <w:r w:rsidRPr="00983394">
      <w:rPr>
        <w:rFonts w:ascii="Times New Roman" w:eastAsiaTheme="majorEastAsia" w:hAnsi="Times New Roman" w:cs="Times New Roman"/>
      </w:rPr>
      <w:t xml:space="preserve">Trang </w:t>
    </w:r>
    <w:r w:rsidRPr="00983394">
      <w:rPr>
        <w:rFonts w:ascii="Times New Roman" w:eastAsiaTheme="minorEastAsia" w:hAnsi="Times New Roman" w:cs="Times New Roman"/>
      </w:rPr>
      <w:fldChar w:fldCharType="begin"/>
    </w:r>
    <w:r w:rsidRPr="00983394">
      <w:rPr>
        <w:rFonts w:ascii="Times New Roman" w:hAnsi="Times New Roman" w:cs="Times New Roman"/>
      </w:rPr>
      <w:instrText xml:space="preserve"> PAGE   \* MERGEFORMAT </w:instrText>
    </w:r>
    <w:r w:rsidRPr="00983394">
      <w:rPr>
        <w:rFonts w:ascii="Times New Roman" w:eastAsiaTheme="minorEastAsia" w:hAnsi="Times New Roman" w:cs="Times New Roman"/>
      </w:rPr>
      <w:fldChar w:fldCharType="separate"/>
    </w:r>
    <w:r w:rsidR="005E0AD3" w:rsidRPr="005E0AD3">
      <w:rPr>
        <w:rFonts w:ascii="Times New Roman" w:eastAsiaTheme="majorEastAsia" w:hAnsi="Times New Roman" w:cs="Times New Roman"/>
        <w:noProof/>
      </w:rPr>
      <w:t>1</w:t>
    </w:r>
    <w:r w:rsidRPr="00983394">
      <w:rPr>
        <w:rFonts w:ascii="Times New Roman" w:eastAsiaTheme="majorEastAsia" w:hAnsi="Times New Roman" w:cs="Times New Roman"/>
        <w:noProof/>
      </w:rPr>
      <w:fldChar w:fldCharType="end"/>
    </w:r>
  </w:p>
  <w:p w:rsidR="007C64B4" w:rsidRPr="00983394" w:rsidRDefault="007C64B4" w:rsidP="0098339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5C9" w:rsidRDefault="007B35C9" w:rsidP="004B6CA2">
      <w:pPr>
        <w:spacing w:after="0" w:line="240" w:lineRule="auto"/>
      </w:pPr>
      <w:r>
        <w:separator/>
      </w:r>
    </w:p>
  </w:footnote>
  <w:footnote w:type="continuationSeparator" w:id="0">
    <w:p w:rsidR="007B35C9" w:rsidRDefault="007B35C9"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394" w:rsidRPr="00983394" w:rsidRDefault="00983394" w:rsidP="00983394">
    <w:pPr>
      <w:pStyle w:val="Header"/>
      <w:jc w:val="center"/>
      <w:rPr>
        <w:rFonts w:ascii="Times New Roman" w:hAnsi="Times New Roman" w:cs="Times New Roman"/>
      </w:rPr>
    </w:pPr>
    <w:r w:rsidRPr="00983394">
      <w:rPr>
        <w:rFonts w:ascii="Times New Roman" w:hAnsi="Times New Roman" w:cs="Times New Roman"/>
        <w:b/>
        <w:color w:val="00B0F0"/>
        <w:lang w:val="nl-NL"/>
      </w:rPr>
      <w:t/>
    </w:r>
    <w:r w:rsidRPr="00983394">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5">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3">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27">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0"/>
  </w:num>
  <w:num w:numId="4">
    <w:abstractNumId w:val="3"/>
  </w:num>
  <w:num w:numId="5">
    <w:abstractNumId w:val="9"/>
  </w:num>
  <w:num w:numId="6">
    <w:abstractNumId w:val="5"/>
  </w:num>
  <w:num w:numId="7">
    <w:abstractNumId w:val="2"/>
  </w:num>
  <w:num w:numId="8">
    <w:abstractNumId w:val="17"/>
  </w:num>
  <w:num w:numId="9">
    <w:abstractNumId w:val="11"/>
  </w:num>
  <w:num w:numId="10">
    <w:abstractNumId w:val="10"/>
  </w:num>
  <w:num w:numId="11">
    <w:abstractNumId w:val="13"/>
  </w:num>
  <w:num w:numId="12">
    <w:abstractNumId w:val="18"/>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2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19"/>
  </w:num>
  <w:num w:numId="20">
    <w:abstractNumId w:val="20"/>
  </w:num>
  <w:num w:numId="21">
    <w:abstractNumId w:val="1"/>
  </w:num>
  <w:num w:numId="22">
    <w:abstractNumId w:val="16"/>
  </w:num>
  <w:num w:numId="23">
    <w:abstractNumId w:val="4"/>
  </w:num>
  <w:num w:numId="24">
    <w:abstractNumId w:val="15"/>
  </w:num>
  <w:num w:numId="25">
    <w:abstractNumId w:val="27"/>
  </w:num>
  <w:num w:numId="26">
    <w:abstractNumId w:val="25"/>
  </w:num>
  <w:num w:numId="27">
    <w:abstractNumId w:val="6"/>
  </w:num>
  <w:num w:numId="28">
    <w:abstractNumId w:val="8"/>
  </w:num>
  <w:num w:numId="29">
    <w:abstractNumId w:val="23"/>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0579E"/>
    <w:rsid w:val="00017843"/>
    <w:rsid w:val="00027B99"/>
    <w:rsid w:val="00027CA7"/>
    <w:rsid w:val="00036A3D"/>
    <w:rsid w:val="00037305"/>
    <w:rsid w:val="00037D5B"/>
    <w:rsid w:val="00043298"/>
    <w:rsid w:val="00050719"/>
    <w:rsid w:val="0005432C"/>
    <w:rsid w:val="00054A76"/>
    <w:rsid w:val="00080A46"/>
    <w:rsid w:val="00087B70"/>
    <w:rsid w:val="000B440F"/>
    <w:rsid w:val="000D40E0"/>
    <w:rsid w:val="000F2A68"/>
    <w:rsid w:val="001015F7"/>
    <w:rsid w:val="00104CAF"/>
    <w:rsid w:val="00112F87"/>
    <w:rsid w:val="00120CB7"/>
    <w:rsid w:val="00121D6E"/>
    <w:rsid w:val="00147E41"/>
    <w:rsid w:val="00153799"/>
    <w:rsid w:val="00160549"/>
    <w:rsid w:val="00160816"/>
    <w:rsid w:val="00163FB8"/>
    <w:rsid w:val="00167615"/>
    <w:rsid w:val="00172AD8"/>
    <w:rsid w:val="00177B5D"/>
    <w:rsid w:val="00191847"/>
    <w:rsid w:val="001A0C27"/>
    <w:rsid w:val="001A1A23"/>
    <w:rsid w:val="001A6B31"/>
    <w:rsid w:val="001C227F"/>
    <w:rsid w:val="001C7843"/>
    <w:rsid w:val="001D72AC"/>
    <w:rsid w:val="001E7AB0"/>
    <w:rsid w:val="001F197E"/>
    <w:rsid w:val="001F7C6F"/>
    <w:rsid w:val="00204586"/>
    <w:rsid w:val="0021010F"/>
    <w:rsid w:val="00211B84"/>
    <w:rsid w:val="00227511"/>
    <w:rsid w:val="0023258F"/>
    <w:rsid w:val="00246363"/>
    <w:rsid w:val="00266104"/>
    <w:rsid w:val="00276FD7"/>
    <w:rsid w:val="0028118A"/>
    <w:rsid w:val="00293521"/>
    <w:rsid w:val="00293C55"/>
    <w:rsid w:val="00293CF9"/>
    <w:rsid w:val="00293F9F"/>
    <w:rsid w:val="00294774"/>
    <w:rsid w:val="002A22BF"/>
    <w:rsid w:val="002C59D8"/>
    <w:rsid w:val="002D3E73"/>
    <w:rsid w:val="002E0DC0"/>
    <w:rsid w:val="002E1C3B"/>
    <w:rsid w:val="002E2536"/>
    <w:rsid w:val="002E7DC9"/>
    <w:rsid w:val="002F7B4F"/>
    <w:rsid w:val="00306CAD"/>
    <w:rsid w:val="00314FE1"/>
    <w:rsid w:val="0032233F"/>
    <w:rsid w:val="0032520A"/>
    <w:rsid w:val="00327260"/>
    <w:rsid w:val="003317C0"/>
    <w:rsid w:val="003418A8"/>
    <w:rsid w:val="00350F8C"/>
    <w:rsid w:val="00352103"/>
    <w:rsid w:val="00353D4C"/>
    <w:rsid w:val="00360352"/>
    <w:rsid w:val="003711FC"/>
    <w:rsid w:val="00383F45"/>
    <w:rsid w:val="0038762A"/>
    <w:rsid w:val="003B4CE4"/>
    <w:rsid w:val="003C11ED"/>
    <w:rsid w:val="003C30B5"/>
    <w:rsid w:val="003C67FC"/>
    <w:rsid w:val="003D1121"/>
    <w:rsid w:val="003D3D82"/>
    <w:rsid w:val="003D47D6"/>
    <w:rsid w:val="003E5E49"/>
    <w:rsid w:val="003F7DF7"/>
    <w:rsid w:val="00413572"/>
    <w:rsid w:val="00413DBF"/>
    <w:rsid w:val="00421695"/>
    <w:rsid w:val="00457D1D"/>
    <w:rsid w:val="0046039B"/>
    <w:rsid w:val="00475B62"/>
    <w:rsid w:val="00475FA5"/>
    <w:rsid w:val="0049340E"/>
    <w:rsid w:val="004A0ACE"/>
    <w:rsid w:val="004A7BBF"/>
    <w:rsid w:val="004B6CA2"/>
    <w:rsid w:val="004D1B1B"/>
    <w:rsid w:val="004E3415"/>
    <w:rsid w:val="004F1811"/>
    <w:rsid w:val="005267B8"/>
    <w:rsid w:val="00541EDB"/>
    <w:rsid w:val="00555023"/>
    <w:rsid w:val="00573DE8"/>
    <w:rsid w:val="005768C7"/>
    <w:rsid w:val="00580D9E"/>
    <w:rsid w:val="005849A6"/>
    <w:rsid w:val="00584E63"/>
    <w:rsid w:val="0058518C"/>
    <w:rsid w:val="005B133D"/>
    <w:rsid w:val="005B6CD3"/>
    <w:rsid w:val="005C2658"/>
    <w:rsid w:val="005D4A3E"/>
    <w:rsid w:val="005D6872"/>
    <w:rsid w:val="005E0AD3"/>
    <w:rsid w:val="005E28F3"/>
    <w:rsid w:val="005E5EF0"/>
    <w:rsid w:val="005F4B75"/>
    <w:rsid w:val="006029FC"/>
    <w:rsid w:val="006074AC"/>
    <w:rsid w:val="00615A04"/>
    <w:rsid w:val="00633116"/>
    <w:rsid w:val="006373ED"/>
    <w:rsid w:val="00645FFA"/>
    <w:rsid w:val="006526C3"/>
    <w:rsid w:val="00671317"/>
    <w:rsid w:val="006A1E06"/>
    <w:rsid w:val="006A7B95"/>
    <w:rsid w:val="006B1247"/>
    <w:rsid w:val="006C5907"/>
    <w:rsid w:val="006E455B"/>
    <w:rsid w:val="00702A9A"/>
    <w:rsid w:val="00703CAC"/>
    <w:rsid w:val="007066F2"/>
    <w:rsid w:val="00714F58"/>
    <w:rsid w:val="00720E1B"/>
    <w:rsid w:val="007353D0"/>
    <w:rsid w:val="00736CEE"/>
    <w:rsid w:val="007373C2"/>
    <w:rsid w:val="00742803"/>
    <w:rsid w:val="00742D21"/>
    <w:rsid w:val="00745FBE"/>
    <w:rsid w:val="00751227"/>
    <w:rsid w:val="00753B33"/>
    <w:rsid w:val="00755CBB"/>
    <w:rsid w:val="00757B71"/>
    <w:rsid w:val="00761B70"/>
    <w:rsid w:val="00775198"/>
    <w:rsid w:val="00780072"/>
    <w:rsid w:val="00786D8F"/>
    <w:rsid w:val="007A6883"/>
    <w:rsid w:val="007A6CF9"/>
    <w:rsid w:val="007B082E"/>
    <w:rsid w:val="007B2A80"/>
    <w:rsid w:val="007B35C9"/>
    <w:rsid w:val="007B6C66"/>
    <w:rsid w:val="007B75A0"/>
    <w:rsid w:val="007C2828"/>
    <w:rsid w:val="007C64B4"/>
    <w:rsid w:val="007D0D4A"/>
    <w:rsid w:val="007F0FDD"/>
    <w:rsid w:val="0081426D"/>
    <w:rsid w:val="008151B0"/>
    <w:rsid w:val="00823814"/>
    <w:rsid w:val="00825C10"/>
    <w:rsid w:val="00842BC5"/>
    <w:rsid w:val="00853B29"/>
    <w:rsid w:val="008745A6"/>
    <w:rsid w:val="008811CD"/>
    <w:rsid w:val="0088596F"/>
    <w:rsid w:val="00893EA2"/>
    <w:rsid w:val="00895497"/>
    <w:rsid w:val="008A3304"/>
    <w:rsid w:val="008B45B8"/>
    <w:rsid w:val="008B646F"/>
    <w:rsid w:val="008E1F32"/>
    <w:rsid w:val="008E32DD"/>
    <w:rsid w:val="008F0AEB"/>
    <w:rsid w:val="008F39D7"/>
    <w:rsid w:val="008F5F04"/>
    <w:rsid w:val="009022A5"/>
    <w:rsid w:val="00903E6B"/>
    <w:rsid w:val="00916D92"/>
    <w:rsid w:val="00962A49"/>
    <w:rsid w:val="00983394"/>
    <w:rsid w:val="009848DA"/>
    <w:rsid w:val="009948BE"/>
    <w:rsid w:val="00997916"/>
    <w:rsid w:val="009C2C99"/>
    <w:rsid w:val="009E36E3"/>
    <w:rsid w:val="009F3EEB"/>
    <w:rsid w:val="00A07C7A"/>
    <w:rsid w:val="00A53FE2"/>
    <w:rsid w:val="00A55CBE"/>
    <w:rsid w:val="00A7323E"/>
    <w:rsid w:val="00A76E40"/>
    <w:rsid w:val="00A93D1F"/>
    <w:rsid w:val="00A9475D"/>
    <w:rsid w:val="00A955AA"/>
    <w:rsid w:val="00A95633"/>
    <w:rsid w:val="00A970A9"/>
    <w:rsid w:val="00AA11C4"/>
    <w:rsid w:val="00AC65DD"/>
    <w:rsid w:val="00AD0B91"/>
    <w:rsid w:val="00AD5198"/>
    <w:rsid w:val="00AE662B"/>
    <w:rsid w:val="00AF1999"/>
    <w:rsid w:val="00AF7EED"/>
    <w:rsid w:val="00B00880"/>
    <w:rsid w:val="00B10E76"/>
    <w:rsid w:val="00B13B20"/>
    <w:rsid w:val="00B2211D"/>
    <w:rsid w:val="00B24B25"/>
    <w:rsid w:val="00B4251C"/>
    <w:rsid w:val="00B51A5B"/>
    <w:rsid w:val="00B562D4"/>
    <w:rsid w:val="00B63949"/>
    <w:rsid w:val="00B92458"/>
    <w:rsid w:val="00B94D82"/>
    <w:rsid w:val="00B966AB"/>
    <w:rsid w:val="00B9749D"/>
    <w:rsid w:val="00B9779E"/>
    <w:rsid w:val="00BA2BC1"/>
    <w:rsid w:val="00BB20AD"/>
    <w:rsid w:val="00BB2B51"/>
    <w:rsid w:val="00BB6705"/>
    <w:rsid w:val="00BC1613"/>
    <w:rsid w:val="00BC16A9"/>
    <w:rsid w:val="00BC1F48"/>
    <w:rsid w:val="00BC7161"/>
    <w:rsid w:val="00BD72DA"/>
    <w:rsid w:val="00BE77AE"/>
    <w:rsid w:val="00BF6B9A"/>
    <w:rsid w:val="00C00430"/>
    <w:rsid w:val="00C03884"/>
    <w:rsid w:val="00C2207F"/>
    <w:rsid w:val="00C26CDC"/>
    <w:rsid w:val="00C41AAB"/>
    <w:rsid w:val="00C458F3"/>
    <w:rsid w:val="00C47723"/>
    <w:rsid w:val="00C60606"/>
    <w:rsid w:val="00C673E1"/>
    <w:rsid w:val="00C67F34"/>
    <w:rsid w:val="00C86DB2"/>
    <w:rsid w:val="00C916EC"/>
    <w:rsid w:val="00C94841"/>
    <w:rsid w:val="00CB675D"/>
    <w:rsid w:val="00CC48F8"/>
    <w:rsid w:val="00CD2C13"/>
    <w:rsid w:val="00CE031C"/>
    <w:rsid w:val="00CE44CE"/>
    <w:rsid w:val="00D01DC5"/>
    <w:rsid w:val="00D132EA"/>
    <w:rsid w:val="00D164D8"/>
    <w:rsid w:val="00D203D2"/>
    <w:rsid w:val="00D20698"/>
    <w:rsid w:val="00D35576"/>
    <w:rsid w:val="00D62F03"/>
    <w:rsid w:val="00D77F40"/>
    <w:rsid w:val="00D91FD3"/>
    <w:rsid w:val="00DA0BC1"/>
    <w:rsid w:val="00DA3211"/>
    <w:rsid w:val="00DA4F22"/>
    <w:rsid w:val="00DB4582"/>
    <w:rsid w:val="00DB75AF"/>
    <w:rsid w:val="00DE5D04"/>
    <w:rsid w:val="00DF3142"/>
    <w:rsid w:val="00E02977"/>
    <w:rsid w:val="00E02EF1"/>
    <w:rsid w:val="00E042DD"/>
    <w:rsid w:val="00E17203"/>
    <w:rsid w:val="00E41CAE"/>
    <w:rsid w:val="00E4764A"/>
    <w:rsid w:val="00E538FE"/>
    <w:rsid w:val="00E55F07"/>
    <w:rsid w:val="00E619BB"/>
    <w:rsid w:val="00E6718C"/>
    <w:rsid w:val="00E704B9"/>
    <w:rsid w:val="00E70C5A"/>
    <w:rsid w:val="00E82A15"/>
    <w:rsid w:val="00E8699B"/>
    <w:rsid w:val="00ED53A1"/>
    <w:rsid w:val="00EE4AC1"/>
    <w:rsid w:val="00F06B6F"/>
    <w:rsid w:val="00F32139"/>
    <w:rsid w:val="00F40CB5"/>
    <w:rsid w:val="00F50AD5"/>
    <w:rsid w:val="00F510BD"/>
    <w:rsid w:val="00F54260"/>
    <w:rsid w:val="00F56E12"/>
    <w:rsid w:val="00F6061C"/>
    <w:rsid w:val="00F64393"/>
    <w:rsid w:val="00F777B6"/>
    <w:rsid w:val="00F82E09"/>
    <w:rsid w:val="00F84CC2"/>
    <w:rsid w:val="00F86798"/>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media/image44.wmf" Type="http://schemas.openxmlformats.org/officeDocument/2006/relationships/image"/><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media/image46.wmf" Type="http://schemas.openxmlformats.org/officeDocument/2006/relationships/imag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embeddings/oleObject4.bin" Type="http://schemas.openxmlformats.org/officeDocument/2006/relationships/oleObject"/><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media/image4.wmf" Type="http://schemas.openxmlformats.org/officeDocument/2006/relationships/image"/><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embeddings/oleObject5.bin" Type="http://schemas.openxmlformats.org/officeDocument/2006/relationships/oleObject"/><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6.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5.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7.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8.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7.wmf" Type="http://schemas.openxmlformats.org/officeDocument/2006/relationships/image"/><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9.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8.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10.bin" Type="http://schemas.openxmlformats.org/officeDocument/2006/relationships/oleObject"/><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embeddings/oleObject11.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2.bin" Type="http://schemas.openxmlformats.org/officeDocument/2006/relationships/oleObject"/><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embeddings/oleObject13.bin" Type="http://schemas.openxmlformats.org/officeDocument/2006/relationships/oleObject"/><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4.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media/image9.wmf" Type="http://schemas.openxmlformats.org/officeDocument/2006/relationships/image"/><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embeddings/oleObject15.bin" Type="http://schemas.openxmlformats.org/officeDocument/2006/relationships/oleObject"/><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0.wmf" Type="http://schemas.openxmlformats.org/officeDocument/2006/relationships/image"/><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embeddings/oleObject16.bin" Type="http://schemas.openxmlformats.org/officeDocument/2006/relationships/oleObject"/><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media/image11.wmf" Type="http://schemas.openxmlformats.org/officeDocument/2006/relationships/image"/><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embeddings/oleObject17.bin" Type="http://schemas.openxmlformats.org/officeDocument/2006/relationships/oleObject"/><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media/image174.wmf" Type="http://schemas.openxmlformats.org/officeDocument/2006/relationships/image"/><Relationship Id="rId36" Target="media/image12.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media/image176.wmf" Type="http://schemas.openxmlformats.org/officeDocument/2006/relationships/image"/><Relationship Id="rId363" Target="media/image177.wmf" Type="http://schemas.openxmlformats.org/officeDocument/2006/relationships/image"/><Relationship Id="rId364" Target="media/image178.wmf" Type="http://schemas.openxmlformats.org/officeDocument/2006/relationships/image"/><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8.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3.wmf" Type="http://schemas.openxmlformats.org/officeDocument/2006/relationships/image"/><Relationship Id="rId380" Target="embeddings/oleObject187.bin" Type="http://schemas.openxmlformats.org/officeDocument/2006/relationships/oleObject"/><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9.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embeddings/oleObject203.bin" Type="http://schemas.openxmlformats.org/officeDocument/2006/relationships/oleObject"/><Relationship Id="rId41" Target="embeddings/oleObject20.bin" Type="http://schemas.openxmlformats.org/officeDocument/2006/relationships/oleObject"/><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media/image202.wmf" Type="http://schemas.openxmlformats.org/officeDocument/2006/relationships/image"/><Relationship Id="rId416" Target="embeddings/oleObject207.bin" Type="http://schemas.openxmlformats.org/officeDocument/2006/relationships/oleObject"/><Relationship Id="rId417" Target="media/image203.wmf" Type="http://schemas.openxmlformats.org/officeDocument/2006/relationships/image"/><Relationship Id="rId418" Target="embeddings/oleObject208.bin" Type="http://schemas.openxmlformats.org/officeDocument/2006/relationships/oleObject"/><Relationship Id="rId419" Target="media/image204.wmf" Type="http://schemas.openxmlformats.org/officeDocument/2006/relationships/image"/><Relationship Id="rId42" Target="media/image15.wmf" Type="http://schemas.openxmlformats.org/officeDocument/2006/relationships/image"/><Relationship Id="rId420" Target="embeddings/oleObject209.bin" Type="http://schemas.openxmlformats.org/officeDocument/2006/relationships/oleObject"/><Relationship Id="rId421" Target="media/image205.wmf" Type="http://schemas.openxmlformats.org/officeDocument/2006/relationships/image"/><Relationship Id="rId422" Target="embeddings/oleObject210.bin" Type="http://schemas.openxmlformats.org/officeDocument/2006/relationships/oleObject"/><Relationship Id="rId423" Target="media/image206.wmf" Type="http://schemas.openxmlformats.org/officeDocument/2006/relationships/image"/><Relationship Id="rId424" Target="embeddings/oleObject211.bin" Type="http://schemas.openxmlformats.org/officeDocument/2006/relationships/oleObject"/><Relationship Id="rId425" Target="media/image207.wmf" Type="http://schemas.openxmlformats.org/officeDocument/2006/relationships/image"/><Relationship Id="rId426" Target="embeddings/oleObject212.bin" Type="http://schemas.openxmlformats.org/officeDocument/2006/relationships/oleObject"/><Relationship Id="rId427" Target="media/image208.wmf" Type="http://schemas.openxmlformats.org/officeDocument/2006/relationships/image"/><Relationship Id="rId428" Target="embeddings/oleObject213.bin" Type="http://schemas.openxmlformats.org/officeDocument/2006/relationships/oleObject"/><Relationship Id="rId429" Target="media/image209.wmf" Type="http://schemas.openxmlformats.org/officeDocument/2006/relationships/image"/><Relationship Id="rId43" Target="embeddings/oleObject21.bin" Type="http://schemas.openxmlformats.org/officeDocument/2006/relationships/oleObject"/><Relationship Id="rId430" Target="embeddings/oleObject214.bin" Type="http://schemas.openxmlformats.org/officeDocument/2006/relationships/oleObject"/><Relationship Id="rId431" Target="media/image210.wmf" Type="http://schemas.openxmlformats.org/officeDocument/2006/relationships/image"/><Relationship Id="rId432" Target="embeddings/oleObject215.bin" Type="http://schemas.openxmlformats.org/officeDocument/2006/relationships/oleObject"/><Relationship Id="rId433" Target="media/image211.wmf" Type="http://schemas.openxmlformats.org/officeDocument/2006/relationships/image"/><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media/image213.wmf" Type="http://schemas.openxmlformats.org/officeDocument/2006/relationships/image"/><Relationship Id="rId438" Target="embeddings/oleObject218.bin" Type="http://schemas.openxmlformats.org/officeDocument/2006/relationships/oleObject"/><Relationship Id="rId439" Target="media/image214.wmf" Type="http://schemas.openxmlformats.org/officeDocument/2006/relationships/image"/><Relationship Id="rId44" Target="media/image16.wmf" Type="http://schemas.openxmlformats.org/officeDocument/2006/relationships/image"/><Relationship Id="rId440" Target="embeddings/oleObject219.bin" Type="http://schemas.openxmlformats.org/officeDocument/2006/relationships/oleObject"/><Relationship Id="rId441" Target="media/image215.wmf" Type="http://schemas.openxmlformats.org/officeDocument/2006/relationships/image"/><Relationship Id="rId442" Target="embeddings/oleObject220.bin" Type="http://schemas.openxmlformats.org/officeDocument/2006/relationships/oleObject"/><Relationship Id="rId443" Target="media/image216.wmf" Type="http://schemas.openxmlformats.org/officeDocument/2006/relationships/image"/><Relationship Id="rId444" Target="embeddings/oleObject221.bin" Type="http://schemas.openxmlformats.org/officeDocument/2006/relationships/oleObject"/><Relationship Id="rId445" Target="media/image217.wmf" Type="http://schemas.openxmlformats.org/officeDocument/2006/relationships/image"/><Relationship Id="rId446" Target="embeddings/oleObject222.bin" Type="http://schemas.openxmlformats.org/officeDocument/2006/relationships/oleObject"/><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22.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media/image222.wmf" Type="http://schemas.openxmlformats.org/officeDocument/2006/relationships/image"/><Relationship Id="rId456" Target="embeddings/oleObject227.bin" Type="http://schemas.openxmlformats.org/officeDocument/2006/relationships/oleObject"/><Relationship Id="rId457" Target="media/image223.wmf" Type="http://schemas.openxmlformats.org/officeDocument/2006/relationships/image"/><Relationship Id="rId458" Target="embeddings/oleObject228.bin" Type="http://schemas.openxmlformats.org/officeDocument/2006/relationships/oleObject"/><Relationship Id="rId459" Target="media/image224.wmf" Type="http://schemas.openxmlformats.org/officeDocument/2006/relationships/image"/><Relationship Id="rId46" Target="media/image17.wmf" Type="http://schemas.openxmlformats.org/officeDocument/2006/relationships/image"/><Relationship Id="rId460" Target="embeddings/oleObject229.bin" Type="http://schemas.openxmlformats.org/officeDocument/2006/relationships/oleObject"/><Relationship Id="rId461" Target="media/image225.wmf" Type="http://schemas.openxmlformats.org/officeDocument/2006/relationships/image"/><Relationship Id="rId462" Target="embeddings/oleObject230.bin" Type="http://schemas.openxmlformats.org/officeDocument/2006/relationships/oleObject"/><Relationship Id="rId463" Target="media/image226.wmf" Type="http://schemas.openxmlformats.org/officeDocument/2006/relationships/image"/><Relationship Id="rId464" Target="embeddings/oleObject231.bin" Type="http://schemas.openxmlformats.org/officeDocument/2006/relationships/oleObject"/><Relationship Id="rId465" Target="media/image227.wmf" Type="http://schemas.openxmlformats.org/officeDocument/2006/relationships/image"/><Relationship Id="rId466" Target="embeddings/oleObject232.bin" Type="http://schemas.openxmlformats.org/officeDocument/2006/relationships/oleObject"/><Relationship Id="rId467" Target="media/image228.wmf" Type="http://schemas.openxmlformats.org/officeDocument/2006/relationships/image"/><Relationship Id="rId468" Target="embeddings/oleObject233.bin" Type="http://schemas.openxmlformats.org/officeDocument/2006/relationships/oleObject"/><Relationship Id="rId469" Target="media/image229.wmf" Type="http://schemas.openxmlformats.org/officeDocument/2006/relationships/image"/><Relationship Id="rId47" Target="embeddings/oleObject23.bin" Type="http://schemas.openxmlformats.org/officeDocument/2006/relationships/oleObject"/><Relationship Id="rId470" Target="embeddings/oleObject234.bin" Type="http://schemas.openxmlformats.org/officeDocument/2006/relationships/oleObject"/><Relationship Id="rId471" Target="media/image230.wmf" Type="http://schemas.openxmlformats.org/officeDocument/2006/relationships/image"/><Relationship Id="rId472" Target="embeddings/oleObject235.bin" Type="http://schemas.openxmlformats.org/officeDocument/2006/relationships/oleObject"/><Relationship Id="rId473" Target="media/image231.wmf" Type="http://schemas.openxmlformats.org/officeDocument/2006/relationships/image"/><Relationship Id="rId474" Target="embeddings/oleObject236.bin" Type="http://schemas.openxmlformats.org/officeDocument/2006/relationships/oleObject"/><Relationship Id="rId475" Target="media/image232.wmf" Type="http://schemas.openxmlformats.org/officeDocument/2006/relationships/image"/><Relationship Id="rId476" Target="embeddings/oleObject237.bin" Type="http://schemas.openxmlformats.org/officeDocument/2006/relationships/oleObject"/><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media/image18.wmf" Type="http://schemas.openxmlformats.org/officeDocument/2006/relationships/image"/><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PNG" Type="http://schemas.openxmlformats.org/officeDocument/2006/relationships/image"/><Relationship Id="rId484" Target="media/image237.wmf" Type="http://schemas.openxmlformats.org/officeDocument/2006/relationships/image"/><Relationship Id="rId485" Target="embeddings/oleObject241.bin" Type="http://schemas.openxmlformats.org/officeDocument/2006/relationships/oleObject"/><Relationship Id="rId486" Target="media/image238.png" Type="http://schemas.openxmlformats.org/officeDocument/2006/relationships/image"/><Relationship Id="rId487" Target="media/image2370.wmf" Type="http://schemas.openxmlformats.org/officeDocument/2006/relationships/image"/><Relationship Id="rId488" Target="embeddings/oleObject242.bin" Type="http://schemas.openxmlformats.org/officeDocument/2006/relationships/oleObject"/><Relationship Id="rId489" Target="media/image238.wmf" Type="http://schemas.openxmlformats.org/officeDocument/2006/relationships/image"/><Relationship Id="rId49" Target="embeddings/oleObject24.bin" Type="http://schemas.openxmlformats.org/officeDocument/2006/relationships/oleObject"/><Relationship Id="rId490" Target="embeddings/oleObject243.bin" Type="http://schemas.openxmlformats.org/officeDocument/2006/relationships/oleObject"/><Relationship Id="rId491" Target="media/image239.wmf" Type="http://schemas.openxmlformats.org/officeDocument/2006/relationships/image"/><Relationship Id="rId492" Target="embeddings/oleObject244.bin" Type="http://schemas.openxmlformats.org/officeDocument/2006/relationships/oleObject"/><Relationship Id="rId493" Target="media/image240.wmf" Type="http://schemas.openxmlformats.org/officeDocument/2006/relationships/image"/><Relationship Id="rId494" Target="embeddings/oleObject245.bin" Type="http://schemas.openxmlformats.org/officeDocument/2006/relationships/oleObject"/><Relationship Id="rId495" Target="media/image241.wmf" Type="http://schemas.openxmlformats.org/officeDocument/2006/relationships/image"/><Relationship Id="rId496" Target="embeddings/oleObject246.bin" Type="http://schemas.openxmlformats.org/officeDocument/2006/relationships/oleObject"/><Relationship Id="rId497" Target="media/image242.wmf" Type="http://schemas.openxmlformats.org/officeDocument/2006/relationships/image"/><Relationship Id="rId498" Target="embeddings/oleObject247.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00" Target="embeddings/oleObject248.bin" Type="http://schemas.openxmlformats.org/officeDocument/2006/relationships/oleObject"/><Relationship Id="rId501" Target="media/image244.wmf" Type="http://schemas.openxmlformats.org/officeDocument/2006/relationships/image"/><Relationship Id="rId502" Target="embeddings/oleObject249.bin" Type="http://schemas.openxmlformats.org/officeDocument/2006/relationships/oleObject"/><Relationship Id="rId503" Target="media/image245.wmf" Type="http://schemas.openxmlformats.org/officeDocument/2006/relationships/image"/><Relationship Id="rId504" Target="embeddings/oleObject250.bin" Type="http://schemas.openxmlformats.org/officeDocument/2006/relationships/oleObject"/><Relationship Id="rId505" Target="media/image246.wmf" Type="http://schemas.openxmlformats.org/officeDocument/2006/relationships/image"/><Relationship Id="rId506" Target="embeddings/oleObject251.bin" Type="http://schemas.openxmlformats.org/officeDocument/2006/relationships/oleObject"/><Relationship Id="rId507" Target="media/image247.wmf" Type="http://schemas.openxmlformats.org/officeDocument/2006/relationships/image"/><Relationship Id="rId508" Target="embeddings/oleObject252.bin" Type="http://schemas.openxmlformats.org/officeDocument/2006/relationships/oleObject"/><Relationship Id="rId509" Target="media/image248.wmf" Type="http://schemas.openxmlformats.org/officeDocument/2006/relationships/image"/><Relationship Id="rId51" Target="embeddings/oleObject25.bin" Type="http://schemas.openxmlformats.org/officeDocument/2006/relationships/oleObject"/><Relationship Id="rId510" Target="embeddings/oleObject253.bin" Type="http://schemas.openxmlformats.org/officeDocument/2006/relationships/oleObject"/><Relationship Id="rId511" Target="media/image249.wmf" Type="http://schemas.openxmlformats.org/officeDocument/2006/relationships/image"/><Relationship Id="rId512" Target="embeddings/oleObject254.bin" Type="http://schemas.openxmlformats.org/officeDocument/2006/relationships/oleObject"/><Relationship Id="rId513" Target="media/image250.wmf" Type="http://schemas.openxmlformats.org/officeDocument/2006/relationships/image"/><Relationship Id="rId514" Target="embeddings/oleObject255.bin" Type="http://schemas.openxmlformats.org/officeDocument/2006/relationships/oleObject"/><Relationship Id="rId515" Target="media/image251.wmf" Type="http://schemas.openxmlformats.org/officeDocument/2006/relationships/image"/><Relationship Id="rId516" Target="embeddings/oleObject256.bin" Type="http://schemas.openxmlformats.org/officeDocument/2006/relationships/oleObject"/><Relationship Id="rId517" Target="media/image252.wmf" Type="http://schemas.openxmlformats.org/officeDocument/2006/relationships/image"/><Relationship Id="rId518" Target="embeddings/oleObject257.bin" Type="http://schemas.openxmlformats.org/officeDocument/2006/relationships/oleObject"/><Relationship Id="rId519" Target="media/image253.wmf" Type="http://schemas.openxmlformats.org/officeDocument/2006/relationships/image"/><Relationship Id="rId52" Target="media/image20.wmf" Type="http://schemas.openxmlformats.org/officeDocument/2006/relationships/image"/><Relationship Id="rId520" Target="embeddings/oleObject258.bin" Type="http://schemas.openxmlformats.org/officeDocument/2006/relationships/oleObject"/><Relationship Id="rId521" Target="media/image254.wmf" Type="http://schemas.openxmlformats.org/officeDocument/2006/relationships/image"/><Relationship Id="rId522" Target="embeddings/oleObject259.bin" Type="http://schemas.openxmlformats.org/officeDocument/2006/relationships/oleObject"/><Relationship Id="rId523" Target="media/image255.wmf" Type="http://schemas.openxmlformats.org/officeDocument/2006/relationships/image"/><Relationship Id="rId524" Target="embeddings/oleObject260.bin" Type="http://schemas.openxmlformats.org/officeDocument/2006/relationships/oleObject"/><Relationship Id="rId525" Target="media/image256.wmf" Type="http://schemas.openxmlformats.org/officeDocument/2006/relationships/image"/><Relationship Id="rId526" Target="embeddings/oleObject261.bin" Type="http://schemas.openxmlformats.org/officeDocument/2006/relationships/oleObject"/><Relationship Id="rId527" Target="media/image257.wmf" Type="http://schemas.openxmlformats.org/officeDocument/2006/relationships/image"/><Relationship Id="rId528" Target="embeddings/oleObject262.bin" Type="http://schemas.openxmlformats.org/officeDocument/2006/relationships/oleObject"/><Relationship Id="rId529" Target="media/image258.wmf" Type="http://schemas.openxmlformats.org/officeDocument/2006/relationships/image"/><Relationship Id="rId53" Target="embeddings/oleObject26.bin" Type="http://schemas.openxmlformats.org/officeDocument/2006/relationships/oleObject"/><Relationship Id="rId530" Target="embeddings/oleObject263.bin" Type="http://schemas.openxmlformats.org/officeDocument/2006/relationships/oleObject"/><Relationship Id="rId531" Target="media/image259.wmf" Type="http://schemas.openxmlformats.org/officeDocument/2006/relationships/image"/><Relationship Id="rId532" Target="embeddings/oleObject264.bin" Type="http://schemas.openxmlformats.org/officeDocument/2006/relationships/oleObject"/><Relationship Id="rId533" Target="media/image260.wmf" Type="http://schemas.openxmlformats.org/officeDocument/2006/relationships/image"/><Relationship Id="rId534" Target="embeddings/oleObject265.bin" Type="http://schemas.openxmlformats.org/officeDocument/2006/relationships/oleObject"/><Relationship Id="rId535" Target="media/image261.wmf" Type="http://schemas.openxmlformats.org/officeDocument/2006/relationships/image"/><Relationship Id="rId536" Target="embeddings/oleObject266.bin" Type="http://schemas.openxmlformats.org/officeDocument/2006/relationships/oleObject"/><Relationship Id="rId537" Target="media/image262.wmf" Type="http://schemas.openxmlformats.org/officeDocument/2006/relationships/image"/><Relationship Id="rId538" Target="embeddings/oleObject267.bin" Type="http://schemas.openxmlformats.org/officeDocument/2006/relationships/oleObject"/><Relationship Id="rId539" Target="media/image263.wmf" Type="http://schemas.openxmlformats.org/officeDocument/2006/relationships/image"/><Relationship Id="rId54" Target="media/image21.wmf" Type="http://schemas.openxmlformats.org/officeDocument/2006/relationships/image"/><Relationship Id="rId540" Target="embeddings/oleObject268.bin" Type="http://schemas.openxmlformats.org/officeDocument/2006/relationships/oleObject"/><Relationship Id="rId541" Target="media/image264.wmf" Type="http://schemas.openxmlformats.org/officeDocument/2006/relationships/image"/><Relationship Id="rId542" Target="embeddings/oleObject269.bin" Type="http://schemas.openxmlformats.org/officeDocument/2006/relationships/oleObject"/><Relationship Id="rId543" Target="media/image265.wmf" Type="http://schemas.openxmlformats.org/officeDocument/2006/relationships/image"/><Relationship Id="rId544" Target="embeddings/oleObject270.bin" Type="http://schemas.openxmlformats.org/officeDocument/2006/relationships/oleObject"/><Relationship Id="rId545" Target="media/image266.wmf" Type="http://schemas.openxmlformats.org/officeDocument/2006/relationships/image"/><Relationship Id="rId546" Target="embeddings/oleObject271.bin" Type="http://schemas.openxmlformats.org/officeDocument/2006/relationships/oleObject"/><Relationship Id="rId547" Target="media/image267.wmf" Type="http://schemas.openxmlformats.org/officeDocument/2006/relationships/image"/><Relationship Id="rId548" Target="embeddings/oleObject272.bin" Type="http://schemas.openxmlformats.org/officeDocument/2006/relationships/oleObject"/><Relationship Id="rId549" Target="media/image268.wmf" Type="http://schemas.openxmlformats.org/officeDocument/2006/relationships/image"/><Relationship Id="rId55" Target="embeddings/oleObject27.bin" Type="http://schemas.openxmlformats.org/officeDocument/2006/relationships/oleObject"/><Relationship Id="rId550" Target="embeddings/oleObject273.bin" Type="http://schemas.openxmlformats.org/officeDocument/2006/relationships/oleObject"/><Relationship Id="rId551" Target="media/image269.wmf" Type="http://schemas.openxmlformats.org/officeDocument/2006/relationships/image"/><Relationship Id="rId552" Target="embeddings/oleObject274.bin" Type="http://schemas.openxmlformats.org/officeDocument/2006/relationships/oleObject"/><Relationship Id="rId553" Target="media/image270.wmf" Type="http://schemas.openxmlformats.org/officeDocument/2006/relationships/image"/><Relationship Id="rId554" Target="embeddings/oleObject275.bin" Type="http://schemas.openxmlformats.org/officeDocument/2006/relationships/oleObject"/><Relationship Id="rId555" Target="media/image271.wmf" Type="http://schemas.openxmlformats.org/officeDocument/2006/relationships/image"/><Relationship Id="rId556" Target="embeddings/oleObject276.bin" Type="http://schemas.openxmlformats.org/officeDocument/2006/relationships/oleObject"/><Relationship Id="rId557" Target="media/image272.wmf" Type="http://schemas.openxmlformats.org/officeDocument/2006/relationships/image"/><Relationship Id="rId558" Target="embeddings/oleObject277.bin" Type="http://schemas.openxmlformats.org/officeDocument/2006/relationships/oleObject"/><Relationship Id="rId559" Target="media/image273.wmf" Type="http://schemas.openxmlformats.org/officeDocument/2006/relationships/image"/><Relationship Id="rId56" Target="media/image22.wmf" Type="http://schemas.openxmlformats.org/officeDocument/2006/relationships/image"/><Relationship Id="rId560" Target="embeddings/oleObject278.bin" Type="http://schemas.openxmlformats.org/officeDocument/2006/relationships/oleObject"/><Relationship Id="rId561" Target="media/image274.wmf" Type="http://schemas.openxmlformats.org/officeDocument/2006/relationships/image"/><Relationship Id="rId562" Target="embeddings/oleObject279.bin" Type="http://schemas.openxmlformats.org/officeDocument/2006/relationships/oleObject"/><Relationship Id="rId563" Target="media/image275.wmf" Type="http://schemas.openxmlformats.org/officeDocument/2006/relationships/image"/><Relationship Id="rId564" Target="embeddings/oleObject280.bin" Type="http://schemas.openxmlformats.org/officeDocument/2006/relationships/oleObject"/><Relationship Id="rId565" Target="media/image276.wmf" Type="http://schemas.openxmlformats.org/officeDocument/2006/relationships/image"/><Relationship Id="rId566" Target="embeddings/oleObject281.bin" Type="http://schemas.openxmlformats.org/officeDocument/2006/relationships/oleObject"/><Relationship Id="rId567" Target="media/image277.wmf" Type="http://schemas.openxmlformats.org/officeDocument/2006/relationships/image"/><Relationship Id="rId568" Target="embeddings/oleObject282.bin" Type="http://schemas.openxmlformats.org/officeDocument/2006/relationships/oleObject"/><Relationship Id="rId569" Target="media/image278.wmf" Type="http://schemas.openxmlformats.org/officeDocument/2006/relationships/image"/><Relationship Id="rId57" Target="embeddings/oleObject28.bin" Type="http://schemas.openxmlformats.org/officeDocument/2006/relationships/oleObject"/><Relationship Id="rId570" Target="embeddings/oleObject283.bin" Type="http://schemas.openxmlformats.org/officeDocument/2006/relationships/oleObject"/><Relationship Id="rId571" Target="media/image279.wmf" Type="http://schemas.openxmlformats.org/officeDocument/2006/relationships/image"/><Relationship Id="rId572" Target="embeddings/oleObject284.bin" Type="http://schemas.openxmlformats.org/officeDocument/2006/relationships/oleObject"/><Relationship Id="rId573" Target="media/image280.wmf" Type="http://schemas.openxmlformats.org/officeDocument/2006/relationships/image"/><Relationship Id="rId574" Target="embeddings/oleObject285.bin" Type="http://schemas.openxmlformats.org/officeDocument/2006/relationships/oleObject"/><Relationship Id="rId575" Target="media/image281.wmf" Type="http://schemas.openxmlformats.org/officeDocument/2006/relationships/image"/><Relationship Id="rId576" Target="embeddings/oleObject286.bin" Type="http://schemas.openxmlformats.org/officeDocument/2006/relationships/oleObject"/><Relationship Id="rId577" Target="media/image282.wmf" Type="http://schemas.openxmlformats.org/officeDocument/2006/relationships/image"/><Relationship Id="rId578" Target="embeddings/oleObject287.bin" Type="http://schemas.openxmlformats.org/officeDocument/2006/relationships/oleObject"/><Relationship Id="rId579" Target="media/image283.wmf" Type="http://schemas.openxmlformats.org/officeDocument/2006/relationships/image"/><Relationship Id="rId58" Target="media/image23.wmf" Type="http://schemas.openxmlformats.org/officeDocument/2006/relationships/image"/><Relationship Id="rId580" Target="embeddings/oleObject288.bin" Type="http://schemas.openxmlformats.org/officeDocument/2006/relationships/oleObject"/><Relationship Id="rId581" Target="media/image284.wmf" Type="http://schemas.openxmlformats.org/officeDocument/2006/relationships/image"/><Relationship Id="rId582" Target="embeddings/oleObject289.bin" Type="http://schemas.openxmlformats.org/officeDocument/2006/relationships/oleObject"/><Relationship Id="rId583" Target="media/image285.wmf" Type="http://schemas.openxmlformats.org/officeDocument/2006/relationships/image"/><Relationship Id="rId584" Target="embeddings/oleObject290.bin" Type="http://schemas.openxmlformats.org/officeDocument/2006/relationships/oleObject"/><Relationship Id="rId585" Target="media/image286.wmf" Type="http://schemas.openxmlformats.org/officeDocument/2006/relationships/image"/><Relationship Id="rId586" Target="media/image287.wmf" Type="http://schemas.openxmlformats.org/officeDocument/2006/relationships/image"/><Relationship Id="rId587" Target="media/image288.PNG" Type="http://schemas.openxmlformats.org/officeDocument/2006/relationships/image"/><Relationship Id="rId588" Target="media/image289.wmf" Type="http://schemas.openxmlformats.org/officeDocument/2006/relationships/image"/><Relationship Id="rId589" Target="embeddings/oleObject291.bin" Type="http://schemas.openxmlformats.org/officeDocument/2006/relationships/oleObject"/><Relationship Id="rId59" Target="embeddings/oleObject29.bin" Type="http://schemas.openxmlformats.org/officeDocument/2006/relationships/oleObject"/><Relationship Id="rId590" Target="media/image290.wmf" Type="http://schemas.openxmlformats.org/officeDocument/2006/relationships/image"/><Relationship Id="rId591" Target="embeddings/oleObject292.bin" Type="http://schemas.openxmlformats.org/officeDocument/2006/relationships/oleObject"/><Relationship Id="rId592" Target="media/image291.wmf" Type="http://schemas.openxmlformats.org/officeDocument/2006/relationships/image"/><Relationship Id="rId593" Target="embeddings/oleObject293.bin" Type="http://schemas.openxmlformats.org/officeDocument/2006/relationships/oleObject"/><Relationship Id="rId594" Target="media/image292.wmf" Type="http://schemas.openxmlformats.org/officeDocument/2006/relationships/image"/><Relationship Id="rId595" Target="embeddings/oleObject294.bin" Type="http://schemas.openxmlformats.org/officeDocument/2006/relationships/oleObject"/><Relationship Id="rId596" Target="media/image293.wmf" Type="http://schemas.openxmlformats.org/officeDocument/2006/relationships/image"/><Relationship Id="rId597" Target="embeddings/oleObject295.bin" Type="http://schemas.openxmlformats.org/officeDocument/2006/relationships/oleObject"/><Relationship Id="rId598" Target="media/image294.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295.gif" Type="http://schemas.openxmlformats.org/officeDocument/2006/relationships/image"/><Relationship Id="rId601" Target="media/image295.wmf" Type="http://schemas.openxmlformats.org/officeDocument/2006/relationships/image"/><Relationship Id="rId602" Target="embeddings/oleObject297.bin" Type="http://schemas.openxmlformats.org/officeDocument/2006/relationships/oleObject"/><Relationship Id="rId603" Target="media/image296.wmf" Type="http://schemas.openxmlformats.org/officeDocument/2006/relationships/image"/><Relationship Id="rId604" Target="embeddings/oleObject298.bin" Type="http://schemas.openxmlformats.org/officeDocument/2006/relationships/oleObject"/><Relationship Id="rId605" Target="media/image297.wmf" Type="http://schemas.openxmlformats.org/officeDocument/2006/relationships/image"/><Relationship Id="rId606" Target="embeddings/oleObject299.bin" Type="http://schemas.openxmlformats.org/officeDocument/2006/relationships/oleObject"/><Relationship Id="rId607" Target="media/image298.wmf" Type="http://schemas.openxmlformats.org/officeDocument/2006/relationships/image"/><Relationship Id="rId608" Target="embeddings/oleObject300.bin" Type="http://schemas.openxmlformats.org/officeDocument/2006/relationships/oleObject"/><Relationship Id="rId609" Target="media/image299.wmf" Type="http://schemas.openxmlformats.org/officeDocument/2006/relationships/image"/><Relationship Id="rId61" Target="embeddings/oleObject30.bin" Type="http://schemas.openxmlformats.org/officeDocument/2006/relationships/oleObject"/><Relationship Id="rId610" Target="embeddings/oleObject301.bin" Type="http://schemas.openxmlformats.org/officeDocument/2006/relationships/oleObject"/><Relationship Id="rId611" Target="media/image300.wmf" Type="http://schemas.openxmlformats.org/officeDocument/2006/relationships/image"/><Relationship Id="rId612" Target="media/image301.wmf" Type="http://schemas.openxmlformats.org/officeDocument/2006/relationships/image"/><Relationship Id="rId613" Target="media/image302.wmf" Type="http://schemas.openxmlformats.org/officeDocument/2006/relationships/image"/><Relationship Id="rId614" Target="embeddings/oleObject302.bin" Type="http://schemas.openxmlformats.org/officeDocument/2006/relationships/oleObject"/><Relationship Id="rId615" Target="media/image303.wmf" Type="http://schemas.openxmlformats.org/officeDocument/2006/relationships/image"/><Relationship Id="rId616" Target="embeddings/oleObject303.bin" Type="http://schemas.openxmlformats.org/officeDocument/2006/relationships/oleObject"/><Relationship Id="rId617" Target="media/image304.wmf" Type="http://schemas.openxmlformats.org/officeDocument/2006/relationships/image"/><Relationship Id="rId618" Target="media/image305.wmf" Type="http://schemas.openxmlformats.org/officeDocument/2006/relationships/image"/><Relationship Id="rId619" Target="media/image306.wmf" Type="http://schemas.openxmlformats.org/officeDocument/2006/relationships/image"/><Relationship Id="rId62" Target="media/image25.wmf" Type="http://schemas.openxmlformats.org/officeDocument/2006/relationships/image"/><Relationship Id="rId620" Target="embeddings/oleObject304.bin" Type="http://schemas.openxmlformats.org/officeDocument/2006/relationships/oleObject"/><Relationship Id="rId621" Target="media/image307.wmf" Type="http://schemas.openxmlformats.org/officeDocument/2006/relationships/image"/><Relationship Id="rId622" Target="embeddings/oleObject305.bin" Type="http://schemas.openxmlformats.org/officeDocument/2006/relationships/oleObject"/><Relationship Id="rId623" Target="media/image308.wmf" Type="http://schemas.openxmlformats.org/officeDocument/2006/relationships/image"/><Relationship Id="rId624" Target="embeddings/oleObject306.bin" Type="http://schemas.openxmlformats.org/officeDocument/2006/relationships/oleObject"/><Relationship Id="rId625" Target="media/image309.wmf" Type="http://schemas.openxmlformats.org/officeDocument/2006/relationships/image"/><Relationship Id="rId626" Target="embeddings/oleObject307.bin" Type="http://schemas.openxmlformats.org/officeDocument/2006/relationships/oleObject"/><Relationship Id="rId627" Target="media/image310.wmf" Type="http://schemas.openxmlformats.org/officeDocument/2006/relationships/image"/><Relationship Id="rId628" Target="embeddings/oleObject308.bin" Type="http://schemas.openxmlformats.org/officeDocument/2006/relationships/oleObject"/><Relationship Id="rId629" Target="embeddings/oleObject309.bin" Type="http://schemas.openxmlformats.org/officeDocument/2006/relationships/oleObject"/><Relationship Id="rId63" Target="embeddings/oleObject31.bin" Type="http://schemas.openxmlformats.org/officeDocument/2006/relationships/oleObject"/><Relationship Id="rId630" Target="media/image311.wmf" Type="http://schemas.openxmlformats.org/officeDocument/2006/relationships/image"/><Relationship Id="rId631" Target="embeddings/oleObject310.bin" Type="http://schemas.openxmlformats.org/officeDocument/2006/relationships/oleObject"/><Relationship Id="rId632" Target="media/image313.gif" Type="http://schemas.openxmlformats.org/officeDocument/2006/relationships/image"/><Relationship Id="rId633" Target="media/image314.gif" Type="http://schemas.openxmlformats.org/officeDocument/2006/relationships/image"/><Relationship Id="rId634" Target="media/image312.png" Type="http://schemas.openxmlformats.org/officeDocument/2006/relationships/image"/><Relationship Id="rId635" Target="media/image313.PNG" Type="http://schemas.openxmlformats.org/officeDocument/2006/relationships/image"/><Relationship Id="rId636" Target="media/image314.PNG" Type="http://schemas.openxmlformats.org/officeDocument/2006/relationships/image"/><Relationship Id="rId637" Target="media/image315.PNG" Type="http://schemas.openxmlformats.org/officeDocument/2006/relationships/image"/><Relationship Id="rId638" Target="media/image316.wmf" Type="http://schemas.openxmlformats.org/officeDocument/2006/relationships/image"/><Relationship Id="rId639" Target="embeddings/oleObject311.bin" Type="http://schemas.openxmlformats.org/officeDocument/2006/relationships/oleObject"/><Relationship Id="rId64" Target="media/image26.wmf" Type="http://schemas.openxmlformats.org/officeDocument/2006/relationships/image"/><Relationship Id="rId640" Target="media/image317.wmf" Type="http://schemas.openxmlformats.org/officeDocument/2006/relationships/image"/><Relationship Id="rId641" Target="embeddings/oleObject312.bin" Type="http://schemas.openxmlformats.org/officeDocument/2006/relationships/oleObject"/><Relationship Id="rId642" Target="media/image318.wmf" Type="http://schemas.openxmlformats.org/officeDocument/2006/relationships/image"/><Relationship Id="rId643" Target="embeddings/oleObject313.bin" Type="http://schemas.openxmlformats.org/officeDocument/2006/relationships/oleObject"/><Relationship Id="rId644" Target="media/image319.wmf" Type="http://schemas.openxmlformats.org/officeDocument/2006/relationships/image"/><Relationship Id="rId645" Target="embeddings/oleObject314.bin" Type="http://schemas.openxmlformats.org/officeDocument/2006/relationships/oleObject"/><Relationship Id="rId646" Target="media/image320.PNG" Type="http://schemas.openxmlformats.org/officeDocument/2006/relationships/image"/><Relationship Id="rId647" Target="media/image321.wmf" Type="http://schemas.openxmlformats.org/officeDocument/2006/relationships/image"/><Relationship Id="rId648" Target="media/image322.PNG" Type="http://schemas.openxmlformats.org/officeDocument/2006/relationships/image"/><Relationship Id="rId649" Target="media/image323.wmf" Type="http://schemas.openxmlformats.org/officeDocument/2006/relationships/image"/><Relationship Id="rId65" Target="embeddings/oleObject32.bin" Type="http://schemas.openxmlformats.org/officeDocument/2006/relationships/oleObject"/><Relationship Id="rId650" Target="embeddings/oleObject315.bin" Type="http://schemas.openxmlformats.org/officeDocument/2006/relationships/oleObject"/><Relationship Id="rId651" Target="media/image324.wmf" Type="http://schemas.openxmlformats.org/officeDocument/2006/relationships/image"/><Relationship Id="rId652" Target="embeddings/oleObject316.bin" Type="http://schemas.openxmlformats.org/officeDocument/2006/relationships/oleObject"/><Relationship Id="rId653" Target="media/image325.wmf" Type="http://schemas.openxmlformats.org/officeDocument/2006/relationships/image"/><Relationship Id="rId654" Target="embeddings/oleObject317.bin" Type="http://schemas.openxmlformats.org/officeDocument/2006/relationships/oleObject"/><Relationship Id="rId655" Target="media/image326.wmf" Type="http://schemas.openxmlformats.org/officeDocument/2006/relationships/image"/><Relationship Id="rId656" Target="embeddings/oleObject318.bin" Type="http://schemas.openxmlformats.org/officeDocument/2006/relationships/oleObject"/><Relationship Id="rId657" Target="media/image327.png" Type="http://schemas.openxmlformats.org/officeDocument/2006/relationships/image"/><Relationship Id="rId658" Target="media/image328.PNG" Type="http://schemas.openxmlformats.org/officeDocument/2006/relationships/image"/><Relationship Id="rId659" Target="media/image329.PNG" Type="http://schemas.openxmlformats.org/officeDocument/2006/relationships/image"/><Relationship Id="rId66" Target="media/image27.wmf" Type="http://schemas.openxmlformats.org/officeDocument/2006/relationships/image"/><Relationship Id="rId660" Target="media/image330.png"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693" Target="media/image360.png" Type="http://schemas.openxmlformats.org/officeDocument/2006/relationships/image"/><Relationship Id="rId694" Target="media/image331.PNG" Type="http://schemas.openxmlformats.org/officeDocument/2006/relationships/image"/><Relationship Id="rId695" Target="media/image335.png" Type="http://schemas.openxmlformats.org/officeDocument/2006/relationships/image"/><Relationship Id="rId696" Target="media/image332.wmf" Type="http://schemas.openxmlformats.org/officeDocument/2006/relationships/image"/><Relationship Id="rId697" Target="embeddings/oleObject319.bin" Type="http://schemas.openxmlformats.org/officeDocument/2006/relationships/oleObject"/><Relationship Id="rId698" Target="media/image333.wmf" Type="http://schemas.openxmlformats.org/officeDocument/2006/relationships/image"/><Relationship Id="rId699" Target="embeddings/oleObject320.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00" Target="media/image334.wmf" Type="http://schemas.openxmlformats.org/officeDocument/2006/relationships/image"/><Relationship Id="rId701" Target="embeddings/oleObject321.bin" Type="http://schemas.openxmlformats.org/officeDocument/2006/relationships/oleObject"/><Relationship Id="rId702" Target="media/image335.wmf" Type="http://schemas.openxmlformats.org/officeDocument/2006/relationships/image"/><Relationship Id="rId703" Target="embeddings/oleObject322.bin" Type="http://schemas.openxmlformats.org/officeDocument/2006/relationships/oleObject"/><Relationship Id="rId704" Target="media/image336.png" Type="http://schemas.openxmlformats.org/officeDocument/2006/relationships/image"/><Relationship Id="rId705" Target="media/image337.wmf" Type="http://schemas.openxmlformats.org/officeDocument/2006/relationships/image"/><Relationship Id="rId706" Target="embeddings/oleObject323.bin" Type="http://schemas.openxmlformats.org/officeDocument/2006/relationships/oleObject"/><Relationship Id="rId707" Target="media/image338.wmf" Type="http://schemas.openxmlformats.org/officeDocument/2006/relationships/image"/><Relationship Id="rId708" Target="embeddings/oleObject324.bin" Type="http://schemas.openxmlformats.org/officeDocument/2006/relationships/oleObject"/><Relationship Id="rId709" Target="media/image339.wmf" Type="http://schemas.openxmlformats.org/officeDocument/2006/relationships/image"/><Relationship Id="rId71" Target="embeddings/oleObject35.bin" Type="http://schemas.openxmlformats.org/officeDocument/2006/relationships/oleObject"/><Relationship Id="rId710" Target="embeddings/oleObject325.bin" Type="http://schemas.openxmlformats.org/officeDocument/2006/relationships/oleObject"/><Relationship Id="rId711" Target="media/image340.wmf" Type="http://schemas.openxmlformats.org/officeDocument/2006/relationships/image"/><Relationship Id="rId712" Target="embeddings/oleObject326.bin" Type="http://schemas.openxmlformats.org/officeDocument/2006/relationships/oleObject"/><Relationship Id="rId713" Target="media/image341.PNG" Type="http://schemas.openxmlformats.org/officeDocument/2006/relationships/image"/><Relationship Id="rId714" Target="media/image346.png" Type="http://schemas.openxmlformats.org/officeDocument/2006/relationships/image"/><Relationship Id="rId715" Target="media/image342.wmf" Type="http://schemas.openxmlformats.org/officeDocument/2006/relationships/image"/><Relationship Id="rId716" Target="embeddings/oleObject327.bin" Type="http://schemas.openxmlformats.org/officeDocument/2006/relationships/oleObject"/><Relationship Id="rId717" Target="media/image343.wmf" Type="http://schemas.openxmlformats.org/officeDocument/2006/relationships/image"/><Relationship Id="rId718" Target="embeddings/oleObject328.bin" Type="http://schemas.openxmlformats.org/officeDocument/2006/relationships/oleObject"/><Relationship Id="rId719" Target="media/image344.wmf" Type="http://schemas.openxmlformats.org/officeDocument/2006/relationships/image"/><Relationship Id="rId72" Target="media/image30.wmf" Type="http://schemas.openxmlformats.org/officeDocument/2006/relationships/image"/><Relationship Id="rId720" Target="embeddings/oleObject329.bin" Type="http://schemas.openxmlformats.org/officeDocument/2006/relationships/oleObject"/><Relationship Id="rId721" Target="media/image345.wmf" Type="http://schemas.openxmlformats.org/officeDocument/2006/relationships/image"/><Relationship Id="rId722" Target="embeddings/oleObject330.bin" Type="http://schemas.openxmlformats.org/officeDocument/2006/relationships/oleObject"/><Relationship Id="rId723" Target="media/image347.PNG" Type="http://schemas.openxmlformats.org/officeDocument/2006/relationships/image"/><Relationship Id="rId724" Target="media/image348.wmf" Type="http://schemas.openxmlformats.org/officeDocument/2006/relationships/image"/><Relationship Id="rId725" Target="embeddings/oleObject331.bin" Type="http://schemas.openxmlformats.org/officeDocument/2006/relationships/oleObject"/><Relationship Id="rId726" Target="media/image349.wmf" Type="http://schemas.openxmlformats.org/officeDocument/2006/relationships/image"/><Relationship Id="rId727" Target="embeddings/oleObject332.bin" Type="http://schemas.openxmlformats.org/officeDocument/2006/relationships/oleObject"/><Relationship Id="rId728" Target="media/image350.wmf" Type="http://schemas.openxmlformats.org/officeDocument/2006/relationships/image"/><Relationship Id="rId729" Target="embeddings/oleObject333.bin" Type="http://schemas.openxmlformats.org/officeDocument/2006/relationships/oleObject"/><Relationship Id="rId73" Target="embeddings/oleObject36.bin" Type="http://schemas.openxmlformats.org/officeDocument/2006/relationships/oleObject"/><Relationship Id="rId730" Target="media/image351.wmf" Type="http://schemas.openxmlformats.org/officeDocument/2006/relationships/image"/><Relationship Id="rId731" Target="embeddings/oleObject334.bin" Type="http://schemas.openxmlformats.org/officeDocument/2006/relationships/oleObject"/><Relationship Id="rId732" Target="media/image352.PNG" Type="http://schemas.openxmlformats.org/officeDocument/2006/relationships/image"/><Relationship Id="rId733" Target="media/image357.png" Type="http://schemas.openxmlformats.org/officeDocument/2006/relationships/image"/><Relationship Id="rId734" Target="media/image353.PNG" Type="http://schemas.openxmlformats.org/officeDocument/2006/relationships/image"/><Relationship Id="rId735" Target="media/image354.PNG" Type="http://schemas.openxmlformats.org/officeDocument/2006/relationships/image"/><Relationship Id="rId736" Target="media/image355.PNG" Type="http://schemas.openxmlformats.org/officeDocument/2006/relationships/image"/><Relationship Id="rId737" Target="media/image356.PNG" Type="http://schemas.openxmlformats.org/officeDocument/2006/relationships/image"/><Relationship Id="rId738" Target="media/image357.wmf" Type="http://schemas.openxmlformats.org/officeDocument/2006/relationships/image"/><Relationship Id="rId739" Target="embeddings/oleObject335.bin" Type="http://schemas.openxmlformats.org/officeDocument/2006/relationships/oleObject"/><Relationship Id="rId74" Target="media/image31.wmf" Type="http://schemas.openxmlformats.org/officeDocument/2006/relationships/image"/><Relationship Id="rId740" Target="media/image363.wmf" Type="http://schemas.openxmlformats.org/officeDocument/2006/relationships/image"/><Relationship Id="rId741" Target="embeddings/oleObject336.bin" Type="http://schemas.openxmlformats.org/officeDocument/2006/relationships/oleObject"/><Relationship Id="rId742" Target="media/image358.wmf" Type="http://schemas.openxmlformats.org/officeDocument/2006/relationships/image"/><Relationship Id="rId743" Target="embeddings/oleObject337.bin" Type="http://schemas.openxmlformats.org/officeDocument/2006/relationships/oleObject"/><Relationship Id="rId744" Target="media/image359.wmf" Type="http://schemas.openxmlformats.org/officeDocument/2006/relationships/image"/><Relationship Id="rId745" Target="embeddings/oleObject338.bin" Type="http://schemas.openxmlformats.org/officeDocument/2006/relationships/oleObject"/><Relationship Id="rId746" Target="media/image360.wmf" Type="http://schemas.openxmlformats.org/officeDocument/2006/relationships/image"/><Relationship Id="rId747" Target="embeddings/oleObject339.bin" Type="http://schemas.openxmlformats.org/officeDocument/2006/relationships/oleObject"/><Relationship Id="rId748" Target="media/image361.wmf" Type="http://schemas.openxmlformats.org/officeDocument/2006/relationships/image"/><Relationship Id="rId749" Target="embeddings/oleObject340.bin" Type="http://schemas.openxmlformats.org/officeDocument/2006/relationships/oleObject"/><Relationship Id="rId75" Target="embeddings/oleObject37.bin" Type="http://schemas.openxmlformats.org/officeDocument/2006/relationships/oleObject"/><Relationship Id="rId750" Target="media/image362.wmf" Type="http://schemas.openxmlformats.org/officeDocument/2006/relationships/image"/><Relationship Id="rId751" Target="embeddings/oleObject341.bin" Type="http://schemas.openxmlformats.org/officeDocument/2006/relationships/oleObject"/><Relationship Id="rId752" Target="media/image363.PNG" Type="http://schemas.openxmlformats.org/officeDocument/2006/relationships/image"/><Relationship Id="rId753" Target="media/image364.wmf" Type="http://schemas.openxmlformats.org/officeDocument/2006/relationships/image"/><Relationship Id="rId754" Target="embeddings/oleObject342.bin" Type="http://schemas.openxmlformats.org/officeDocument/2006/relationships/oleObject"/><Relationship Id="rId755" Target="media/image365.wmf" Type="http://schemas.openxmlformats.org/officeDocument/2006/relationships/image"/><Relationship Id="rId756" Target="embeddings/oleObject343.bin" Type="http://schemas.openxmlformats.org/officeDocument/2006/relationships/oleObject"/><Relationship Id="rId757" Target="media/image366.wmf" Type="http://schemas.openxmlformats.org/officeDocument/2006/relationships/image"/><Relationship Id="rId758" Target="embeddings/oleObject344.bin" Type="http://schemas.openxmlformats.org/officeDocument/2006/relationships/oleObject"/><Relationship Id="rId759" Target="media/image367.PNG" Type="http://schemas.openxmlformats.org/officeDocument/2006/relationships/image"/><Relationship Id="rId76" Target="media/image32.wmf" Type="http://schemas.openxmlformats.org/officeDocument/2006/relationships/image"/><Relationship Id="rId760" Target="media/image368.wmf" Type="http://schemas.openxmlformats.org/officeDocument/2006/relationships/image"/><Relationship Id="rId761" Target="embeddings/oleObject345.bin" Type="http://schemas.openxmlformats.org/officeDocument/2006/relationships/oleObject"/><Relationship Id="rId762" Target="media/image369.wmf" Type="http://schemas.openxmlformats.org/officeDocument/2006/relationships/image"/><Relationship Id="rId763" Target="embeddings/oleObject346.bin" Type="http://schemas.openxmlformats.org/officeDocument/2006/relationships/oleObject"/><Relationship Id="rId764" Target="media/image370.PNG" Type="http://schemas.openxmlformats.org/officeDocument/2006/relationships/image"/><Relationship Id="rId765" Target="media/image371.png" Type="http://schemas.openxmlformats.org/officeDocument/2006/relationships/image"/><Relationship Id="rId766" Target="media/image372.PNG" Type="http://schemas.openxmlformats.org/officeDocument/2006/relationships/image"/><Relationship Id="rId767" Target="media/image373.PNG" Type="http://schemas.openxmlformats.org/officeDocument/2006/relationships/image"/><Relationship Id="rId768" Target="media/image374.PNG" Type="http://schemas.openxmlformats.org/officeDocument/2006/relationships/image"/><Relationship Id="rId769" Target="media/image375.wmf" Type="http://schemas.openxmlformats.org/officeDocument/2006/relationships/image"/><Relationship Id="rId77" Target="embeddings/oleObject38.bin" Type="http://schemas.openxmlformats.org/officeDocument/2006/relationships/oleObject"/><Relationship Id="rId770" Target="media/image376.wmf" Type="http://schemas.openxmlformats.org/officeDocument/2006/relationships/image"/><Relationship Id="rId771" Target="embeddings/oleObject347.bin" Type="http://schemas.openxmlformats.org/officeDocument/2006/relationships/oleObject"/><Relationship Id="rId772" Target="media/image377.PNG" Type="http://schemas.openxmlformats.org/officeDocument/2006/relationships/image"/><Relationship Id="rId773" Target="media/image378.wmf" Type="http://schemas.openxmlformats.org/officeDocument/2006/relationships/image"/><Relationship Id="rId774" Target="media/image379.wmf" Type="http://schemas.openxmlformats.org/officeDocument/2006/relationships/image"/><Relationship Id="rId775" Target="media/image380.wmf" Type="http://schemas.openxmlformats.org/officeDocument/2006/relationships/image"/><Relationship Id="rId776" Target="embeddings/oleObject348.bin" Type="http://schemas.openxmlformats.org/officeDocument/2006/relationships/oleObject"/><Relationship Id="rId777" Target="media/image381.wmf" Type="http://schemas.openxmlformats.org/officeDocument/2006/relationships/image"/><Relationship Id="rId778" Target="embeddings/oleObject349.bin" Type="http://schemas.openxmlformats.org/officeDocument/2006/relationships/oleObject"/><Relationship Id="rId779" Target="media/image382.wmf" Type="http://schemas.openxmlformats.org/officeDocument/2006/relationships/image"/><Relationship Id="rId78" Target="embeddings/oleObject39.bin" Type="http://schemas.openxmlformats.org/officeDocument/2006/relationships/oleObject"/><Relationship Id="rId780" Target="embeddings/oleObject350.bin" Type="http://schemas.openxmlformats.org/officeDocument/2006/relationships/oleObject"/><Relationship Id="rId781" Target="media/image383.wmf" Type="http://schemas.openxmlformats.org/officeDocument/2006/relationships/image"/><Relationship Id="rId782" Target="embeddings/oleObject351.bin" Type="http://schemas.openxmlformats.org/officeDocument/2006/relationships/oleObject"/><Relationship Id="rId783" Target="media/image384.PNG" Type="http://schemas.openxmlformats.org/officeDocument/2006/relationships/image"/><Relationship Id="rId784" Target="media/image385.wmf" Type="http://schemas.openxmlformats.org/officeDocument/2006/relationships/image"/><Relationship Id="rId785" Target="embeddings/oleObject352.bin" Type="http://schemas.openxmlformats.org/officeDocument/2006/relationships/oleObject"/><Relationship Id="rId786" Target="media/image386.jpeg" Type="http://schemas.openxmlformats.org/officeDocument/2006/relationships/image"/><Relationship Id="rId787" Target="media/image387.wmf" Type="http://schemas.openxmlformats.org/officeDocument/2006/relationships/image"/><Relationship Id="rId788" Target="embeddings/oleObject353.bin" Type="http://schemas.openxmlformats.org/officeDocument/2006/relationships/oleObject"/><Relationship Id="rId789" Target="media/image388.wmf" Type="http://schemas.openxmlformats.org/officeDocument/2006/relationships/image"/><Relationship Id="rId79" Target="embeddings/oleObject40.bin" Type="http://schemas.openxmlformats.org/officeDocument/2006/relationships/oleObject"/><Relationship Id="rId790" Target="embeddings/oleObject354.bin" Type="http://schemas.openxmlformats.org/officeDocument/2006/relationships/oleObject"/><Relationship Id="rId791" Target="media/image389.png" Type="http://schemas.openxmlformats.org/officeDocument/2006/relationships/image"/><Relationship Id="rId792" Target="media/image390.PNG" Type="http://schemas.openxmlformats.org/officeDocument/2006/relationships/image"/><Relationship Id="rId793" Target="media/image391.wmf" Type="http://schemas.openxmlformats.org/officeDocument/2006/relationships/image"/><Relationship Id="rId794" Target="embeddings/oleObject355.bin" Type="http://schemas.openxmlformats.org/officeDocument/2006/relationships/oleObject"/><Relationship Id="rId795" Target="media/image392.wmf" Type="http://schemas.openxmlformats.org/officeDocument/2006/relationships/image"/><Relationship Id="rId796" Target="embeddings/oleObject356.bin" Type="http://schemas.openxmlformats.org/officeDocument/2006/relationships/oleObject"/><Relationship Id="rId797" Target="media/image393.wmf" Type="http://schemas.openxmlformats.org/officeDocument/2006/relationships/image"/><Relationship Id="rId798" Target="embeddings/oleObject357.bin" Type="http://schemas.openxmlformats.org/officeDocument/2006/relationships/oleObject"/><Relationship Id="rId799" Target="media/image394.wmf" Type="http://schemas.openxmlformats.org/officeDocument/2006/relationships/image"/><Relationship Id="rId8" Target="media/image1.wmf" Type="http://schemas.openxmlformats.org/officeDocument/2006/relationships/image"/><Relationship Id="rId80" Target="media/image33.wmf" Type="http://schemas.openxmlformats.org/officeDocument/2006/relationships/image"/><Relationship Id="rId800" Target="embeddings/oleObject358.bin" Type="http://schemas.openxmlformats.org/officeDocument/2006/relationships/oleObject"/><Relationship Id="rId801" Target="media/image395.wmf" Type="http://schemas.openxmlformats.org/officeDocument/2006/relationships/image"/><Relationship Id="rId802" Target="embeddings/oleObject359.bin" Type="http://schemas.openxmlformats.org/officeDocument/2006/relationships/oleObject"/><Relationship Id="rId803" Target="media/image396.PNG" Type="http://schemas.openxmlformats.org/officeDocument/2006/relationships/image"/><Relationship Id="rId804" Target="media/image397.wmf" Type="http://schemas.openxmlformats.org/officeDocument/2006/relationships/image"/><Relationship Id="rId805" Target="embeddings/oleObject360.bin" Type="http://schemas.openxmlformats.org/officeDocument/2006/relationships/oleObject"/><Relationship Id="rId806" Target="media/image398.wmf" Type="http://schemas.openxmlformats.org/officeDocument/2006/relationships/image"/><Relationship Id="rId807" Target="embeddings/oleObject361.bin" Type="http://schemas.openxmlformats.org/officeDocument/2006/relationships/oleObject"/><Relationship Id="rId808" Target="media/image399.png" Type="http://schemas.openxmlformats.org/officeDocument/2006/relationships/image"/><Relationship Id="rId809" Target="media/image406.png" Type="http://schemas.openxmlformats.org/officeDocument/2006/relationships/image"/><Relationship Id="rId81" Target="media/image34.wmf" Type="http://schemas.openxmlformats.org/officeDocument/2006/relationships/image"/><Relationship Id="rId810" Target="media/image400.wmf" Type="http://schemas.openxmlformats.org/officeDocument/2006/relationships/image"/><Relationship Id="rId811" Target="embeddings/oleObject362.bin" Type="http://schemas.openxmlformats.org/officeDocument/2006/relationships/oleObject"/><Relationship Id="rId812" Target="media/image401.PNG" Type="http://schemas.openxmlformats.org/officeDocument/2006/relationships/image"/><Relationship Id="rId813" Target="media/image409.gif" Type="http://schemas.openxmlformats.org/officeDocument/2006/relationships/image"/><Relationship Id="rId814" Target="media/image402.wmf" Type="http://schemas.openxmlformats.org/officeDocument/2006/relationships/image"/><Relationship Id="rId815" Target="media/image403.wmf" Type="http://schemas.openxmlformats.org/officeDocument/2006/relationships/image"/><Relationship Id="rId816" Target="media/image404.wmf" Type="http://schemas.openxmlformats.org/officeDocument/2006/relationships/image"/><Relationship Id="rId817" Target="media/image405.wmf" Type="http://schemas.openxmlformats.org/officeDocument/2006/relationships/image"/><Relationship Id="rId818" Target="media/image406.wmf" Type="http://schemas.openxmlformats.org/officeDocument/2006/relationships/image"/><Relationship Id="rId819" Target="media/image407.wmf" Type="http://schemas.openxmlformats.org/officeDocument/2006/relationships/image"/><Relationship Id="rId82" Target="embeddings/oleObject41.bin" Type="http://schemas.openxmlformats.org/officeDocument/2006/relationships/oleObject"/><Relationship Id="rId820" Target="embeddings/oleObject363.bin" Type="http://schemas.openxmlformats.org/officeDocument/2006/relationships/oleObject"/><Relationship Id="rId821" Target="media/image408.wmf" Type="http://schemas.openxmlformats.org/officeDocument/2006/relationships/image"/><Relationship Id="rId822" Target="media/image409.wmf" Type="http://schemas.openxmlformats.org/officeDocument/2006/relationships/image"/><Relationship Id="rId823" Target="media/image410.wmf" Type="http://schemas.openxmlformats.org/officeDocument/2006/relationships/image"/><Relationship Id="rId824" Target="media/image411.wmf" Type="http://schemas.openxmlformats.org/officeDocument/2006/relationships/image"/><Relationship Id="rId825" Target="media/image412.PNG" Type="http://schemas.openxmlformats.org/officeDocument/2006/relationships/image"/><Relationship Id="rId826" Target="media/image413.wmf" Type="http://schemas.openxmlformats.org/officeDocument/2006/relationships/image"/><Relationship Id="rId827" Target="media/image414.wmf" Type="http://schemas.openxmlformats.org/officeDocument/2006/relationships/image"/><Relationship Id="rId828" Target="media/image415.wmf" Type="http://schemas.openxmlformats.org/officeDocument/2006/relationships/image"/><Relationship Id="rId829" Target="media/image416.wmf" Type="http://schemas.openxmlformats.org/officeDocument/2006/relationships/image"/><Relationship Id="rId83" Target="media/image35.wmf" Type="http://schemas.openxmlformats.org/officeDocument/2006/relationships/image"/><Relationship Id="rId830" Target="media/image425.gif" Type="http://schemas.openxmlformats.org/officeDocument/2006/relationships/image"/><Relationship Id="rId831" Target="header1.xml" Type="http://schemas.openxmlformats.org/officeDocument/2006/relationships/header"/><Relationship Id="rId832" Target="header2.xml" Type="http://schemas.openxmlformats.org/officeDocument/2006/relationships/header"/><Relationship Id="rId833" Target="footer1.xml" Type="http://schemas.openxmlformats.org/officeDocument/2006/relationships/footer"/><Relationship Id="rId834" Target="footer2.xml" Type="http://schemas.openxmlformats.org/officeDocument/2006/relationships/footer"/><Relationship Id="rId835" Target="header3.xml" Type="http://schemas.openxmlformats.org/officeDocument/2006/relationships/header"/><Relationship Id="rId836" Target="footer3.xml" Type="http://schemas.openxmlformats.org/officeDocument/2006/relationships/footer"/><Relationship Id="rId837" Target="fontTable.xml" Type="http://schemas.openxmlformats.org/officeDocument/2006/relationships/fontTable"/><Relationship Id="rId838" Target="theme/theme1.xml" Type="http://schemas.openxmlformats.org/officeDocument/2006/relationships/theme"/><Relationship Id="rId84" Target="embeddings/oleObject42.bin" Type="http://schemas.openxmlformats.org/officeDocument/2006/relationships/oleObject"/><Relationship Id="rId85" Target="media/image36.wmf" Type="http://schemas.openxmlformats.org/officeDocument/2006/relationships/image"/><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13450</Words>
  <Characters>76665</Characters>
  <Application>Microsoft Office Word</Application>
  <DocSecurity>0</DocSecurity>
  <Lines>638</Lines>
  <Paragraphs>179</Paragraphs>
  <ScaleCrop>false</ScaleCrop>
  <Manager/>
  <Company/>
  <LinksUpToDate>false</LinksUpToDate>
  <CharactersWithSpaces>89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7:59:00Z</dcterms:created>
  <dc:creator>tailieu123.edu.vn</dc:creator>
  <dcterms:modified xsi:type="dcterms:W3CDTF">2019-07-25T08:01:00Z</dcterms:modified>
  <cp:revision>1</cp:revision>
  <dc:title>Phân Dạng Bài Tập Con Lắc Lò Xo Có Đáp Án</dc:title>
</cp:coreProperties>
</file>